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134B" w:rsidRDefault="00EC134B" w:rsidP="00B46AAC">
      <w:pPr>
        <w:jc w:val="center"/>
        <w:rPr>
          <w:b/>
          <w:color w:val="FF0000"/>
          <w:sz w:val="24"/>
          <w:lang w:val="vi-VN"/>
        </w:rPr>
      </w:pPr>
    </w:p>
    <w:p w:rsidR="00220761" w:rsidRDefault="00B46AAC" w:rsidP="00B46AAC">
      <w:pPr>
        <w:jc w:val="center"/>
        <w:rPr>
          <w:b/>
          <w:color w:val="FF0000"/>
          <w:sz w:val="24"/>
          <w:lang w:val="vi-VN"/>
        </w:rPr>
      </w:pPr>
      <w:r w:rsidRPr="00EC134B">
        <w:rPr>
          <w:b/>
          <w:color w:val="FF0000"/>
          <w:sz w:val="24"/>
          <w:lang w:val="vi-VN"/>
        </w:rPr>
        <w:t xml:space="preserve">CHUYÊN ĐỀ 7: </w:t>
      </w:r>
      <w:bookmarkStart w:id="0" w:name="_GoBack"/>
      <w:r w:rsidR="00F54CF7" w:rsidRPr="00EC134B">
        <w:rPr>
          <w:b/>
          <w:color w:val="FF0000"/>
          <w:sz w:val="24"/>
          <w:lang w:val="vi-VN"/>
        </w:rPr>
        <w:t>TỐC ĐỘ PHẢN ỨNG – CÂN BẰNG HÓA HỌC</w:t>
      </w:r>
    </w:p>
    <w:bookmarkEnd w:id="0"/>
    <w:p w:rsidR="00EC134B" w:rsidRPr="00EC134B" w:rsidRDefault="00EC134B" w:rsidP="00B46AAC">
      <w:pPr>
        <w:jc w:val="center"/>
        <w:rPr>
          <w:b/>
          <w:color w:val="FF0000"/>
          <w:sz w:val="24"/>
          <w:lang w:val="vi-VN"/>
        </w:rPr>
      </w:pPr>
    </w:p>
    <w:p w:rsidR="00B06B86" w:rsidRDefault="00B06B86" w:rsidP="00220761">
      <w:pPr>
        <w:rPr>
          <w:b/>
          <w:color w:val="0000FF"/>
          <w:lang w:val="vi-VN"/>
        </w:rPr>
      </w:pPr>
      <w:r w:rsidRPr="00EC134B">
        <w:rPr>
          <w:b/>
          <w:color w:val="0000FF"/>
          <w:lang w:val="vi-VN"/>
        </w:rPr>
        <w:t>I</w:t>
      </w:r>
      <w:r>
        <w:rPr>
          <w:b/>
          <w:color w:val="0000FF"/>
          <w:lang w:val="vi-VN"/>
        </w:rPr>
        <w:t xml:space="preserve">/ </w:t>
      </w:r>
      <w:r w:rsidRPr="00EC134B">
        <w:rPr>
          <w:b/>
          <w:color w:val="0000FF"/>
          <w:lang w:val="vi-VN"/>
        </w:rPr>
        <w:t xml:space="preserve">TỐC ĐỘ PHẢN ỨNG                       </w:t>
      </w:r>
      <w:r w:rsidRPr="00B06B86">
        <w:rPr>
          <w:b/>
          <w:color w:val="0000FF"/>
          <w:lang w:val="vi-VN"/>
        </w:rPr>
        <w:t xml:space="preserve">                    </w:t>
      </w:r>
    </w:p>
    <w:p w:rsidR="00D97DE5" w:rsidRPr="00EC134B" w:rsidRDefault="00220761" w:rsidP="00EC134B">
      <w:pPr>
        <w:jc w:val="center"/>
        <w:rPr>
          <w:b/>
          <w:color w:val="FF0000"/>
          <w:lang w:val="vi-VN"/>
        </w:rPr>
      </w:pPr>
      <w:r w:rsidRPr="00EC134B">
        <w:rPr>
          <w:b/>
          <w:color w:val="FF0000"/>
          <w:lang w:val="vi-VN"/>
        </w:rPr>
        <w:t>PHẦN I – TÓM TẮT LÍ THUYẾT</w:t>
      </w:r>
    </w:p>
    <w:p w:rsidR="00D97DE5" w:rsidRPr="00D9560C" w:rsidRDefault="00346971" w:rsidP="004148B4">
      <w:pPr>
        <w:numPr>
          <w:ilvl w:val="0"/>
          <w:numId w:val="11"/>
        </w:numPr>
        <w:rPr>
          <w:b/>
          <w:lang w:val="pt-BR"/>
        </w:rPr>
      </w:pPr>
      <w:r w:rsidRPr="00D9560C">
        <w:rPr>
          <w:b/>
          <w:lang w:val="pt-BR"/>
        </w:rPr>
        <w:t>Khái niệm :</w:t>
      </w:r>
    </w:p>
    <w:p w:rsidR="00F54CF7" w:rsidRPr="00D9560C" w:rsidRDefault="00F54CF7" w:rsidP="00F54CF7">
      <w:pPr>
        <w:numPr>
          <w:ilvl w:val="0"/>
          <w:numId w:val="1"/>
        </w:numPr>
        <w:rPr>
          <w:lang w:val="pt-BR"/>
        </w:rPr>
      </w:pPr>
      <w:r w:rsidRPr="00D9560C">
        <w:rPr>
          <w:lang w:val="pt-BR"/>
        </w:rPr>
        <w:t>Tốc độ phản ứng là đại lượng đặc trưng cho độ biến thiên nồng độ của một trong các chất tham gia phản ứng hoặc sản phẩm tạo thành trong một đơn vị thời gian .</w:t>
      </w:r>
    </w:p>
    <w:p w:rsidR="00A92406" w:rsidRPr="00D9560C" w:rsidRDefault="00157FF7" w:rsidP="00F54CF7">
      <w:pPr>
        <w:numPr>
          <w:ilvl w:val="0"/>
          <w:numId w:val="1"/>
        </w:numPr>
        <w:rPr>
          <w:lang w:val="pt-BR"/>
        </w:rPr>
      </w:pPr>
      <w:r>
        <w:rPr>
          <w:noProof/>
        </w:rPr>
        <mc:AlternateContent>
          <mc:Choice Requires="wps">
            <w:drawing>
              <wp:anchor distT="0" distB="0" distL="114300" distR="114300" simplePos="0" relativeHeight="251691008" behindDoc="0" locked="0" layoutInCell="1" allowOverlap="1">
                <wp:simplePos x="0" y="0"/>
                <wp:positionH relativeFrom="column">
                  <wp:posOffset>4146550</wp:posOffset>
                </wp:positionH>
                <wp:positionV relativeFrom="paragraph">
                  <wp:posOffset>152400</wp:posOffset>
                </wp:positionV>
                <wp:extent cx="63500" cy="0"/>
                <wp:effectExtent l="12700" t="9525" r="9525" b="9525"/>
                <wp:wrapNone/>
                <wp:docPr id="260"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5pt,12pt" to="331.5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iGcsFAIAACoEAAAOAAAAZHJzL2Uyb0RvYy54bWysU8uu0zAQ3SPxD5b3bR43LW3U9AolLZsC le7lA1zbaSwc27LdphXi3xm7DyhsECILx48zx2fOjBfPp16iI7dOaFXhbJxixBXVTKh9hb+8rkcz jJwnihGpFa/wmTv8vHz7ZjGYkue605Jxi4BEuXIwFe68N2WSONrxnrixNlzBYattTzws7T5hlgzA 3sskT9NpMmjLjNWUOwe7zeUQLyN/23LqP7et4x7JCoM2H0cbx10Yk+WClHtLTCfoVQb5BxU9EQou vVM1xBN0sOIPql5Qq51u/ZjqPtFtKyiPOUA2WfpbNi8dMTzmAuY4c7fJ/T9a+um4tUiwCudT8EeR Hoq0EYqjfJIFdwbjSgDVamtDfvSkXsxG068OKV13RO15VPl6NhAYI5KHkLBwBu7YDR81Aww5eB2t OrW2D5RgAjrFipzvFeEnjyhsTp8mKciit5OElLcwY53/wHWPwqTCEjRHWnLcOA/CAXqDhFuUXgsp Y7mlQkOF55N8EgOcloKFwwBzdr+rpUVHEhomfsEFIHuAWX1QLJJ1nLDVde6JkJc54KUKfJAIyLnO Lh3xbZ7OV7PVrBgV+XQ1KtKmGb1f18Vous7eTZqnpq6b7HuQlhVlJxjjKqi7dWdW/F31r+/k0lf3 /rzbkDyyxxRB7O0fRcdKhuJd2mCn2XlrgxuhqNCQEXx9PKHjf11H1M8nvvwBAAD//wMAUEsDBBQA BgAIAAAAIQDWVVT03AAAAAkBAAAPAAAAZHJzL2Rvd25yZXYueG1sTI9BT8MwDIXvSPyHyEhcpi2l gwqVphMCeuPCYOLqNaataJyuybbCr8cTBzhZfn56/l6xmlyvDjSGzrOBq0UCirj2tuPGwNtrNb8F FSKyxd4zGfiiAKvy/KzA3Pojv9BhHRslIRxyNNDGOORah7olh2HhB2K5ffjRYZR1bLQd8Sjhrtdp kmTaYcfyocWBHlqqP9d7ZyBUG9pV37N6lrwvG0/p7vH5CY25vJju70BFmuKfGU74gg6lMG39nm1Q vYHsZildooH0WqYYsuwkbH8FXRb6f4PyBwAA//8DAFBLAQItABQABgAIAAAAIQC2gziS/gAAAOEB AAATAAAAAAAAAAAAAAAAAAAAAABbQ29udGVudF9UeXBlc10ueG1sUEsBAi0AFAAGAAgAAAAhADj9 If/WAAAAlAEAAAsAAAAAAAAAAAAAAAAALwEAAF9yZWxzLy5yZWxzUEsBAi0AFAAGAAgAAAAhAFmI ZywUAgAAKgQAAA4AAAAAAAAAAAAAAAAALgIAAGRycy9lMm9Eb2MueG1sUEsBAi0AFAAGAAgAAAAh ANZVVPTcAAAACQEAAA8AAAAAAAAAAAAAAAAAbgQAAGRycy9kb3ducmV2LnhtbFBLBQYAAAAABAAE APMAAAB3BQAAAAA= "/>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2981325</wp:posOffset>
                </wp:positionH>
                <wp:positionV relativeFrom="paragraph">
                  <wp:posOffset>161925</wp:posOffset>
                </wp:positionV>
                <wp:extent cx="63500" cy="0"/>
                <wp:effectExtent l="9525" t="9525" r="12700" b="9525"/>
                <wp:wrapNone/>
                <wp:docPr id="259"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12.75pt" to="239.75pt,1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91EcFQIAACoEAAAOAAAAZHJzL2Uyb0RvYy54bWysU02P2jAQvVfqf7B8h3wsUIgIqyqBXmiL tNsfYGyHWHVsyzYEVPW/d2wIYttLVTUHZ+wZP7+ZN7N8PncSnbh1QqsSZ+MUI66oZkIdSvztdTOa Y+Q8UYxIrXiJL9zh59X7d8veFDzXrZaMWwQgyhW9KXHrvSmSxNGWd8SNteEKnI22HfGwtYeEWdID eieTPE1nSa8tM1ZT7hyc1lcnXkX8puHUf20axz2SJQZuPq42rvuwJqslKQ6WmFbQGw3yDyw6IhQ8 eoeqiSfoaMUfUJ2gVjvd+DHVXaKbRlAec4BssvS3bF5aYnjMBYrjzL1M7v/B0i+nnUWClTifLjBS pAORtkJxlE9jdXrjCgiq1M6G/OhZvZitpt8dUrpqiTrwyPL1YuBiFuqZvLkSNs7AG/v+s2YQQ45e x1KdG9sFSCgCOkdFLndF+NkjCoezp2kKstHBk5BiuGas85+47lAwSiyBc4Qlp63zgQYphpDwitIb IWWUWyrUl3gxzafxgtNSsOAMYc4e9pW06ERCw8Qv5gSexzCrj4pFsJYTtr7Zngh5teFxqQIeJAJ0 bta1I34s0sV6vp5PRpN8th5N0roefdxUk9Fsk32Y1k91VdXZz0AtmxStYIyrwG7ozmzyd+rf5uTa V/f+vJcheYse6wVkh38kHZUM4oVxcsVes8vODgpDQ8bg2/CEjn/cg/044qtfAAAA//8DAFBLAwQU AAYACAAAACEAPmE9yN0AAAAJAQAADwAAAGRycy9kb3ducmV2LnhtbEyPQU/DMAyF70j8h8hIXCaW UrYBpemEgN52YYC4eo1pKxqna7Kt8OvxxAFOlt97ev6cL0fXqT0NofVs4HKagCKuvG25NvD6Ul7c gAoR2WLnmQx8UYBlcXqSY2b9gZ9pv461khIOGRpoYuwzrUPVkMMw9T2xeB9+cBhlHWptBzxIuet0 miQL7bBludBgTw8NVZ/rnTMQyjfalt+TapK8X9We0u3j6gmNOT8b7+9ARRrjXxiO+IIOhTBt/I5t UJ2B2eJ2LlED6VymBGbXR2HzK+gi1/8/KH4AAAD//wMAUEsBAi0AFAAGAAgAAAAhALaDOJL+AAAA 4QEAABMAAAAAAAAAAAAAAAAAAAAAAFtDb250ZW50X1R5cGVzXS54bWxQSwECLQAUAAYACAAAACEA OP0h/9YAAACUAQAACwAAAAAAAAAAAAAAAAAvAQAAX3JlbHMvLnJlbHNQSwECLQAUAAYACAAAACEA J/dRHBUCAAAqBAAADgAAAAAAAAAAAAAAAAAuAgAAZHJzL2Uyb0RvYy54bWxQSwECLQAUAAYACAAA ACEAPmE9yN0AAAAJAQAADwAAAAAAAAAAAAAAAABvBAAAZHJzL2Rvd25yZXYueG1sUEsFBgAAAAAE AAQA8wAAAHkFAAAAAA== "/>
            </w:pict>
          </mc:Fallback>
        </mc:AlternateContent>
      </w:r>
      <w:r w:rsidR="00F54CF7" w:rsidRPr="00D9560C">
        <w:rPr>
          <w:lang w:val="pt-BR"/>
        </w:rPr>
        <w:t>Công thức tính</w:t>
      </w:r>
      <w:r w:rsidR="00785CC5" w:rsidRPr="00D9560C">
        <w:rPr>
          <w:lang w:val="pt-BR"/>
        </w:rPr>
        <w:t xml:space="preserve"> tốc độ trung bình của phản ứng</w:t>
      </w:r>
      <w:r w:rsidR="00F54CF7" w:rsidRPr="00D9560C">
        <w:rPr>
          <w:lang w:val="pt-BR"/>
        </w:rPr>
        <w:t xml:space="preserve"> :  V= </w:t>
      </w:r>
      <w:r w:rsidR="00F54CF7" w:rsidRPr="00D9560C">
        <w:rPr>
          <w:position w:val="-24"/>
          <w:lang w:val="pt-BR"/>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34pt" o:ole="">
            <v:imagedata r:id="rId8" o:title=""/>
          </v:shape>
          <o:OLEObject Type="Embed" ProgID="Equation.3" ShapeID="_x0000_i1025" DrawAspect="Content" ObjectID="_1581511446" r:id="rId9"/>
        </w:object>
      </w:r>
      <w:r w:rsidR="00E608A5" w:rsidRPr="00D9560C">
        <w:rPr>
          <w:lang w:val="pt-BR"/>
        </w:rPr>
        <w:t xml:space="preserve">   </w:t>
      </w:r>
      <w:r w:rsidR="00F54CF7" w:rsidRPr="00D9560C">
        <w:rPr>
          <w:lang w:val="pt-BR"/>
        </w:rPr>
        <w:t>mol/</w:t>
      </w:r>
      <w:r w:rsidR="00E608A5" w:rsidRPr="00D9560C">
        <w:rPr>
          <w:lang w:val="pt-BR"/>
        </w:rPr>
        <w:t>(</w:t>
      </w:r>
      <w:r w:rsidR="00F54CF7" w:rsidRPr="00D9560C">
        <w:rPr>
          <w:lang w:val="pt-BR"/>
        </w:rPr>
        <w:t>l</w:t>
      </w:r>
      <w:r w:rsidR="00F83B15" w:rsidRPr="00D9560C">
        <w:rPr>
          <w:lang w:val="pt-BR"/>
        </w:rPr>
        <w:t>.s</w:t>
      </w:r>
      <w:r w:rsidR="00F54CF7" w:rsidRPr="00D9560C">
        <w:rPr>
          <w:lang w:val="pt-BR"/>
        </w:rPr>
        <w:t xml:space="preserve">)   </w:t>
      </w:r>
      <w:r w:rsidR="00785CC5" w:rsidRPr="00D9560C">
        <w:rPr>
          <w:lang w:val="pt-BR"/>
        </w:rPr>
        <w:t>(V</w:t>
      </w:r>
      <w:r w:rsidR="00785CC5" w:rsidRPr="00D9560C">
        <w:rPr>
          <w:position w:val="-10"/>
          <w:lang w:val="pt-BR"/>
        </w:rPr>
        <w:object w:dxaOrig="279" w:dyaOrig="320">
          <v:shape id="_x0000_i1026" type="#_x0000_t75" style="width:14pt;height:16pt" o:ole="">
            <v:imagedata r:id="rId10" o:title=""/>
          </v:shape>
          <o:OLEObject Type="Embed" ProgID="Equation.3" ShapeID="_x0000_i1026" DrawAspect="Content" ObjectID="_1581511447" r:id="rId11"/>
        </w:object>
      </w:r>
      <w:r w:rsidR="00785CC5" w:rsidRPr="00D9560C">
        <w:rPr>
          <w:lang w:val="pt-BR"/>
        </w:rPr>
        <w:t>)</w:t>
      </w:r>
      <w:r w:rsidR="00F54CF7" w:rsidRPr="00D9560C">
        <w:rPr>
          <w:lang w:val="pt-BR"/>
        </w:rPr>
        <w:t xml:space="preserve"> </w:t>
      </w:r>
      <w:r w:rsidR="005443D7" w:rsidRPr="00D9560C">
        <w:rPr>
          <w:position w:val="-4"/>
          <w:lang w:val="pt-BR"/>
        </w:rPr>
        <w:object w:dxaOrig="220" w:dyaOrig="260">
          <v:shape id="_x0000_i1027" type="#_x0000_t75" style="width:11pt;height:13pt" o:ole="">
            <v:imagedata r:id="rId12" o:title=""/>
          </v:shape>
          <o:OLEObject Type="Embed" ProgID="Equation.3" ShapeID="_x0000_i1027" DrawAspect="Content" ObjectID="_1581511448" r:id="rId13"/>
        </w:object>
      </w:r>
      <w:r w:rsidR="005443D7" w:rsidRPr="00D9560C">
        <w:rPr>
          <w:lang w:val="pt-BR"/>
        </w:rPr>
        <w:t>t = thời gian sau</w:t>
      </w:r>
      <w:r w:rsidR="002843E5" w:rsidRPr="00D9560C">
        <w:rPr>
          <w:lang w:val="pt-BR"/>
        </w:rPr>
        <w:t xml:space="preserve"> (t</w:t>
      </w:r>
      <w:r w:rsidR="002843E5" w:rsidRPr="00D9560C">
        <w:rPr>
          <w:vertAlign w:val="subscript"/>
          <w:lang w:val="pt-BR"/>
        </w:rPr>
        <w:t>2</w:t>
      </w:r>
      <w:r w:rsidR="002843E5" w:rsidRPr="00D9560C">
        <w:rPr>
          <w:lang w:val="pt-BR"/>
        </w:rPr>
        <w:t>)</w:t>
      </w:r>
      <w:r w:rsidR="005443D7" w:rsidRPr="00D9560C">
        <w:rPr>
          <w:lang w:val="pt-BR"/>
        </w:rPr>
        <w:t xml:space="preserve"> – thời gian đầu</w:t>
      </w:r>
      <w:r w:rsidR="002843E5" w:rsidRPr="00D9560C">
        <w:rPr>
          <w:lang w:val="pt-BR"/>
        </w:rPr>
        <w:t xml:space="preserve"> (t</w:t>
      </w:r>
      <w:r w:rsidR="002843E5" w:rsidRPr="00D9560C">
        <w:rPr>
          <w:vertAlign w:val="subscript"/>
          <w:lang w:val="pt-BR"/>
        </w:rPr>
        <w:t>1</w:t>
      </w:r>
      <w:r w:rsidR="002843E5" w:rsidRPr="00D9560C">
        <w:rPr>
          <w:lang w:val="pt-BR"/>
        </w:rPr>
        <w:t>)</w:t>
      </w:r>
      <w:r w:rsidR="005443D7" w:rsidRPr="00D9560C">
        <w:rPr>
          <w:lang w:val="pt-BR"/>
        </w:rPr>
        <w:t xml:space="preserve">  </w:t>
      </w:r>
    </w:p>
    <w:p w:rsidR="00F54CF7" w:rsidRPr="00D9560C" w:rsidRDefault="00F54CF7" w:rsidP="00A92406">
      <w:pPr>
        <w:numPr>
          <w:ilvl w:val="1"/>
          <w:numId w:val="1"/>
        </w:numPr>
        <w:rPr>
          <w:lang w:val="pt-BR"/>
        </w:rPr>
      </w:pPr>
      <w:r w:rsidRPr="00D9560C">
        <w:rPr>
          <w:lang w:val="pt-BR"/>
        </w:rPr>
        <w:t>Đối với chất tham gia</w:t>
      </w:r>
      <w:r w:rsidR="00ED3316" w:rsidRPr="00D9560C">
        <w:rPr>
          <w:lang w:val="pt-BR"/>
        </w:rPr>
        <w:t xml:space="preserve"> (nồng độ giảm dần )</w:t>
      </w:r>
      <w:r w:rsidRPr="00D9560C">
        <w:rPr>
          <w:lang w:val="pt-BR"/>
        </w:rPr>
        <w:t xml:space="preserve"> </w:t>
      </w:r>
      <w:r w:rsidR="00ED3316" w:rsidRPr="00D9560C">
        <w:rPr>
          <w:lang w:val="pt-BR"/>
        </w:rPr>
        <w:t xml:space="preserve">  </w:t>
      </w:r>
      <w:r w:rsidRPr="00D9560C">
        <w:rPr>
          <w:lang w:val="pt-BR"/>
        </w:rPr>
        <w:t xml:space="preserve">: </w:t>
      </w:r>
      <w:r w:rsidR="00ED3316" w:rsidRPr="00D9560C">
        <w:rPr>
          <w:position w:val="-4"/>
          <w:lang w:val="pt-BR"/>
        </w:rPr>
        <w:object w:dxaOrig="220" w:dyaOrig="260">
          <v:shape id="_x0000_i1028" type="#_x0000_t75" style="width:11pt;height:13pt" o:ole="">
            <v:imagedata r:id="rId12" o:title=""/>
          </v:shape>
          <o:OLEObject Type="Embed" ProgID="Equation.3" ShapeID="_x0000_i1028" DrawAspect="Content" ObjectID="_1581511449" r:id="rId14"/>
        </w:object>
      </w:r>
      <w:r w:rsidR="00ED3316" w:rsidRPr="00D9560C">
        <w:rPr>
          <w:lang w:val="pt-BR"/>
        </w:rPr>
        <w:t xml:space="preserve">C </w:t>
      </w:r>
      <w:r w:rsidRPr="00D9560C">
        <w:rPr>
          <w:lang w:val="pt-BR"/>
        </w:rPr>
        <w:t>= C</w:t>
      </w:r>
      <w:r w:rsidR="00ED3316" w:rsidRPr="00D9560C">
        <w:rPr>
          <w:lang w:val="pt-BR"/>
        </w:rPr>
        <w:t>đầu – C</w:t>
      </w:r>
      <w:r w:rsidR="00ED3316" w:rsidRPr="00D9560C">
        <w:rPr>
          <w:vertAlign w:val="subscript"/>
          <w:lang w:val="pt-BR"/>
        </w:rPr>
        <w:t xml:space="preserve">sau </w:t>
      </w:r>
      <w:r w:rsidR="005443D7" w:rsidRPr="00D9560C">
        <w:rPr>
          <w:lang w:val="pt-BR"/>
        </w:rPr>
        <w:t xml:space="preserve">         </w:t>
      </w:r>
    </w:p>
    <w:p w:rsidR="00ED3316" w:rsidRPr="00D9560C" w:rsidRDefault="00ED3316" w:rsidP="00A92406">
      <w:pPr>
        <w:numPr>
          <w:ilvl w:val="1"/>
          <w:numId w:val="1"/>
        </w:numPr>
        <w:rPr>
          <w:lang w:val="pt-BR"/>
        </w:rPr>
      </w:pPr>
      <w:r w:rsidRPr="00D9560C">
        <w:rPr>
          <w:lang w:val="pt-BR"/>
        </w:rPr>
        <w:t xml:space="preserve">Đối với chất sản phẩm (nồng độ tăng dần ) : </w:t>
      </w:r>
      <w:r w:rsidR="00A92406" w:rsidRPr="00D9560C">
        <w:rPr>
          <w:lang w:val="pt-BR"/>
        </w:rPr>
        <w:t xml:space="preserve">  </w:t>
      </w:r>
      <w:r w:rsidRPr="00D9560C">
        <w:rPr>
          <w:position w:val="-4"/>
          <w:lang w:val="pt-BR"/>
        </w:rPr>
        <w:object w:dxaOrig="220" w:dyaOrig="260">
          <v:shape id="_x0000_i1029" type="#_x0000_t75" style="width:11pt;height:13pt" o:ole="">
            <v:imagedata r:id="rId12" o:title=""/>
          </v:shape>
          <o:OLEObject Type="Embed" ProgID="Equation.3" ShapeID="_x0000_i1029" DrawAspect="Content" ObjectID="_1581511450" r:id="rId15"/>
        </w:object>
      </w:r>
      <w:r w:rsidRPr="00D9560C">
        <w:rPr>
          <w:lang w:val="pt-BR"/>
        </w:rPr>
        <w:t>C = Csau – C</w:t>
      </w:r>
      <w:r w:rsidRPr="00D9560C">
        <w:rPr>
          <w:vertAlign w:val="subscript"/>
          <w:lang w:val="pt-BR"/>
        </w:rPr>
        <w:t xml:space="preserve">đầu </w:t>
      </w:r>
    </w:p>
    <w:p w:rsidR="00BB1903" w:rsidRPr="00D9560C" w:rsidRDefault="00157FF7" w:rsidP="00DF5AC4">
      <w:pPr>
        <w:numPr>
          <w:ilvl w:val="3"/>
          <w:numId w:val="1"/>
        </w:numPr>
        <w:rPr>
          <w:lang w:val="pt-BR"/>
        </w:rPr>
      </w:pPr>
      <w:r>
        <w:rPr>
          <w:noProof/>
        </w:rPr>
        <mc:AlternateContent>
          <mc:Choice Requires="wps">
            <w:drawing>
              <wp:anchor distT="0" distB="0" distL="114300" distR="114300" simplePos="0" relativeHeight="251692032" behindDoc="0" locked="0" layoutInCell="1" allowOverlap="1">
                <wp:simplePos x="0" y="0"/>
                <wp:positionH relativeFrom="column">
                  <wp:posOffset>4337050</wp:posOffset>
                </wp:positionH>
                <wp:positionV relativeFrom="paragraph">
                  <wp:posOffset>148590</wp:posOffset>
                </wp:positionV>
                <wp:extent cx="63500" cy="0"/>
                <wp:effectExtent l="12700" t="5715" r="9525" b="13335"/>
                <wp:wrapNone/>
                <wp:docPr id="258"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5pt,11.7pt" to="346.5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09V4FAIAACoEAAAOAAAAZHJzL2Uyb0RvYy54bWysU02P2jAQvVfqf7Byh3xsQiEirKoEeqEt 0m5/gLEdYtWxLdsQUNX/3rEhiG0vVdUcnLFn5vnNvPHy+dwLdGLGciWrKJ0mEWKSKMrloYq+vW4m 8whZhyXFQklWRRdmo+fV+3fLQZcsU50SlBkEINKWg66izjldxrElHeuxnSrNJDhbZXrsYGsOMTV4 APRexFmSzOJBGaqNIsxaOG2uzmgV8NuWEfe1bS1zSFQRcHNhNWHd+zVeLXF5MFh3nNxo4H9g0WMu 4dI7VIMdRkfD/4DqOTHKqtZNiepj1bacsFADVJMmv1Xz0mHNQi3QHKvvbbL/D5Z8Oe0M4rSKsgKk krgHkbZcMpQVme/OoG0JQbXcGV8fOcsXvVXku0VS1R2WBxZYvl40JKY+I36T4jdWwx374bOiEIOP ToVWnVvTe0hoAjoHRS53RdjZIQKHs6ciAdnI6IlxOaZpY90npnrkjSoSwDnA4tPWOk8Dl2OIv0Wq DRciyC0kGqpoUWRFSLBKcOqdPsyaw74WBp2wH5jwhZrA8xhm1FHSANYxTNc322EurjZcLqTHg0KA zs26TsSPRbJYz9fzfJJns/UkT5pm8nFT55PZJv1QNE9NXTfpT08tzcuOU8qkZzdOZ5r/nfq3d3Kd q/t83tsQv0UP/QKy4z+QDkp68a5jsFf0sjOjwjCQIfj2ePzEP+7Bfnziq18AAAD//wMAUEsDBBQA BgAIAAAAIQB0IJC/3QAAAAkBAAAPAAAAZHJzL2Rvd25yZXYueG1sTI9BT8JAEIXvJv6HzZhwIbCl NQ3WbglRevMiargO3bFt7M6W7gLVX+8SDnqcNy/vfS9fjaYTJxpca1nBYh6BIK6sbrlW8P5WzpYg nEfW2FkmBd/kYFXc3uSYaXvmVzptfS1CCLsMFTTe95mUrmrIoJvbnjj8Pu1g0IdzqKUe8BzCTSfj KEqlwZZDQ4M9PTVUfW2PRoErP+hQ/kyrabRLakvx4fllg0pN7sb1IwhPo/8zwwU/oEMRmPb2yNqJ TkG6TMIWryBO7kEEQ/pwEfZXQRa5/L+g+AUAAP//AwBQSwECLQAUAAYACAAAACEAtoM4kv4AAADh AQAAEwAAAAAAAAAAAAAAAAAAAAAAW0NvbnRlbnRfVHlwZXNdLnhtbFBLAQItABQABgAIAAAAIQA4 /SH/1gAAAJQBAAALAAAAAAAAAAAAAAAAAC8BAABfcmVscy8ucmVsc1BLAQItABQABgAIAAAAIQAF 09V4FAIAACoEAAAOAAAAAAAAAAAAAAAAAC4CAABkcnMvZTJvRG9jLnhtbFBLAQItABQABgAIAAAA IQB0IJC/3QAAAAkBAAAPAAAAAAAAAAAAAAAAAG4EAABkcnMvZG93bnJldi54bWxQSwUGAAAAAAQA BADzAAAAeAUAAAAA "/>
            </w:pict>
          </mc:Fallback>
        </mc:AlternateContent>
      </w:r>
      <w:r w:rsidR="00ED3316" w:rsidRPr="00D9560C">
        <w:rPr>
          <w:lang w:val="pt-BR"/>
        </w:rPr>
        <w:t xml:space="preserve">Đối với phản ứng tổng quát dạng  :   a A   +   b B </w:t>
      </w:r>
      <w:r w:rsidR="00ED3316" w:rsidRPr="00D9560C">
        <w:rPr>
          <w:position w:val="-6"/>
          <w:lang w:val="pt-BR"/>
        </w:rPr>
        <w:object w:dxaOrig="300" w:dyaOrig="220">
          <v:shape id="_x0000_i1030" type="#_x0000_t75" style="width:15pt;height:11pt" o:ole="">
            <v:imagedata r:id="rId16" o:title=""/>
          </v:shape>
          <o:OLEObject Type="Embed" ProgID="Equation.3" ShapeID="_x0000_i1030" DrawAspect="Content" ObjectID="_1581511451" r:id="rId17"/>
        </w:object>
      </w:r>
      <w:r w:rsidR="00ED3316" w:rsidRPr="00D9560C">
        <w:rPr>
          <w:lang w:val="pt-BR"/>
        </w:rPr>
        <w:t xml:space="preserve">  c C   +    d D </w:t>
      </w:r>
      <w:r w:rsidR="00DF5AC4" w:rsidRPr="00D9560C">
        <w:rPr>
          <w:lang w:val="pt-BR"/>
        </w:rPr>
        <w:t xml:space="preserve">            </w:t>
      </w:r>
      <w:r w:rsidR="00BB1903" w:rsidRPr="00D9560C">
        <w:rPr>
          <w:lang w:val="pt-BR"/>
        </w:rPr>
        <w:t xml:space="preserve">V =  </w:t>
      </w:r>
      <w:r w:rsidR="00BB1903" w:rsidRPr="00D9560C">
        <w:rPr>
          <w:position w:val="-24"/>
          <w:lang w:val="pt-BR"/>
        </w:rPr>
        <w:object w:dxaOrig="620" w:dyaOrig="680">
          <v:shape id="_x0000_i1031" type="#_x0000_t75" style="width:31pt;height:34pt" o:ole="">
            <v:imagedata r:id="rId18" o:title=""/>
          </v:shape>
          <o:OLEObject Type="Embed" ProgID="Equation.3" ShapeID="_x0000_i1031" DrawAspect="Content" ObjectID="_1581511452" r:id="rId19"/>
        </w:object>
      </w:r>
      <w:r w:rsidR="00BB1903" w:rsidRPr="00D9560C">
        <w:rPr>
          <w:lang w:val="pt-BR"/>
        </w:rPr>
        <w:t xml:space="preserve">= </w:t>
      </w:r>
      <w:r w:rsidR="00BB1903" w:rsidRPr="00D9560C">
        <w:rPr>
          <w:position w:val="-24"/>
          <w:lang w:val="pt-BR"/>
        </w:rPr>
        <w:object w:dxaOrig="620" w:dyaOrig="680">
          <v:shape id="_x0000_i1032" type="#_x0000_t75" style="width:31pt;height:34pt" o:ole="">
            <v:imagedata r:id="rId20" o:title=""/>
          </v:shape>
          <o:OLEObject Type="Embed" ProgID="Equation.3" ShapeID="_x0000_i1032" DrawAspect="Content" ObjectID="_1581511453" r:id="rId21"/>
        </w:object>
      </w:r>
      <w:r w:rsidR="00BB1903" w:rsidRPr="00D9560C">
        <w:rPr>
          <w:lang w:val="pt-BR"/>
        </w:rPr>
        <w:t xml:space="preserve">= </w:t>
      </w:r>
      <w:r w:rsidR="00BB1903" w:rsidRPr="00D9560C">
        <w:rPr>
          <w:position w:val="-24"/>
          <w:lang w:val="pt-BR"/>
        </w:rPr>
        <w:object w:dxaOrig="639" w:dyaOrig="680">
          <v:shape id="_x0000_i1033" type="#_x0000_t75" style="width:32pt;height:34pt" o:ole="">
            <v:imagedata r:id="rId22" o:title=""/>
          </v:shape>
          <o:OLEObject Type="Embed" ProgID="Equation.3" ShapeID="_x0000_i1033" DrawAspect="Content" ObjectID="_1581511454" r:id="rId23"/>
        </w:object>
      </w:r>
      <w:r w:rsidR="00BB1903" w:rsidRPr="00D9560C">
        <w:rPr>
          <w:lang w:val="pt-BR"/>
        </w:rPr>
        <w:t xml:space="preserve"> = </w:t>
      </w:r>
      <w:r w:rsidR="00BB1903" w:rsidRPr="00D9560C">
        <w:rPr>
          <w:position w:val="-24"/>
          <w:lang w:val="pt-BR"/>
        </w:rPr>
        <w:object w:dxaOrig="639" w:dyaOrig="680">
          <v:shape id="_x0000_i1034" type="#_x0000_t75" style="width:32pt;height:34pt" o:ole="">
            <v:imagedata r:id="rId24" o:title=""/>
          </v:shape>
          <o:OLEObject Type="Embed" ProgID="Equation.3" ShapeID="_x0000_i1034" DrawAspect="Content" ObjectID="_1581511455" r:id="rId25"/>
        </w:object>
      </w:r>
    </w:p>
    <w:p w:rsidR="00D97DE5" w:rsidRPr="00B06B86" w:rsidRDefault="00BB1903" w:rsidP="00B06B86">
      <w:pPr>
        <w:numPr>
          <w:ilvl w:val="0"/>
          <w:numId w:val="11"/>
        </w:numPr>
        <w:rPr>
          <w:b/>
          <w:lang w:val="pt-BR"/>
        </w:rPr>
      </w:pPr>
      <w:r w:rsidRPr="00D9560C">
        <w:rPr>
          <w:b/>
          <w:lang w:val="pt-BR"/>
        </w:rPr>
        <w:t xml:space="preserve">Các yếu tố ảnh hưởng đến tốc độ phản ứng </w:t>
      </w:r>
    </w:p>
    <w:p w:rsidR="00B06B86" w:rsidRPr="00D9560C" w:rsidRDefault="00B06B86" w:rsidP="00B06B86">
      <w:pPr>
        <w:ind w:left="135"/>
        <w:rPr>
          <w:b/>
          <w:lang w:val="pt-BR"/>
        </w:rPr>
      </w:pPr>
    </w:p>
    <w:p w:rsidR="00F54CF7" w:rsidRPr="00D9560C" w:rsidRDefault="00360C6D" w:rsidP="009528A8">
      <w:pPr>
        <w:numPr>
          <w:ilvl w:val="0"/>
          <w:numId w:val="2"/>
        </w:numPr>
        <w:rPr>
          <w:lang w:val="pt-BR"/>
        </w:rPr>
      </w:pPr>
      <w:r>
        <w:rPr>
          <w:b/>
          <w:i/>
          <w:lang w:val="pt-BR"/>
        </w:rPr>
        <w:t>Ảnh hưởng của nồng độ</w:t>
      </w:r>
      <w:r w:rsidR="009528A8" w:rsidRPr="00D9560C">
        <w:rPr>
          <w:b/>
          <w:i/>
          <w:lang w:val="pt-BR"/>
        </w:rPr>
        <w:t>:</w:t>
      </w:r>
      <w:r w:rsidR="009528A8" w:rsidRPr="00D9560C">
        <w:rPr>
          <w:lang w:val="pt-BR"/>
        </w:rPr>
        <w:t xml:space="preserve"> Tốc độ phản ứng tỉ lệ thuận với nồng độ các chất tham gia phản ứng .</w:t>
      </w:r>
    </w:p>
    <w:p w:rsidR="009528A8" w:rsidRPr="00D9560C" w:rsidRDefault="00360C6D" w:rsidP="009528A8">
      <w:pPr>
        <w:numPr>
          <w:ilvl w:val="0"/>
          <w:numId w:val="2"/>
        </w:numPr>
        <w:rPr>
          <w:lang w:val="pt-BR"/>
        </w:rPr>
      </w:pPr>
      <w:r>
        <w:rPr>
          <w:b/>
          <w:i/>
          <w:lang w:val="pt-BR"/>
        </w:rPr>
        <w:t>Ảnh hưởng của áp suất</w:t>
      </w:r>
      <w:r w:rsidR="00864C99" w:rsidRPr="00D9560C">
        <w:rPr>
          <w:b/>
          <w:i/>
          <w:lang w:val="pt-BR"/>
        </w:rPr>
        <w:t>:</w:t>
      </w:r>
      <w:r w:rsidR="00864C99" w:rsidRPr="00D9560C">
        <w:rPr>
          <w:lang w:val="pt-BR"/>
        </w:rPr>
        <w:t xml:space="preserve"> (Đối với phản ứng có chất khí tham gia ) : Khi áp suất tăng , tốc độ phản ứng tăng (hoặc ngược lại ) </w:t>
      </w:r>
    </w:p>
    <w:p w:rsidR="00864C99" w:rsidRPr="00D9560C" w:rsidRDefault="00864C99" w:rsidP="009528A8">
      <w:pPr>
        <w:numPr>
          <w:ilvl w:val="0"/>
          <w:numId w:val="2"/>
        </w:numPr>
        <w:rPr>
          <w:lang w:val="pt-BR"/>
        </w:rPr>
      </w:pPr>
      <w:r w:rsidRPr="00D9560C">
        <w:rPr>
          <w:b/>
          <w:i/>
          <w:lang w:val="pt-BR"/>
        </w:rPr>
        <w:t>Ảnh hưởng của nhiệt độ :</w:t>
      </w:r>
      <w:r w:rsidRPr="00D9560C">
        <w:rPr>
          <w:lang w:val="pt-BR"/>
        </w:rPr>
        <w:t xml:space="preserve"> khi nhiệt độ tăng , tốc độ phản ứng tăng (hoặc ngược lại ) .</w:t>
      </w:r>
      <w:r w:rsidR="00130D32" w:rsidRPr="00D9560C">
        <w:rPr>
          <w:lang w:val="pt-BR"/>
        </w:rPr>
        <w:t xml:space="preserve"> </w:t>
      </w:r>
    </w:p>
    <w:p w:rsidR="005443D7" w:rsidRPr="00D9560C" w:rsidRDefault="00DF5AC4" w:rsidP="00DF5AC4">
      <w:pPr>
        <w:numPr>
          <w:ilvl w:val="1"/>
          <w:numId w:val="2"/>
        </w:numPr>
        <w:rPr>
          <w:lang w:val="pt-BR"/>
        </w:rPr>
      </w:pPr>
      <w:r w:rsidRPr="00D9560C">
        <w:rPr>
          <w:b/>
          <w:i/>
          <w:lang w:val="pt-BR"/>
        </w:rPr>
        <w:t>Thông thường</w:t>
      </w:r>
      <w:r w:rsidRPr="00D9560C">
        <w:rPr>
          <w:lang w:val="pt-BR"/>
        </w:rPr>
        <w:t xml:space="preserve"> , khi tăng nhiệt độ lên 10</w:t>
      </w:r>
      <w:r w:rsidRPr="00D9560C">
        <w:rPr>
          <w:vertAlign w:val="superscript"/>
          <w:lang w:val="pt-BR"/>
        </w:rPr>
        <w:t>0</w:t>
      </w:r>
      <w:r w:rsidRPr="00D9560C">
        <w:rPr>
          <w:lang w:val="pt-BR"/>
        </w:rPr>
        <w:t>C thì tốc độ phản ứng tăng từ 2 đến 4 lần . Số lần tăng đó gọi là hệ số nhiệt độ</w:t>
      </w:r>
      <w:r w:rsidR="00CF7811" w:rsidRPr="00D9560C">
        <w:rPr>
          <w:lang w:val="pt-BR"/>
        </w:rPr>
        <w:t xml:space="preserve"> (</w:t>
      </w:r>
      <w:r w:rsidR="004C1B8A" w:rsidRPr="00D9560C">
        <w:rPr>
          <w:position w:val="-10"/>
          <w:lang w:val="pt-BR"/>
        </w:rPr>
        <w:object w:dxaOrig="200" w:dyaOrig="260">
          <v:shape id="_x0000_i1035" type="#_x0000_t75" style="width:10pt;height:13pt" o:ole="">
            <v:imagedata r:id="rId26" o:title=""/>
          </v:shape>
          <o:OLEObject Type="Embed" ProgID="Equation.3" ShapeID="_x0000_i1035" DrawAspect="Content" ObjectID="_1581511456" r:id="rId27"/>
        </w:object>
      </w:r>
      <w:r w:rsidRPr="00D9560C">
        <w:rPr>
          <w:lang w:val="pt-BR"/>
        </w:rPr>
        <w:t xml:space="preserve"> </w:t>
      </w:r>
      <w:r w:rsidR="00CF7811" w:rsidRPr="00D9560C">
        <w:rPr>
          <w:lang w:val="pt-BR"/>
        </w:rPr>
        <w:t>)</w:t>
      </w:r>
      <w:r w:rsidRPr="00D9560C">
        <w:rPr>
          <w:lang w:val="pt-BR"/>
        </w:rPr>
        <w:t xml:space="preserve">. </w:t>
      </w:r>
      <w:r w:rsidR="005443D7" w:rsidRPr="00D9560C">
        <w:rPr>
          <w:lang w:val="pt-BR"/>
        </w:rPr>
        <w:t xml:space="preserve">                  </w:t>
      </w:r>
    </w:p>
    <w:p w:rsidR="00DF5AC4" w:rsidRPr="00D9560C" w:rsidRDefault="005443D7" w:rsidP="005443D7">
      <w:pPr>
        <w:ind w:left="400"/>
        <w:rPr>
          <w:lang w:val="pt-BR"/>
        </w:rPr>
      </w:pPr>
      <w:r w:rsidRPr="00D9560C">
        <w:rPr>
          <w:lang w:val="pt-BR"/>
        </w:rPr>
        <w:t xml:space="preserve">                                                                       </w:t>
      </w:r>
      <w:r w:rsidR="004D3EDA" w:rsidRPr="00D9560C">
        <w:rPr>
          <w:position w:val="-30"/>
          <w:lang w:val="pt-BR"/>
        </w:rPr>
        <w:object w:dxaOrig="1100" w:dyaOrig="740">
          <v:shape id="_x0000_i1036" type="#_x0000_t75" style="width:54.5pt;height:27pt" o:ole="">
            <v:imagedata r:id="rId28" o:title=""/>
          </v:shape>
          <o:OLEObject Type="Embed" ProgID="Equation.3" ShapeID="_x0000_i1036" DrawAspect="Content" ObjectID="_1581511457" r:id="rId29"/>
        </w:object>
      </w:r>
      <w:r w:rsidRPr="00D9560C">
        <w:rPr>
          <w:lang w:val="pt-BR"/>
        </w:rPr>
        <w:t xml:space="preserve">        (V</w:t>
      </w:r>
      <w:r w:rsidRPr="00D9560C">
        <w:rPr>
          <w:vertAlign w:val="subscript"/>
          <w:lang w:val="pt-BR"/>
        </w:rPr>
        <w:t>1</w:t>
      </w:r>
      <w:r w:rsidRPr="00D9560C">
        <w:rPr>
          <w:lang w:val="pt-BR"/>
        </w:rPr>
        <w:t xml:space="preserve"> và V</w:t>
      </w:r>
      <w:r w:rsidRPr="00D9560C">
        <w:rPr>
          <w:vertAlign w:val="subscript"/>
          <w:lang w:val="pt-BR"/>
        </w:rPr>
        <w:t>2</w:t>
      </w:r>
      <w:r w:rsidRPr="00D9560C">
        <w:rPr>
          <w:lang w:val="pt-BR"/>
        </w:rPr>
        <w:t xml:space="preserve"> là tốc độ phản ứng ở nhiệt độ t</w:t>
      </w:r>
      <w:r w:rsidRPr="00D9560C">
        <w:rPr>
          <w:vertAlign w:val="subscript"/>
          <w:lang w:val="pt-BR"/>
        </w:rPr>
        <w:t>1</w:t>
      </w:r>
      <w:r w:rsidRPr="00D9560C">
        <w:rPr>
          <w:lang w:val="pt-BR"/>
        </w:rPr>
        <w:t xml:space="preserve">  và t</w:t>
      </w:r>
      <w:r w:rsidRPr="00D9560C">
        <w:rPr>
          <w:vertAlign w:val="subscript"/>
          <w:lang w:val="pt-BR"/>
        </w:rPr>
        <w:t>2</w:t>
      </w:r>
      <w:r w:rsidRPr="00D9560C">
        <w:rPr>
          <w:lang w:val="pt-BR"/>
        </w:rPr>
        <w:t xml:space="preserve"> )</w:t>
      </w:r>
    </w:p>
    <w:p w:rsidR="00864C99" w:rsidRPr="00D9560C" w:rsidRDefault="00864C99" w:rsidP="009528A8">
      <w:pPr>
        <w:numPr>
          <w:ilvl w:val="0"/>
          <w:numId w:val="2"/>
        </w:numPr>
        <w:rPr>
          <w:lang w:val="pt-BR"/>
        </w:rPr>
      </w:pPr>
      <w:r w:rsidRPr="00D9560C">
        <w:rPr>
          <w:b/>
          <w:i/>
          <w:lang w:val="pt-BR"/>
        </w:rPr>
        <w:t>Ảnh hưởng của diện tích bề mặt :</w:t>
      </w:r>
      <w:r w:rsidRPr="00D9560C">
        <w:rPr>
          <w:lang w:val="pt-BR"/>
        </w:rPr>
        <w:t xml:space="preserve"> (Đối với phản ứng có chất rắn tham gia ) : Khi diện tích bề mặt tăng , tốc độ phản ứng tăng .</w:t>
      </w:r>
    </w:p>
    <w:p w:rsidR="00864C99" w:rsidRPr="00D9560C" w:rsidRDefault="00360C6D" w:rsidP="009528A8">
      <w:pPr>
        <w:numPr>
          <w:ilvl w:val="0"/>
          <w:numId w:val="2"/>
        </w:numPr>
        <w:rPr>
          <w:lang w:val="pt-BR"/>
        </w:rPr>
      </w:pPr>
      <w:r>
        <w:rPr>
          <w:b/>
          <w:i/>
          <w:lang w:val="pt-BR"/>
        </w:rPr>
        <w:t>Ảnh hưởng của chất xúc tác</w:t>
      </w:r>
      <w:r w:rsidR="00864C99" w:rsidRPr="00D9560C">
        <w:rPr>
          <w:b/>
          <w:i/>
          <w:lang w:val="pt-BR"/>
        </w:rPr>
        <w:t>:</w:t>
      </w:r>
      <w:r w:rsidR="00864C99" w:rsidRPr="00D9560C">
        <w:rPr>
          <w:lang w:val="pt-BR"/>
        </w:rPr>
        <w:t xml:space="preserve"> Chất xúc tác là chất làm tăng tốc độ phản ứng , nhưng không bị tiêu hao trong phản ứng .</w:t>
      </w:r>
    </w:p>
    <w:p w:rsidR="00B06B86" w:rsidRDefault="00B06B86" w:rsidP="00550C3E">
      <w:pPr>
        <w:rPr>
          <w:b/>
          <w:color w:val="0000FF"/>
          <w:lang w:val="vi-VN"/>
        </w:rPr>
      </w:pPr>
    </w:p>
    <w:p w:rsidR="00D97DE5" w:rsidRDefault="00B06B86" w:rsidP="00550C3E">
      <w:pPr>
        <w:rPr>
          <w:b/>
          <w:color w:val="0000FF"/>
          <w:lang w:val="vi-VN"/>
        </w:rPr>
      </w:pPr>
      <w:r w:rsidRPr="00B06B86">
        <w:rPr>
          <w:b/>
          <w:color w:val="0000FF"/>
          <w:lang w:val="pt-BR"/>
        </w:rPr>
        <w:t>II</w:t>
      </w:r>
      <w:r w:rsidRPr="00B06B86">
        <w:rPr>
          <w:b/>
          <w:color w:val="0000FF"/>
          <w:lang w:val="vi-VN"/>
        </w:rPr>
        <w:t xml:space="preserve"> </w:t>
      </w:r>
      <w:r w:rsidRPr="00B06B86">
        <w:rPr>
          <w:b/>
          <w:color w:val="0000FF"/>
          <w:lang w:val="pt-BR"/>
        </w:rPr>
        <w:t>-</w:t>
      </w:r>
      <w:r w:rsidRPr="00B06B86">
        <w:rPr>
          <w:b/>
          <w:color w:val="0000FF"/>
          <w:lang w:val="vi-VN"/>
        </w:rPr>
        <w:t xml:space="preserve"> </w:t>
      </w:r>
      <w:r w:rsidRPr="00B06B86">
        <w:rPr>
          <w:b/>
          <w:color w:val="0000FF"/>
          <w:lang w:val="pt-BR"/>
        </w:rPr>
        <w:t xml:space="preserve">CÂN BẰNG HÓA HỌC </w:t>
      </w:r>
    </w:p>
    <w:p w:rsidR="00EC134B" w:rsidRPr="00EC134B" w:rsidRDefault="00EC134B" w:rsidP="00550C3E">
      <w:pPr>
        <w:rPr>
          <w:b/>
          <w:color w:val="0000FF"/>
          <w:lang w:val="vi-VN"/>
        </w:rPr>
      </w:pPr>
    </w:p>
    <w:p w:rsidR="00B77B1E" w:rsidRPr="00D9560C" w:rsidRDefault="00360C6D" w:rsidP="00550C3E">
      <w:pPr>
        <w:rPr>
          <w:lang w:val="pt-BR"/>
        </w:rPr>
      </w:pPr>
      <w:r>
        <w:rPr>
          <w:b/>
          <w:lang w:val="pt-BR"/>
        </w:rPr>
        <w:t xml:space="preserve">   1-    Phản ứng một chiều</w:t>
      </w:r>
      <w:r w:rsidR="00B77B1E" w:rsidRPr="00D9560C">
        <w:rPr>
          <w:b/>
          <w:lang w:val="pt-BR"/>
        </w:rPr>
        <w:t>:</w:t>
      </w:r>
      <w:r w:rsidR="00B77B1E" w:rsidRPr="00D9560C">
        <w:rPr>
          <w:lang w:val="pt-BR"/>
        </w:rPr>
        <w:t xml:space="preserve"> Là phản</w:t>
      </w:r>
      <w:r w:rsidR="00B77B1E" w:rsidRPr="00D9560C">
        <w:rPr>
          <w:b/>
          <w:lang w:val="pt-BR"/>
        </w:rPr>
        <w:t xml:space="preserve"> </w:t>
      </w:r>
      <w:r w:rsidR="00B77B1E" w:rsidRPr="00D9560C">
        <w:rPr>
          <w:lang w:val="pt-BR"/>
        </w:rPr>
        <w:t xml:space="preserve">ứng chỉ xảy ra theo một chiều xác định (không có chiều ngược lại ) a A   +   b B   </w:t>
      </w:r>
      <w:r w:rsidR="00034A6B" w:rsidRPr="00D9560C">
        <w:rPr>
          <w:position w:val="-6"/>
          <w:lang w:val="pt-BR"/>
        </w:rPr>
        <w:object w:dxaOrig="300" w:dyaOrig="220">
          <v:shape id="_x0000_i1037" type="#_x0000_t75" style="width:15pt;height:11pt" o:ole="">
            <v:imagedata r:id="rId30" o:title=""/>
          </v:shape>
          <o:OLEObject Type="Embed" ProgID="Equation.3" ShapeID="_x0000_i1037" DrawAspect="Content" ObjectID="_1581511458" r:id="rId31"/>
        </w:object>
      </w:r>
      <w:r w:rsidR="00B77B1E" w:rsidRPr="00D9560C">
        <w:rPr>
          <w:lang w:val="pt-BR"/>
        </w:rPr>
        <w:t xml:space="preserve">  c C   +    d D             </w:t>
      </w:r>
    </w:p>
    <w:p w:rsidR="00130D32" w:rsidRPr="00D9560C" w:rsidRDefault="00B77B1E" w:rsidP="00B77B1E">
      <w:pPr>
        <w:numPr>
          <w:ilvl w:val="0"/>
          <w:numId w:val="11"/>
        </w:numPr>
        <w:rPr>
          <w:lang w:val="pt-BR"/>
        </w:rPr>
      </w:pPr>
      <w:r w:rsidRPr="00D9560C">
        <w:rPr>
          <w:b/>
          <w:lang w:val="pt-BR"/>
        </w:rPr>
        <w:t xml:space="preserve"> </w:t>
      </w:r>
      <w:r w:rsidR="00360C6D">
        <w:rPr>
          <w:b/>
          <w:lang w:val="pt-BR"/>
        </w:rPr>
        <w:t>Phản ứng thuận nghịch</w:t>
      </w:r>
      <w:r w:rsidR="00550C3E" w:rsidRPr="00D9560C">
        <w:rPr>
          <w:b/>
          <w:lang w:val="pt-BR"/>
        </w:rPr>
        <w:t>:</w:t>
      </w:r>
      <w:r w:rsidR="00550C3E" w:rsidRPr="00D9560C">
        <w:rPr>
          <w:lang w:val="pt-BR"/>
        </w:rPr>
        <w:t xml:space="preserve"> Là phản ứng mà trong điều kiện xác định có thể đồng thời xảy ra theo hai chiều ngược nhau </w:t>
      </w:r>
    </w:p>
    <w:p w:rsidR="00D11A6C" w:rsidRPr="00D9560C" w:rsidRDefault="00157FF7" w:rsidP="00EB62D3">
      <w:pPr>
        <w:ind w:left="135"/>
        <w:rPr>
          <w:lang w:val="pt-BR"/>
        </w:rPr>
      </w:pPr>
      <w:r>
        <w:rPr>
          <w:noProof/>
        </w:rPr>
        <mc:AlternateContent>
          <mc:Choice Requires="wpg">
            <w:drawing>
              <wp:anchor distT="0" distB="0" distL="114300" distR="114300" simplePos="0" relativeHeight="251623424" behindDoc="0" locked="0" layoutInCell="1" allowOverlap="1">
                <wp:simplePos x="0" y="0"/>
                <wp:positionH relativeFrom="column">
                  <wp:posOffset>4572000</wp:posOffset>
                </wp:positionH>
                <wp:positionV relativeFrom="paragraph">
                  <wp:posOffset>59055</wp:posOffset>
                </wp:positionV>
                <wp:extent cx="228600" cy="38100"/>
                <wp:effectExtent l="19050" t="59055" r="19050" b="64770"/>
                <wp:wrapNone/>
                <wp:docPr id="25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56" name="Line 3"/>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57" name="Line 4"/>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in;margin-top:4.65pt;width:18pt;height:3pt;z-index:25162342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C4YQpQIAAAEIAAAOAAAAZHJzL2Uyb0RvYy54bWzsVV1r2zAUfR/sPwi9p/6I81FTp4w46R66 rdDtByi2bIvJkpDUOGHsv+9KdtymG6x0MBjMD/aVr3R17rnnSlfXh5ajPdWGSZHh6CLEiIpClkzU Gf7yeTtZYmQsESXhUtAMH6nB16u3b646ldJYNpKXVCMIIkzaqQw31qo0CEzR0JaYC6moAGcldUss DHUdlJp0EL3lQRyG86CTulRaFtQY+Jv3Trzy8auKFvZTVRlqEc8wYLP+rf17597B6oqktSaqYcUA g7wCRUuYgE3HUDmxBD1o9lOolhVaGlnZi0K2gawqVlCfA2QThc+yudHyQflc6rSr1UgTUPuMp1eH LT7u7zRiZYbj2QwjQVookt8XxY6cTtUpzLnR6l7d6T5DMG9l8dWAO3jud+O6n4x23QdZQjjyYKUn 51Dp1oWAtNHB1+A41oAeLCrgZxwv5yFUqgDXdBmB6UtUNFBHt2i2mIMXnPFikZx8m2Hx1PncSvg6 dCTtt/QwB1guJ9CaeaTT/Bmd9w1R1FfJOKpGOucnOm+ZoGjas+mnrMWd9tya1ACrvyXqFzmf6Boz Pk+YpEobe0Nli5yRYQ4YfA3I/tbYnpvTFFcSIbeMc081F6jL8OUsnvkFRnJWOqebZnS9W3ON9sT1 k38Gos+mgW5F6YM1lJSbwbaEcbCRPSqnCq1lh91WpsWIUzg+wOiRceE2gxwB62D13fTtMrzcLDfL ZJLE880kCfN88m67TibzbbSY5dN8vc6j7w53lKQNK0sqHPRTZ0fJy0o9nDF9T469PXIUnEf3QgOw p68HDZLrq9vrbSfLoy+6/w/q+2syXJzJ0LeMgwZKfZEMUcWZeg9HuxfD0LmPglxOhyb8L8h/XpD+ lIR7xut4uBPdRfZ0DPbTm3v1AwAA//8DAFBLAwQUAAYACAAAACEAyEfxCt4AAAAIAQAADwAAAGRy cy9kb3ducmV2LnhtbEyPQUvDQBCF74L/YRnBm93EkNbGbEop6qkItoL0ts1Ok9DsbMhuk/TfO57s 8fEe33yTrybbigF73zhSEM8iEEilMw1VCr73708vIHzQZHTrCBVc0cOquL/LdWbcSF847EIlGEI+ 0wrqELpMSl/WaLWfuQ6Ju5PrrQ4c+0qaXo8Mt618jqK5tLohvlDrDjc1lufdxSr4GPW4TuK3YXs+ ba6Hffr5s41RqceHaf0KIuAU/sfwp8/qULDT0V3IeNEqWDCepwqWCQjuF+mc85GHaQKyyOXtA8Uv AAAA//8DAFBLAQItABQABgAIAAAAIQC2gziS/gAAAOEBAAATAAAAAAAAAAAAAAAAAAAAAABbQ29u dGVudF9UeXBlc10ueG1sUEsBAi0AFAAGAAgAAAAhADj9If/WAAAAlAEAAAsAAAAAAAAAAAAAAAAA LwEAAF9yZWxzLy5yZWxzUEsBAi0AFAAGAAgAAAAhAOwLhhClAgAAAQgAAA4AAAAAAAAAAAAAAAAA LgIAAGRycy9lMm9Eb2MueG1sUEsBAi0AFAAGAAgAAAAhAMhH8QreAAAACAEAAA8AAAAAAAAAAAAA AAAA/wQAAGRycy9kb3ducmV2LnhtbFBLBQYAAAAABAAEAPMAAAAKBgAAAAA= ">
                <v:line id="Line 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VOJsMAAADcAAAADwAAAGRycy9kb3ducmV2LnhtbESPS4vCQBCE7wv+h6EFbzrxuUt0FBGU vfqAZW9Npk2imZ6YGZOsv94RhD0WVfUVtVi1phA1VS63rGA4iEAQJ1bnnCo4Hbf9LxDOI2ssLJOC P3KwWnY+Fhhr2/Ce6oNPRYCwi1FB5n0ZS+mSjAy6gS2Jg3e2lUEfZJVKXWET4KaQoyiaSYM5h4UM S9pklFwPd6PgMbn9fu513Uwi3O7Ol+KHd2NWqtdt13MQnlr/H363v7WC0XQGrzPhCMjl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lTibDAAAA3AAAAA8AAAAAAAAAAAAA AAAAoQIAAGRycy9kb3ducmV2LnhtbFBLBQYAAAAABAAEAPkAAACRAwAAAAA= ">
                  <v:stroke endarrow="open" endarrowwidth="narrow" endarrowlength="short"/>
                </v:line>
                <v:line id="Line 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tCd8QAAADcAAAADwAAAGRycy9kb3ducmV2LnhtbESPUWvCQBCE3wv9D8cWfKuXKlqTekop CApCMS193ua2SWhuL9xtNf57TxD6OMzMN8xyPbhOHSnE1rOBp3EGirjytuXawOfH5nEBKgqyxc4z GThThPXq/m6JhfUnPtCxlFolCMcCDTQifaF1rBpyGMe+J07ejw8OJclQaxvwlOCu05Msm2uHLaeF Bnt6a6j6Lf+cgW43335/yX6a53kpYZiF8/siGDN6GF5fQAkN8h++tbfWwGT2DNcz6Qjo1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K0J3xAAAANwAAAAPAAAAAAAAAAAA AAAAAKECAABkcnMvZG93bnJldi54bWxQSwUGAAAAAAQABAD5AAAAkgMAAAAA ">
                  <v:stroke endarrow="open" endarrowwidth="narrow" endarrowlength="short"/>
                </v:line>
              </v:group>
            </w:pict>
          </mc:Fallback>
        </mc:AlternateContent>
      </w:r>
      <w:r w:rsidR="00130D32" w:rsidRPr="00D9560C">
        <w:rPr>
          <w:b/>
          <w:lang w:val="pt-BR"/>
        </w:rPr>
        <w:t xml:space="preserve">                                                 </w:t>
      </w:r>
      <w:r w:rsidR="00550C3E" w:rsidRPr="00D9560C">
        <w:rPr>
          <w:lang w:val="pt-BR"/>
        </w:rPr>
        <w:t xml:space="preserve"> (chiều thuận</w:t>
      </w:r>
      <w:r w:rsidR="005C75C0" w:rsidRPr="00D9560C">
        <w:rPr>
          <w:lang w:val="pt-BR"/>
        </w:rPr>
        <w:t xml:space="preserve"> </w:t>
      </w:r>
      <w:r w:rsidR="00B9078D" w:rsidRPr="00D9560C">
        <w:rPr>
          <w:position w:val="-6"/>
          <w:lang w:val="pt-BR"/>
        </w:rPr>
        <w:object w:dxaOrig="300" w:dyaOrig="220">
          <v:shape id="_x0000_i1038" type="#_x0000_t75" style="width:15pt;height:11pt" o:ole="">
            <v:imagedata r:id="rId32" o:title=""/>
          </v:shape>
          <o:OLEObject Type="Embed" ProgID="Equation.3" ShapeID="_x0000_i1038" DrawAspect="Content" ObjectID="_1581511459" r:id="rId33"/>
        </w:object>
      </w:r>
      <w:r w:rsidR="00B9078D" w:rsidRPr="00D9560C">
        <w:rPr>
          <w:lang w:val="pt-BR"/>
        </w:rPr>
        <w:t xml:space="preserve"> và  </w:t>
      </w:r>
      <w:r w:rsidR="00550C3E" w:rsidRPr="00D9560C">
        <w:rPr>
          <w:lang w:val="pt-BR"/>
        </w:rPr>
        <w:t xml:space="preserve">chiều nghịch </w:t>
      </w:r>
      <w:r w:rsidR="00B9078D" w:rsidRPr="00D9560C">
        <w:rPr>
          <w:lang w:val="pt-BR"/>
        </w:rPr>
        <w:t xml:space="preserve"> </w:t>
      </w:r>
      <w:r w:rsidR="00B9078D" w:rsidRPr="00D9560C">
        <w:rPr>
          <w:position w:val="-6"/>
          <w:lang w:val="pt-BR"/>
        </w:rPr>
        <w:object w:dxaOrig="300" w:dyaOrig="220">
          <v:shape id="_x0000_i1039" type="#_x0000_t75" style="width:15pt;height:11pt" o:ole="">
            <v:imagedata r:id="rId34" o:title=""/>
          </v:shape>
          <o:OLEObject Type="Embed" ProgID="Equation.3" ShapeID="_x0000_i1039" DrawAspect="Content" ObjectID="_1581511460" r:id="rId35"/>
        </w:object>
      </w:r>
      <w:r w:rsidR="00B9078D" w:rsidRPr="00D9560C">
        <w:rPr>
          <w:lang w:val="pt-BR"/>
        </w:rPr>
        <w:t xml:space="preserve"> </w:t>
      </w:r>
      <w:r w:rsidR="00550C3E" w:rsidRPr="00D9560C">
        <w:rPr>
          <w:lang w:val="pt-BR"/>
        </w:rPr>
        <w:t xml:space="preserve">)  </w:t>
      </w:r>
      <w:r w:rsidR="00EB62D3" w:rsidRPr="00D9560C">
        <w:rPr>
          <w:lang w:val="pt-BR"/>
        </w:rPr>
        <w:t xml:space="preserve">   </w:t>
      </w:r>
      <w:r w:rsidR="00550C3E" w:rsidRPr="00D9560C">
        <w:rPr>
          <w:lang w:val="pt-BR"/>
        </w:rPr>
        <w:t xml:space="preserve">a A   +   b B           c C   +    d D </w:t>
      </w:r>
      <w:r w:rsidR="005C75C0" w:rsidRPr="00D9560C">
        <w:rPr>
          <w:lang w:val="pt-BR"/>
        </w:rPr>
        <w:t xml:space="preserve">            </w:t>
      </w:r>
    </w:p>
    <w:p w:rsidR="001F5EB2" w:rsidRPr="00D9560C" w:rsidRDefault="00360C6D" w:rsidP="001F5EB2">
      <w:pPr>
        <w:numPr>
          <w:ilvl w:val="0"/>
          <w:numId w:val="11"/>
        </w:numPr>
        <w:rPr>
          <w:lang w:val="pt-BR"/>
        </w:rPr>
      </w:pPr>
      <w:r>
        <w:rPr>
          <w:b/>
          <w:lang w:val="pt-BR"/>
        </w:rPr>
        <w:t>Cân bằng hóa học</w:t>
      </w:r>
      <w:r w:rsidR="00550C3E" w:rsidRPr="00D9560C">
        <w:rPr>
          <w:b/>
          <w:lang w:val="pt-BR"/>
        </w:rPr>
        <w:t>:</w:t>
      </w:r>
      <w:r w:rsidR="00550C3E" w:rsidRPr="00D9560C">
        <w:rPr>
          <w:lang w:val="pt-BR"/>
        </w:rPr>
        <w:t xml:space="preserve"> </w:t>
      </w:r>
      <w:r w:rsidR="001F5EB2" w:rsidRPr="00D9560C">
        <w:rPr>
          <w:lang w:val="pt-BR"/>
        </w:rPr>
        <w:t xml:space="preserve">Là trạng thái của hệ phản ứng thuận nghịch , tại đó tốc độ phản ứng thuận và nghịch bằng nhau và nồng độ các </w:t>
      </w:r>
    </w:p>
    <w:p w:rsidR="00550C3E" w:rsidRPr="00D9560C" w:rsidRDefault="001F5EB2" w:rsidP="00D47467">
      <w:pPr>
        <w:ind w:left="135"/>
        <w:rPr>
          <w:lang w:val="pt-BR"/>
        </w:rPr>
      </w:pPr>
      <w:r w:rsidRPr="00D9560C">
        <w:rPr>
          <w:lang w:val="pt-BR"/>
        </w:rPr>
        <w:t xml:space="preserve">                                          chất không thay đổi nữa .</w:t>
      </w:r>
      <w:r w:rsidR="00D47467" w:rsidRPr="00D9560C">
        <w:rPr>
          <w:lang w:val="pt-BR"/>
        </w:rPr>
        <w:t xml:space="preserve">  </w:t>
      </w:r>
      <w:r w:rsidRPr="00D9560C">
        <w:rPr>
          <w:lang w:val="pt-BR"/>
        </w:rPr>
        <w:t>Cân bằng hóa học là một cân bằng động .</w:t>
      </w:r>
    </w:p>
    <w:p w:rsidR="00D97DE5" w:rsidRPr="00D9560C" w:rsidRDefault="00E27EA5" w:rsidP="001808A4">
      <w:pPr>
        <w:numPr>
          <w:ilvl w:val="0"/>
          <w:numId w:val="11"/>
        </w:numPr>
        <w:rPr>
          <w:b/>
          <w:lang w:val="pt-BR"/>
        </w:rPr>
      </w:pPr>
      <w:r w:rsidRPr="00D9560C">
        <w:rPr>
          <w:b/>
          <w:lang w:val="pt-BR"/>
        </w:rPr>
        <w:t xml:space="preserve">Hằng số cân bằng của phản ứng thuận nghịch </w:t>
      </w:r>
      <w:r w:rsidR="00360C6D">
        <w:rPr>
          <w:b/>
          <w:lang w:val="pt-BR"/>
        </w:rPr>
        <w:t>(K)</w:t>
      </w:r>
      <w:r w:rsidRPr="00D9560C">
        <w:rPr>
          <w:b/>
          <w:lang w:val="pt-BR"/>
        </w:rPr>
        <w:t>:</w:t>
      </w:r>
    </w:p>
    <w:p w:rsidR="00220761" w:rsidRPr="00D9560C" w:rsidRDefault="00852B95" w:rsidP="00405169">
      <w:pPr>
        <w:numPr>
          <w:ilvl w:val="3"/>
          <w:numId w:val="5"/>
        </w:numPr>
        <w:rPr>
          <w:lang w:val="pt-BR"/>
        </w:rPr>
      </w:pPr>
      <w:r w:rsidRPr="00D9560C">
        <w:rPr>
          <w:lang w:val="pt-BR"/>
        </w:rPr>
        <w:t>Đối với</w:t>
      </w:r>
      <w:r w:rsidR="00086C94" w:rsidRPr="00D9560C">
        <w:rPr>
          <w:lang w:val="pt-BR"/>
        </w:rPr>
        <w:t xml:space="preserve"> hệ</w:t>
      </w:r>
      <w:r w:rsidRPr="00D9560C">
        <w:rPr>
          <w:lang w:val="pt-BR"/>
        </w:rPr>
        <w:t xml:space="preserve"> phản ứng</w:t>
      </w:r>
      <w:r w:rsidR="00086C94" w:rsidRPr="00D9560C">
        <w:rPr>
          <w:lang w:val="pt-BR"/>
        </w:rPr>
        <w:t xml:space="preserve"> thuận nghịch</w:t>
      </w:r>
      <w:r w:rsidR="00EC2876" w:rsidRPr="00D9560C">
        <w:rPr>
          <w:lang w:val="pt-BR"/>
        </w:rPr>
        <w:t xml:space="preserve"> đồng thể (hệ chỉ gồm chất khí hoăc chất tan</w:t>
      </w:r>
      <w:r w:rsidR="00220761" w:rsidRPr="00D9560C">
        <w:rPr>
          <w:lang w:val="pt-BR"/>
        </w:rPr>
        <w:t xml:space="preserve"> trong dung dịch </w:t>
      </w:r>
      <w:r w:rsidR="00EC2876" w:rsidRPr="00D9560C">
        <w:rPr>
          <w:lang w:val="pt-BR"/>
        </w:rPr>
        <w:t xml:space="preserve">) tổng quát dạng  : </w:t>
      </w:r>
    </w:p>
    <w:p w:rsidR="00A92406" w:rsidRPr="00D9560C" w:rsidRDefault="00157FF7" w:rsidP="00220761">
      <w:pPr>
        <w:ind w:left="400"/>
        <w:rPr>
          <w:lang w:val="pt-BR"/>
        </w:rPr>
      </w:pPr>
      <w:r>
        <w:rPr>
          <w:noProof/>
        </w:rPr>
        <mc:AlternateContent>
          <mc:Choice Requires="wpg">
            <w:drawing>
              <wp:anchor distT="0" distB="0" distL="114300" distR="114300" simplePos="0" relativeHeight="251624448" behindDoc="0" locked="0" layoutInCell="1" allowOverlap="1">
                <wp:simplePos x="0" y="0"/>
                <wp:positionH relativeFrom="column">
                  <wp:posOffset>2622550</wp:posOffset>
                </wp:positionH>
                <wp:positionV relativeFrom="paragraph">
                  <wp:posOffset>57150</wp:posOffset>
                </wp:positionV>
                <wp:extent cx="228600" cy="38100"/>
                <wp:effectExtent l="22225" t="66675" r="15875" b="66675"/>
                <wp:wrapNone/>
                <wp:docPr id="25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53" name="Line 6"/>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54" name="Line 7"/>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206.5pt;margin-top:4.5pt;width:18pt;height:3pt;z-index:25162444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x8woQIAAAEIAAAOAAAAZHJzL2Uyb0RvYy54bWzsVV1v0zAUfUfiP1h+7/LR9GPR0gk17XgY MGnwA9zESSwc27K9phXiv3PtpNk6kIAhISGRh+Q6174+99xz7avrQ8vRnmrDpMhwdBFiREUhSybq DH/6uJ0sMTKWiJJwKWiGj9Tg69XrV1edSmksG8lLqhEEESbtVIYba1UaBKZoaEvMhVRUgLOSuiUW hroOSk06iN7yIA7DedBJXSotC2oM/M17J175+FVFC/uhqgy1iGcYsFn/1v69c+9gdUXSWhPVsGKA QV6AoiVMwKZjqJxYgh40+y5UywotjazsRSHbQFYVK6jPAbKJwmfZ3Gj5oHwuddrVaqQJqH3G04vD Fu/3dxqxMsPxLMZIkBaK5PdFM0dOp+oU5txoda/udJ8hmLey+GzAHTz3u3HdT0a77p0sIRx5sNKT c6h060JA2ujga3Aca0APFhXwM46X8xAqVYBruozA9CUqGqijWzRbzMELznixSE6+zbB46nxuJXwd OpL2W3qYAyyXE2jNPNJp/ozO+4Yo6qtkHFUjndMTnbdMUDTv2fRT1uJOe25NaoDVnxL1g5xPdI0Z nydMUqWNvaGyRc7IMAcMvgZkf2tsz81piiuJkFvGuaeaC9Rl+HIWz/wCIzkrndNNM7rerblGe+L6 yT8D0WfTQLei9MEaSsrNYFvCONjIHpVThdayw24r02LEKRwfYPTIuHCbQY6AdbD6bvpyGV5ulptl Mkni+WaShHk+ebNdJ5P5NlrM8mm+XufRV4c7StKGlSUVDvqps6Pk10o9nDF9T469PXIUnEf3QgOw p68HDZLrq9vrbSfLoy+6/w/q+2syTM5kuPhdGaKKM/UWjnYvhqFzHwW5nA5N+F+Q/7wg/SkJ94zX 8XAnuovs6Rjspzf36hsAAAD//wMAUEsDBBQABgAIAAAAIQCex64i3gAAAAgBAAAPAAAAZHJzL2Rv d25yZXYueG1sTI9BS8NAEIXvgv9hGcGb3cSmojGbUop6KkJbQbxNk2kSmp0N2W2S/nunJz3NDO/x 5nvZcrKtGqj3jWMD8SwCRVy4suHKwNf+/eEZlA/IJbaOycCFPCzz25sM09KNvKVhFyolIexTNFCH 0KVa+6Imi37mOmLRjq63GOTsK132OEq4bfVjFD1piw3Lhxo7WtdUnHZna+BjxHE1j9+Gzem4vvzs F5/fm5iMub+bVq+gAk3hzwxXfEGHXJgO7sylV62BJJ5Ll2DgRYboSXJdDmJcRKDzTP8vkP8CAAD/ /wMAUEsBAi0AFAAGAAgAAAAhALaDOJL+AAAA4QEAABMAAAAAAAAAAAAAAAAAAAAAAFtDb250ZW50 X1R5cGVzXS54bWxQSwECLQAUAAYACAAAACEAOP0h/9YAAACUAQAACwAAAAAAAAAAAAAAAAAvAQAA X3JlbHMvLnJlbHNQSwECLQAUAAYACAAAACEAcYsfMKECAAABCAAADgAAAAAAAAAAAAAAAAAuAgAA ZHJzL2Uyb0RvYy54bWxQSwECLQAUAAYACAAAACEAnseuIt4AAAAIAQAADwAAAAAAAAAAAAAAAAD7 BAAAZHJzL2Rvd25yZXYueG1sUEsFBgAAAAAEAAQA8wAAAAYGAAAAAA== ">
                <v:line id="Line 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LtvsUAAADcAAAADwAAAGRycy9kb3ducmV2LnhtbESPS2vDMBCE74X8B7GB3GI5j6bFjRJK IaFXu4XQ22KtH4m1cizFdvvrq0Kgx2FmvmG2+9E0oqfO1ZYVLKIYBHFudc2lgs+Pw/wZhPPIGhvL pOCbHOx3k4ctJtoOnFKf+VIECLsEFVTet4mULq/IoItsSxy8wnYGfZBdKXWHQ4CbRi7jeCMN1hwW KmzpraL8kt2Mgp/19esp1f2wjvFwLM7NiY8rVmo2HV9fQHga/X/43n7XCpaPK/g7E46A3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LtvsUAAADcAAAADwAAAAAAAAAA AAAAAAChAgAAZHJzL2Rvd25yZXYueG1sUEsFBgAAAAAEAAQA+QAAAJMDAAAAAA== ">
                  <v:stroke endarrow="open" endarrowwidth="narrow" endarrowlength="short"/>
                </v:line>
                <v:line id="Line 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ncAMUAAADcAAAADwAAAGRycy9kb3ducmV2LnhtbESPX0vDQBDE3wW/w7FC3+zF/qOJvRYR Ci0UxCg+r7k1Ceb2wt3apt++VxD6OMzMb5jVZnCdOlKIrWcDT+MMFHHlbcu1gc+P7eMSVBRki51n MnCmCJv1/d0KC+tP/E7HUmqVIBwLNNCI9IXWsWrIYRz7njh5Pz44lCRDrW3AU4K7Tk+ybKEdtpwW GuzptaHqt/xzBrr9Yvf9JYdpnuelhGEezm/LYMzoYXh5BiU0yC38395ZA5P5DK5n0hHQ6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ncAMUAAADcAAAADwAAAAAAAAAA AAAAAAChAgAAZHJzL2Rvd25yZXYueG1sUEsFBgAAAAAEAAQA+QAAAJMDAAAAAA== ">
                  <v:stroke endarrow="open" endarrowwidth="narrow" endarrowlength="short"/>
                </v:line>
              </v:group>
            </w:pict>
          </mc:Fallback>
        </mc:AlternateContent>
      </w:r>
      <w:r w:rsidR="00220761" w:rsidRPr="00D9560C">
        <w:rPr>
          <w:lang w:val="pt-BR"/>
        </w:rPr>
        <w:t xml:space="preserve">                                                     </w:t>
      </w:r>
      <w:r w:rsidR="00852B95" w:rsidRPr="00D9560C">
        <w:rPr>
          <w:lang w:val="pt-BR"/>
        </w:rPr>
        <w:t xml:space="preserve">a A   +   b B </w:t>
      </w:r>
      <w:r w:rsidR="00C27450" w:rsidRPr="00D9560C">
        <w:rPr>
          <w:lang w:val="pt-BR"/>
        </w:rPr>
        <w:t xml:space="preserve">          </w:t>
      </w:r>
      <w:r w:rsidR="00852B95" w:rsidRPr="00D9560C">
        <w:rPr>
          <w:lang w:val="pt-BR"/>
        </w:rPr>
        <w:t xml:space="preserve">c C   +    d D </w:t>
      </w:r>
      <w:r w:rsidR="00405169" w:rsidRPr="00D9560C">
        <w:rPr>
          <w:lang w:val="pt-BR"/>
        </w:rPr>
        <w:t xml:space="preserve">        </w:t>
      </w:r>
      <w:r w:rsidR="00737CD9" w:rsidRPr="00D9560C">
        <w:rPr>
          <w:lang w:val="pt-BR"/>
        </w:rPr>
        <w:t xml:space="preserve">          </w:t>
      </w:r>
    </w:p>
    <w:p w:rsidR="00E370FC" w:rsidRPr="00D9560C" w:rsidRDefault="00405169" w:rsidP="00E37FA2">
      <w:pPr>
        <w:ind w:left="760"/>
        <w:rPr>
          <w:lang w:val="pt-BR"/>
        </w:rPr>
      </w:pPr>
      <w:r w:rsidRPr="00D9560C">
        <w:rPr>
          <w:lang w:val="pt-BR"/>
        </w:rPr>
        <w:t>K</w:t>
      </w:r>
      <w:r w:rsidR="00E37FA2" w:rsidRPr="00D9560C">
        <w:rPr>
          <w:vertAlign w:val="subscript"/>
          <w:lang w:val="pt-BR"/>
        </w:rPr>
        <w:t>c</w:t>
      </w:r>
      <w:r w:rsidRPr="00D9560C">
        <w:rPr>
          <w:lang w:val="pt-BR"/>
        </w:rPr>
        <w:t xml:space="preserve"> = </w:t>
      </w:r>
      <w:r w:rsidR="004D3EDA" w:rsidRPr="00D9560C">
        <w:rPr>
          <w:position w:val="-30"/>
          <w:lang w:val="pt-BR"/>
        </w:rPr>
        <w:object w:dxaOrig="340" w:dyaOrig="700">
          <v:shape id="_x0000_i1040" type="#_x0000_t75" style="width:15pt;height:31pt" o:ole="">
            <v:imagedata r:id="rId36" o:title=""/>
          </v:shape>
          <o:OLEObject Type="Embed" ProgID="Equation.3" ShapeID="_x0000_i1040" DrawAspect="Content" ObjectID="_1581511461" r:id="rId37"/>
        </w:object>
      </w:r>
      <w:r w:rsidRPr="00D9560C">
        <w:rPr>
          <w:lang w:val="pt-BR"/>
        </w:rPr>
        <w:t xml:space="preserve">= </w:t>
      </w:r>
      <w:r w:rsidR="004D3EDA" w:rsidRPr="00D9560C">
        <w:rPr>
          <w:position w:val="-30"/>
          <w:lang w:val="pt-BR"/>
        </w:rPr>
        <w:object w:dxaOrig="960" w:dyaOrig="740">
          <v:shape id="_x0000_i1041" type="#_x0000_t75" style="width:43pt;height:33pt" o:ole="">
            <v:imagedata r:id="rId38" o:title=""/>
          </v:shape>
          <o:OLEObject Type="Embed" ProgID="Equation.3" ShapeID="_x0000_i1041" DrawAspect="Content" ObjectID="_1581511462" r:id="rId39"/>
        </w:object>
      </w:r>
      <w:r w:rsidR="00086C94" w:rsidRPr="00D9560C">
        <w:rPr>
          <w:lang w:val="pt-BR"/>
        </w:rPr>
        <w:t xml:space="preserve">          </w:t>
      </w:r>
      <w:r w:rsidR="004148B4" w:rsidRPr="00D9560C">
        <w:rPr>
          <w:lang w:val="pt-BR"/>
        </w:rPr>
        <w:t xml:space="preserve"> </w:t>
      </w:r>
      <w:r w:rsidR="00A92406" w:rsidRPr="00D9560C">
        <w:rPr>
          <w:lang w:val="pt-BR"/>
        </w:rPr>
        <w:t xml:space="preserve"> </w:t>
      </w:r>
      <w:r w:rsidR="00086C94" w:rsidRPr="00D9560C">
        <w:rPr>
          <w:lang w:val="pt-BR"/>
        </w:rPr>
        <w:t xml:space="preserve">(Trong đó </w:t>
      </w:r>
      <w:r w:rsidR="004D3EDA" w:rsidRPr="00D9560C">
        <w:rPr>
          <w:position w:val="-10"/>
          <w:lang w:val="pt-BR"/>
        </w:rPr>
        <w:object w:dxaOrig="1460" w:dyaOrig="340">
          <v:shape id="_x0000_i1042" type="#_x0000_t75" style="width:66pt;height:15.5pt" o:ole="">
            <v:imagedata r:id="rId40" o:title=""/>
          </v:shape>
          <o:OLEObject Type="Embed" ProgID="Equation.3" ShapeID="_x0000_i1042" DrawAspect="Content" ObjectID="_1581511463" r:id="rId41"/>
        </w:object>
      </w:r>
      <w:r w:rsidR="00E370FC" w:rsidRPr="00D9560C">
        <w:rPr>
          <w:lang w:val="pt-BR"/>
        </w:rPr>
        <w:t xml:space="preserve">  là nồng độ mol/l của  các chất A , B , C , D </w:t>
      </w:r>
      <w:r w:rsidR="004148B4" w:rsidRPr="00D9560C">
        <w:rPr>
          <w:lang w:val="pt-BR"/>
        </w:rPr>
        <w:t xml:space="preserve"> ở  trạng thái cân bằng ) </w:t>
      </w:r>
      <w:r w:rsidR="00E370FC" w:rsidRPr="00D9560C">
        <w:rPr>
          <w:lang w:val="pt-BR"/>
        </w:rPr>
        <w:t>.</w:t>
      </w:r>
    </w:p>
    <w:p w:rsidR="00E370FC" w:rsidRPr="00D9560C" w:rsidRDefault="00E370FC" w:rsidP="001808A4">
      <w:pPr>
        <w:numPr>
          <w:ilvl w:val="4"/>
          <w:numId w:val="5"/>
        </w:numPr>
        <w:rPr>
          <w:lang w:val="pt-BR"/>
        </w:rPr>
      </w:pPr>
      <w:r w:rsidRPr="00D9560C">
        <w:rPr>
          <w:lang w:val="pt-BR"/>
        </w:rPr>
        <w:t>Đối với hệ</w:t>
      </w:r>
      <w:r w:rsidR="00086C94" w:rsidRPr="00D9560C">
        <w:rPr>
          <w:lang w:val="pt-BR"/>
        </w:rPr>
        <w:t xml:space="preserve"> phản ứng thuận nghịch</w:t>
      </w:r>
      <w:r w:rsidRPr="00D9560C">
        <w:rPr>
          <w:lang w:val="pt-BR"/>
        </w:rPr>
        <w:t xml:space="preserve"> dị thể ( hệ gồm chất rắn và khí</w:t>
      </w:r>
      <w:r w:rsidR="00086C94" w:rsidRPr="00D9560C">
        <w:rPr>
          <w:lang w:val="pt-BR"/>
        </w:rPr>
        <w:t xml:space="preserve">) </w:t>
      </w:r>
      <w:r w:rsidRPr="00D9560C">
        <w:rPr>
          <w:lang w:val="pt-BR"/>
        </w:rPr>
        <w:t xml:space="preserve"> hoặc</w:t>
      </w:r>
      <w:r w:rsidR="00086C94" w:rsidRPr="00D9560C">
        <w:rPr>
          <w:lang w:val="pt-BR"/>
        </w:rPr>
        <w:t xml:space="preserve"> (hệ gồm</w:t>
      </w:r>
      <w:r w:rsidRPr="00D9560C">
        <w:rPr>
          <w:lang w:val="pt-BR"/>
        </w:rPr>
        <w:t xml:space="preserve"> chất rắn và chất tan trong dung dịch ) </w:t>
      </w:r>
      <w:r w:rsidR="00086C94" w:rsidRPr="00D9560C">
        <w:rPr>
          <w:lang w:val="pt-BR"/>
        </w:rPr>
        <w:t>thì nồng độ của chất rắn được coi là hằng số (không có trong biểu thức tính K )</w:t>
      </w:r>
    </w:p>
    <w:p w:rsidR="00751FFC" w:rsidRPr="00D9560C" w:rsidRDefault="00157FF7" w:rsidP="00751FFC">
      <w:pPr>
        <w:rPr>
          <w:lang w:val="pt-BR"/>
        </w:rPr>
      </w:pPr>
      <w:r>
        <w:rPr>
          <w:noProof/>
        </w:rPr>
        <mc:AlternateContent>
          <mc:Choice Requires="wpg">
            <w:drawing>
              <wp:anchor distT="0" distB="0" distL="114300" distR="114300" simplePos="0" relativeHeight="251688960" behindDoc="0" locked="0" layoutInCell="1" allowOverlap="1">
                <wp:simplePos x="0" y="0"/>
                <wp:positionH relativeFrom="column">
                  <wp:posOffset>4206875</wp:posOffset>
                </wp:positionH>
                <wp:positionV relativeFrom="paragraph">
                  <wp:posOffset>170180</wp:posOffset>
                </wp:positionV>
                <wp:extent cx="228600" cy="38100"/>
                <wp:effectExtent l="15875" t="65405" r="22225" b="67945"/>
                <wp:wrapNone/>
                <wp:docPr id="249"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50" name="Line 248"/>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51" name="Line 249"/>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7" o:spid="_x0000_s1026" style="position:absolute;margin-left:331.25pt;margin-top:13.4pt;width:18pt;height:3pt;z-index:25168896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VXvFpQIAAAcIAAAOAAAAZHJzL2Uyb0RvYy54bWzsVduO0zAQfUfiHyy/d3Np2qbRpivUy/Kw QKWFD3ATJ7FwbMv2Nq0Q/87YSbu7BQlYJCQk8pCMM/b4zJkz9vXNoeVoT7VhUuQ4ugoxoqKQJRN1 jj993IxSjIwloiRcCprjIzX4ZvH61XWnMhrLRvKSagRBhMk6lePGWpUFgSka2hJzJRUV4KykbomF oa6DUpMOorc8iMNwGnRSl0rLghoDf1e9Ey98/Kqihf1QVYZaxHMM2Kx/a//euXewuCZZrYlqWDHA IC9A0RImYNNzqBWxBD1o9l2olhVaGlnZq0K2gawqVlCfA2QThRfZ3Gr5oHwuddbV6kwTUHvB04vD Fu/3W41YmeM4mWMkSAtF8vuiOJk5ejpVZzDrVqt7tdV9jmDeyeKzAXdw6Xfjup+Mdt07WUJA8mCl p+dQ6daFgMTRwVfheK4CPVhUwM84Tqch1KoA1ziNwPRFKhqopFs0mU3BC854NktOvvWweOx8biV8 HTqS9Vt6mAMslxOozTwSav6M0PuGKOrrZBxVJ0InAKUn9I4JCnymPZ9+0lJstWfXZAZ4/SlVP8j6 RNg55+cpk0xpY2+pbJEzcswBha8C2d8Z27NzmuKKIuSGce7J5gJ1OZ5P4olfYCRnpXO6aUbXuyXX aE9cT/lnoPrZNNCuKH2whpJyPdiWMA42skfldKG17LDbyrQYcQpHCBg9Mi7cZpAjYB2svqO+zMP5 Ol2nySiJp+tREq5WozebZTKabqLZZDVeLZer6KvDHSVZw8qSCgf91N1R8mvFHs6Zvi/P/X3mKHge 3UsNwJ6+HjSIrq9ur7idLI++6P4/6O+vCTG6EOL8d4WIKs7UWzjgvRyG7n2UZDoeGvG/JP95SfqT Em4br+ThZnTX2dMx2E/v78U3AAAA//8DAFBLAwQUAAYACAAAACEAV2T11OAAAAAJAQAADwAAAGRy cy9kb3ducmV2LnhtbEyPwUrDQBCG74LvsIzgzW6S0hBjNqUU9VQEW0G8bbPTJDQ7G7LbJH17x5M9 zszHP99frGfbiREH3zpSEC8iEEiVMy3VCr4Ob08ZCB80Gd05QgVX9LAu7+8KnRs30SeO+1ALDiGf awVNCH0upa8atNovXI/Et5MbrA48DrU0g5443HYyiaJUWt0Sf2h0j9sGq/P+YhW8T3raLOPXcXc+ ba8/h9XH9y5GpR4f5s0LiIBz+IfhT5/VoWSno7uQ8aJTkKbJilEFScoVGEifM14cFSyTDGRZyNsG 5S8AAAD//wMAUEsBAi0AFAAGAAgAAAAhALaDOJL+AAAA4QEAABMAAAAAAAAAAAAAAAAAAAAAAFtD b250ZW50X1R5cGVzXS54bWxQSwECLQAUAAYACAAAACEAOP0h/9YAAACUAQAACwAAAAAAAAAAAAAA AAAvAQAAX3JlbHMvLnJlbHNQSwECLQAUAAYACAAAACEAnVV7xaUCAAAHCAAADgAAAAAAAAAAAAAA AAAuAgAAZHJzL2Uyb0RvYy54bWxQSwECLQAUAAYACAAAACEAV2T11OAAAAAJAQAADwAAAAAAAAAA AAAAAAD/BAAAZHJzL2Rvd25yZXYueG1sUEsFBgAAAAAEAAQA8wAAAAwGAAAAAA== ">
                <v:line id="Line 24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BzycEAAADcAAAADwAAAGRycy9kb3ducmV2LnhtbERPz2vCMBS+C/sfwhO8aaJTJ9UoY6B4 bTeQ3R7Ns+3WvHRN1lb/+uUw8Pjx/d4dBluLjlpfOdYwnykQxLkzFRcaPt6P0w0IH5AN1o5Jw408 HPZPox0mxvWcUpeFQsQQ9glqKENoEil9XpJFP3MNceSurrUYImwLaVrsY7it5UKptbRYcWwosaG3 kvLv7NdquC9/Pl9S0/VLhcfT9au+8OmZtZ6Mh9ctiEBDeIj/3WejYbGK8+OZeAT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SgHPJwQAAANwAAAAPAAAAAAAAAAAAAAAA AKECAABkcnMvZG93bnJldi54bWxQSwUGAAAAAAQABAD5AAAAjwMAAAAA ">
                  <v:stroke endarrow="open" endarrowwidth="narrow" endarrowlength="short"/>
                </v:line>
                <v:line id="Line 24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5/mMQAAADcAAAADwAAAGRycy9kb3ducmV2LnhtbESPUWvCQBCE3wv+h2MF3+pFRTGpp4hQ sFAojeLzNrdNQnN74W6r8d/3CoU+DjPzDbPZDa5TVwqx9WxgNs1AEVfetlwbOJ+eH9egoiBb7DyT gTtF2G1HDxssrL/xO11LqVWCcCzQQCPSF1rHqiGHcep74uR9+uBQkgy1tgFvCe46Pc+ylXbYclpo sKdDQ9VX+e0MdC+r48dFXhd5npcShmW4v62DMZPxsH8CJTTIf/ivfbQG5ssZ/J5JR0Bv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jn+YxAAAANwAAAAPAAAAAAAAAAAA AAAAAKECAABkcnMvZG93bnJldi54bWxQSwUGAAAAAAQABAD5AAAAkgMAAAAA ">
                  <v:stroke endarrow="open" endarrowwidth="narrow" endarrowlength="short"/>
                </v:line>
              </v:group>
            </w:pict>
          </mc:Fallback>
        </mc:AlternateContent>
      </w:r>
      <w:r>
        <w:rPr>
          <w:noProof/>
        </w:rPr>
        <mc:AlternateContent>
          <mc:Choice Requires="wpg">
            <w:drawing>
              <wp:anchor distT="0" distB="0" distL="114300" distR="114300" simplePos="0" relativeHeight="251625472" behindDoc="0" locked="0" layoutInCell="1" allowOverlap="1">
                <wp:simplePos x="0" y="0"/>
                <wp:positionH relativeFrom="column">
                  <wp:posOffset>1911350</wp:posOffset>
                </wp:positionH>
                <wp:positionV relativeFrom="paragraph">
                  <wp:posOffset>153035</wp:posOffset>
                </wp:positionV>
                <wp:extent cx="228600" cy="38100"/>
                <wp:effectExtent l="15875" t="67310" r="22225" b="66040"/>
                <wp:wrapNone/>
                <wp:docPr id="24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47" name="Line 9"/>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48" name="Line 10"/>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150.5pt;margin-top:12.05pt;width:18pt;height:3pt;z-index:25162547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5UwqQIAAAIIAAAOAAAAZHJzL2Uyb0RvYy54bWzsVduK2zAQfS/0H4Tes77ESRyzzlLiZPuw bRe2/QDFlm1RWRKSNk4o/feOZCd7aaHLFgqF+sEeeaTRmTNnpMurQ8fRnmrDpMhxdBFiREUpKyaa HH/5vJ2kGBlLREW4FDTHR2rw1ertm8teZTSWreQV1QiCCJP1KsettSoLAlO2tCPmQioqwFlL3REL Q90ElSY9RO94EIfhPOilrpSWJTUG/haDE698/Lqmpf1U14ZaxHMM2Kx/a//euXewuiRZo4lqWTnC IK9A0REmYNNzqIJYgu41+ylUx0otjaztRSm7QNY1K6nPAbKJwmfZXGt5r3wuTdY36kwTUPuMp1eH LT/ubzViVY7jZI6RIB0Uye+LUkdOr5oM5lxrdadu9ZAhmDey/GrAHTz3u3EzTEa7/oOsIBy5t9KT c6h150JA2ujga3A814AeLCrhZxyn8xAqVYJrmkZg+hKVLdTRLZot5uAFZ7xYJCffZlw8dT63Er4O HcmGLT3MEZbLCbRmHug0f0bnXUsU9VUyjqoznYsTnTdMULQc2PRT1uJWe25NZoDV3xL1i5xPdJ0z fpowyZQ29prKDjkjxxww+BqQ/Y2xAzenKa4kQm4Z555qLlCf4+UsnvkFRnJWOaebZnSzW3ON9sT1 k39Gop9MA92KygdrKak2o20J42Aje1ROFVrLHrutTIcRp3B8gDEg48JtBjkC1tEauunbMlxu0k2a TJJ4vpkkYVFM3m3XyWS+jRazYlqs10X03eGOkqxlVUWFg37q7Ch5WanHM2boyXNvnzkKnkb3QgOw p68HDZIbqjvobSeroy+6/w/q+2syhAN46Govw8jrxGEDqb5Ih6jmTL2Hs92rYWzdB0Wm07EL/yvy n1ekPybhovFCHi9Fd5M9HoP9+Ope/QAAAP//AwBQSwMEFAAGAAgAAAAhAFtpCS3fAAAACQEAAA8A AABkcnMvZG93bnJldi54bWxMj81OwzAQhO9IvIO1SNyo44afKsSpqgo4VUi0SKg3N94mUeN1FLtJ +vYsXOC4M6PZb/Ll5FoxYB8aTxrULAGBVHrbUKXhc/d6twARoiFrWk+o4YIBlsX1VW4y60f6wGEb K8ElFDKjoY6xy6QMZY3OhJnvkNg7+t6ZyGdfSdubkctdK+dJ8iidaYg/1KbDdY3laXt2Gt5GM65S 9TJsTsf1Zb97eP/aKNT69mZaPYOIOMW/MPzgMzoUzHTwZ7JBtBrSRPGWqGF+r0BwIE2fWDj8OiCL XP5fUHwDAAD//wMAUEsBAi0AFAAGAAgAAAAhALaDOJL+AAAA4QEAABMAAAAAAAAAAAAAAAAAAAAA AFtDb250ZW50X1R5cGVzXS54bWxQSwECLQAUAAYACAAAACEAOP0h/9YAAACUAQAACwAAAAAAAAAA AAAAAAAvAQAAX3JlbHMvLnJlbHNQSwECLQAUAAYACAAAACEAFr+VMKkCAAACCAAADgAAAAAAAAAA AAAAAAAuAgAAZHJzL2Uyb0RvYy54bWxQSwECLQAUAAYACAAAACEAW2kJLd8AAAAJAQAADwAAAAAA AAAAAAAAAAADBQAAZHJzL2Rvd25yZXYueG1sUEsFBgAAAAAEAAQA8wAAAA8GAAAAAA== ">
                <v:line id="Line 9"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B9YMQAAADcAAAADwAAAGRycy9kb3ducmV2LnhtbESPQWvCQBSE7wX/w/KE3urGNFSJriKF hF5jhdLbI/tMotm3aXabRH99t1DocZiZb5jtfjKtGKh3jWUFy0UEgri0uuFKwek9e1qDcB5ZY2uZ FNzIwX43e9hiqu3IBQ1HX4kAYZeigtr7LpXSlTUZdAvbEQfvbHuDPsi+krrHMcBNK+MoepEGGw4L NXb0WlN5PX4bBffk63NV6GFMIszy86X94PyZlXqcT4cNCE+T/w//td+0gjhZwe+ZcATk7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sH1gxAAAANwAAAAPAAAAAAAAAAAA AAAAAKECAABkcnMvZG93bnJldi54bWxQSwUGAAAAAAQABAD5AAAAkgMAAAAA ">
                  <v:stroke endarrow="open" endarrowwidth="narrow" endarrowlength="short"/>
                </v:line>
                <v:line id="Line 10"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1A2MEAAADcAAAADwAAAGRycy9kb3ducmV2LnhtbERPTWvCQBC9F/wPywje6qbaiomuUgoF C4ViWjyP2TEJzc6G3anGf989CB4f73u9HVynzhRi69nA0zQDRVx523Jt4Of7/XEJKgqyxc4zGbhS hO1m9LDGwvoL7+lcSq1SCMcCDTQifaF1rBpyGKe+J07cyQeHkmCotQ14SeGu07MsW2iHLaeGBnt6 a6j6Lf+cge5jsTse5HOe53kpYXgJ169lMGYyHl5XoIQGuYtv7p01MHtOa9OZdAT05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bUDYwQAAANwAAAAPAAAAAAAAAAAAAAAA AKECAABkcnMvZG93bnJldi54bWxQSwUGAAAAAAQABAD5AAAAjwMAAAAA ">
                  <v:stroke endarrow="open" endarrowwidth="narrow" endarrowlength="short"/>
                </v:line>
              </v:group>
            </w:pict>
          </mc:Fallback>
        </mc:AlternateContent>
      </w:r>
      <w:r w:rsidR="00751FFC" w:rsidRPr="00D9560C">
        <w:rPr>
          <w:lang w:val="pt-BR"/>
        </w:rPr>
        <w:t xml:space="preserve">                 </w:t>
      </w:r>
      <w:r w:rsidR="00E37FA2" w:rsidRPr="00D9560C">
        <w:rPr>
          <w:b/>
          <w:i/>
          <w:lang w:val="pt-BR"/>
        </w:rPr>
        <w:t>Thí dụ :</w:t>
      </w:r>
      <w:r w:rsidR="00E37FA2" w:rsidRPr="00D9560C">
        <w:rPr>
          <w:lang w:val="pt-BR"/>
        </w:rPr>
        <w:t xml:space="preserve">    C</w:t>
      </w:r>
      <w:r w:rsidR="00E37FA2" w:rsidRPr="00D9560C">
        <w:rPr>
          <w:vertAlign w:val="subscript"/>
          <w:lang w:val="pt-BR"/>
        </w:rPr>
        <w:t>(r</w:t>
      </w:r>
      <w:r w:rsidR="00751FFC" w:rsidRPr="00D9560C">
        <w:rPr>
          <w:vertAlign w:val="subscript"/>
          <w:lang w:val="pt-BR"/>
        </w:rPr>
        <w:t>)</w:t>
      </w:r>
      <w:r w:rsidR="00E37FA2" w:rsidRPr="00D9560C">
        <w:rPr>
          <w:lang w:val="pt-BR"/>
        </w:rPr>
        <w:t xml:space="preserve">   +   CO</w:t>
      </w:r>
      <w:r w:rsidR="00E37FA2" w:rsidRPr="00D9560C">
        <w:rPr>
          <w:vertAlign w:val="subscript"/>
          <w:lang w:val="pt-BR"/>
        </w:rPr>
        <w:t>2(k</w:t>
      </w:r>
      <w:r w:rsidR="00751FFC" w:rsidRPr="00D9560C">
        <w:rPr>
          <w:vertAlign w:val="subscript"/>
          <w:lang w:val="pt-BR"/>
        </w:rPr>
        <w:t>)</w:t>
      </w:r>
      <w:r w:rsidR="00E37FA2" w:rsidRPr="00D9560C">
        <w:rPr>
          <w:lang w:val="pt-BR"/>
        </w:rPr>
        <w:t xml:space="preserve">            2CO</w:t>
      </w:r>
      <w:r w:rsidR="00E37FA2" w:rsidRPr="00D9560C">
        <w:rPr>
          <w:vertAlign w:val="subscript"/>
          <w:lang w:val="pt-BR"/>
        </w:rPr>
        <w:t>(k)</w:t>
      </w:r>
      <w:r w:rsidR="00751FFC" w:rsidRPr="00D9560C">
        <w:rPr>
          <w:lang w:val="pt-BR"/>
        </w:rPr>
        <w:t xml:space="preserve">   </w:t>
      </w:r>
      <w:r w:rsidR="00737CD9" w:rsidRPr="00D9560C">
        <w:rPr>
          <w:lang w:val="pt-BR"/>
        </w:rPr>
        <w:t xml:space="preserve">     </w:t>
      </w:r>
      <w:r w:rsidR="00751FFC" w:rsidRPr="00D9560C">
        <w:rPr>
          <w:lang w:val="pt-BR"/>
        </w:rPr>
        <w:t>K</w:t>
      </w:r>
      <w:r w:rsidR="00E37FA2" w:rsidRPr="00D9560C">
        <w:rPr>
          <w:vertAlign w:val="subscript"/>
          <w:lang w:val="pt-BR"/>
        </w:rPr>
        <w:t>c</w:t>
      </w:r>
      <w:r w:rsidR="00751FFC" w:rsidRPr="00D9560C">
        <w:rPr>
          <w:lang w:val="pt-BR"/>
        </w:rPr>
        <w:t xml:space="preserve"> = </w:t>
      </w:r>
      <w:r w:rsidR="004D3EDA" w:rsidRPr="00D9560C">
        <w:rPr>
          <w:position w:val="-32"/>
          <w:lang w:val="pt-BR"/>
        </w:rPr>
        <w:object w:dxaOrig="780" w:dyaOrig="800">
          <v:shape id="_x0000_i1043" type="#_x0000_t75" style="width:33.5pt;height:34pt" o:ole="">
            <v:imagedata r:id="rId42" o:title=""/>
          </v:shape>
          <o:OLEObject Type="Embed" ProgID="Equation.3" ShapeID="_x0000_i1043" DrawAspect="Content" ObjectID="_1581511464" r:id="rId43"/>
        </w:object>
      </w:r>
      <w:r w:rsidR="00E37FA2" w:rsidRPr="00D9560C">
        <w:rPr>
          <w:lang w:val="pt-BR"/>
        </w:rPr>
        <w:t xml:space="preserve">  ;   CaCO</w:t>
      </w:r>
      <w:r w:rsidR="00E37FA2" w:rsidRPr="00D9560C">
        <w:rPr>
          <w:vertAlign w:val="subscript"/>
          <w:lang w:val="pt-BR"/>
        </w:rPr>
        <w:t xml:space="preserve">3(r) </w:t>
      </w:r>
      <w:r w:rsidR="00E37FA2" w:rsidRPr="00D9560C">
        <w:rPr>
          <w:lang w:val="pt-BR"/>
        </w:rPr>
        <w:t xml:space="preserve">           CaO</w:t>
      </w:r>
      <w:r w:rsidR="00E37FA2" w:rsidRPr="00D9560C">
        <w:rPr>
          <w:vertAlign w:val="subscript"/>
          <w:lang w:val="pt-BR"/>
        </w:rPr>
        <w:t>(r)</w:t>
      </w:r>
      <w:r w:rsidR="00E37FA2" w:rsidRPr="00D9560C">
        <w:rPr>
          <w:lang w:val="pt-BR"/>
        </w:rPr>
        <w:t xml:space="preserve">    +   CO</w:t>
      </w:r>
      <w:r w:rsidR="00E37FA2" w:rsidRPr="00D9560C">
        <w:rPr>
          <w:vertAlign w:val="subscript"/>
          <w:lang w:val="pt-BR"/>
        </w:rPr>
        <w:t>2(k)</w:t>
      </w:r>
      <w:r w:rsidR="00E37FA2" w:rsidRPr="00D9560C">
        <w:rPr>
          <w:lang w:val="pt-BR"/>
        </w:rPr>
        <w:t xml:space="preserve">     K</w:t>
      </w:r>
      <w:r w:rsidR="00E37FA2" w:rsidRPr="00D9560C">
        <w:rPr>
          <w:vertAlign w:val="subscript"/>
          <w:lang w:val="pt-BR"/>
        </w:rPr>
        <w:t>c</w:t>
      </w:r>
      <w:r w:rsidR="00E37FA2" w:rsidRPr="00D9560C">
        <w:rPr>
          <w:lang w:val="pt-BR"/>
        </w:rPr>
        <w:t xml:space="preserve">   =  [CO</w:t>
      </w:r>
      <w:r w:rsidR="00E37FA2" w:rsidRPr="00D9560C">
        <w:rPr>
          <w:vertAlign w:val="subscript"/>
          <w:lang w:val="pt-BR"/>
        </w:rPr>
        <w:t>2</w:t>
      </w:r>
      <w:r w:rsidR="00E37FA2" w:rsidRPr="00D9560C">
        <w:rPr>
          <w:lang w:val="pt-BR"/>
        </w:rPr>
        <w:t xml:space="preserve">] </w:t>
      </w:r>
    </w:p>
    <w:p w:rsidR="001808A4" w:rsidRPr="00D9560C" w:rsidRDefault="001808A4" w:rsidP="001808A4">
      <w:pPr>
        <w:numPr>
          <w:ilvl w:val="4"/>
          <w:numId w:val="5"/>
        </w:numPr>
        <w:rPr>
          <w:lang w:val="pt-BR"/>
        </w:rPr>
      </w:pPr>
      <w:r w:rsidRPr="00D9560C">
        <w:rPr>
          <w:lang w:val="pt-BR"/>
        </w:rPr>
        <w:t>Hằng số cân bằng của một phản ứng xác định chỉ phụ thuộc vào nhiệt độ .</w:t>
      </w:r>
    </w:p>
    <w:p w:rsidR="001808A4" w:rsidRPr="00D9560C" w:rsidRDefault="001808A4" w:rsidP="001808A4">
      <w:pPr>
        <w:numPr>
          <w:ilvl w:val="4"/>
          <w:numId w:val="5"/>
        </w:numPr>
        <w:rPr>
          <w:lang w:val="pt-BR"/>
        </w:rPr>
      </w:pPr>
      <w:r w:rsidRPr="00D9560C">
        <w:rPr>
          <w:lang w:val="pt-BR"/>
        </w:rPr>
        <w:t>Đối với một phản ứng xác định , nếu thay đổi hệ số các chất trong phản ứng thì giá trị hằng số cân bằng cũng thay đổi .</w:t>
      </w:r>
    </w:p>
    <w:p w:rsidR="001808A4" w:rsidRPr="00D9560C" w:rsidRDefault="00157FF7" w:rsidP="00B47049">
      <w:pPr>
        <w:ind w:left="760"/>
        <w:rPr>
          <w:vertAlign w:val="subscript"/>
          <w:lang w:val="pt-BR"/>
        </w:rPr>
      </w:pPr>
      <w:r>
        <w:rPr>
          <w:b/>
          <w:i/>
          <w:noProof/>
        </w:rPr>
        <mc:AlternateContent>
          <mc:Choice Requires="wpg">
            <w:drawing>
              <wp:anchor distT="0" distB="0" distL="114300" distR="114300" simplePos="0" relativeHeight="251630592" behindDoc="0" locked="0" layoutInCell="1" allowOverlap="1">
                <wp:simplePos x="0" y="0"/>
                <wp:positionH relativeFrom="column">
                  <wp:posOffset>2009775</wp:posOffset>
                </wp:positionH>
                <wp:positionV relativeFrom="paragraph">
                  <wp:posOffset>197485</wp:posOffset>
                </wp:positionV>
                <wp:extent cx="228600" cy="38100"/>
                <wp:effectExtent l="19050" t="64135" r="19050" b="59690"/>
                <wp:wrapNone/>
                <wp:docPr id="243"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44" name="Line 37"/>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45" name="Line 38"/>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158.25pt;margin-top:15.55pt;width:18pt;height:3pt;z-index:25163059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lKnogIAAAQIAAAOAAAAZHJzL2Uyb0RvYy54bWzsVV1v0zAUfUfiP1h+7/LZNouWTqhpx8OA SYMf4CbOh3Bsy/aaVoj/zrWTZutAAoaEhEQekutc+/rcc8+1r64PHUN7qnQreIaDCx8jygtRtrzO 8KeP21mCkTaEl4QJTjN8pBpfr16/uuplSkPRCFZShSAI12kvM9wYI1PP00VDO6IvhKQcnJVQHTEw VLVXKtJD9I55oe8vvF6oUipRUK3hbz448crFrypamA9VpalBLMOAzbi3cu+dfXurK5LWisimLUYY 5AUoOtJy2HQKlRND0INqvwvVtYUSWlTmohCdJ6qqLajLAbIJ/GfZ3CjxIF0uddrXcqIJqH3G04vD Fu/3dwq1ZYbDOMKIkw6K5PZF0cKy08s6hUk3St7LOzWkCOatKD5rcHvP/XZcD5PRrn8nSohHHoxw 7Bwq1dkQkDc6uCIcpyLQg0EF/AzDZOFDqQpwRUkApqtR0UAh7aL5cgFecIbLZXzybcbFkfXZlfC1 6Eg6bOlgjrBsTiA2/cin/jM+7xsiqSuTtlRNfMYnPm9bTlG0HOh0c9b8TjlydaqB1p8y9YOkT3xN KZ9nTFKptLmhokPWyDADEK4IZH+rzUDOaYqtCRfbljHHNeOoz/DlPJy7BVqwtrROO02rerdmCu2J 7Sj3jEyfTQPl8tIFaygpN6NtSMvARuYorSyUEj22W+kOI0bhAAFjQMa43QxyBKyjNfTTl0v/cpNs kngWh4vNLPbzfPZmu45ni22wnOdRvl7nwVeLO4jTpi1Lyi30U28H8a/Vejxlhq6cunviyDuP7pQG YE9fBxo0N1R3ENxOlEdXdPcf5PfXdDg/12HyuzpEFWvlWzjdnRrG3n1UZBKNbfhfkf+8It05CVeN E/J4Ldq77OkY7KeX9+obAAAA//8DAFBLAwQUAAYACAAAACEAYU3pF98AAAAJAQAADwAAAGRycy9k b3ducmV2LnhtbEyPQWvCQBCF74X+h2UKvdXNGmJLzEZE2p6kUC0Ub2MyJsHsbsiuSfz3HU/19mbe 48032WoyrRio942zGtQsAkG2cGVjKw0/+4+XNxA+oC2xdZY0XMnDKn98yDAt3Wi/adiFSnCJ9Slq qEPoUil9UZNBP3MdWfZOrjcYeOwrWfY4crlp5TyKFtJgY/lCjR1tairOu4vR8DniuI7V+7A9nzbX wz75+t0q0vr5aVovQQSawn8YbviMDjkzHd3Fll60GmK1SDh6EwoEB+Jkzosji1cFMs/k/Qf5HwAA AP//AwBQSwECLQAUAAYACAAAACEAtoM4kv4AAADhAQAAEwAAAAAAAAAAAAAAAAAAAAAAW0NvbnRl bnRfVHlwZXNdLnhtbFBLAQItABQABgAIAAAAIQA4/SH/1gAAAJQBAAALAAAAAAAAAAAAAAAAAC8B AABfcmVscy8ucmVsc1BLAQItABQABgAIAAAAIQCIYlKnogIAAAQIAAAOAAAAAAAAAAAAAAAAAC4C AABkcnMvZTJvRG9jLnhtbFBLAQItABQABgAIAAAAIQBhTekX3wAAAAkBAAAPAAAAAAAAAAAAAAAA APwEAABkcnMvZG93bnJldi54bWxQSwUGAAAAAAQABADzAAAACAYAAAAA ">
                <v:line id="Line 3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LjF8QAAADcAAAADwAAAGRycy9kb3ducmV2LnhtbESPQWvCQBSE7wX/w/KE3urGGGpJXYMU EnpVC8XbI/tM0mbfptk1if76bkHocZiZb5hNNplWDNS7xrKC5SICQVxa3XCl4OOYP72AcB5ZY2uZ FFzJQbadPWww1XbkPQ0HX4kAYZeigtr7LpXSlTUZdAvbEQfvbHuDPsi+krrHMcBNK+MoepYGGw4L NXb0VlP5fbgYBbfk57Te62FMIsyL81f7ycWKlXqcT7tXEJ4m/x++t9+1gjhJ4O9MO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YuMXxAAAANwAAAAPAAAAAAAAAAAA AAAAAKECAABkcnMvZG93bnJldi54bWxQSwUGAAAAAAQABAD5AAAAkgMAAAAA ">
                  <v:stroke endarrow="open" endarrowwidth="narrow" endarrowlength="short"/>
                </v:line>
                <v:line id="Line 3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zvRsUAAADcAAAADwAAAGRycy9kb3ducmV2LnhtbESPX0vDQBDE3wW/w7FC3+zF/qOJvRYR Ci0UxCg+r7k1Ceb2wt3apt++VxD6OMzMb5jVZnCdOlKIrWcDT+MMFHHlbcu1gc+P7eMSVBRki51n MnCmCJv1/d0KC+tP/E7HUmqVIBwLNNCI9IXWsWrIYRz7njh5Pz44lCRDrW3AU4K7Tk+ybKEdtpwW GuzptaHqt/xzBrr9Yvf9JYdpnuelhGEezm/LYMzoYXh5BiU0yC38395ZA5PZHK5n0hHQ6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zvRsUAAADcAAAADwAAAAAAAAAA AAAAAAChAgAAZHJzL2Rvd25yZXYueG1sUEsFBgAAAAAEAAQA+QAAAJMDAAAAAA== ">
                  <v:stroke endarrow="open" endarrowwidth="narrow" endarrowlength="short"/>
                </v:line>
              </v:group>
            </w:pict>
          </mc:Fallback>
        </mc:AlternateContent>
      </w:r>
      <w:r w:rsidR="001808A4" w:rsidRPr="00D9560C">
        <w:rPr>
          <w:b/>
          <w:i/>
          <w:lang w:val="pt-BR"/>
        </w:rPr>
        <w:t>Thí dụ :</w:t>
      </w:r>
      <w:r w:rsidR="001808A4" w:rsidRPr="00D9560C">
        <w:rPr>
          <w:lang w:val="pt-BR"/>
        </w:rPr>
        <w:t xml:space="preserve">  N</w:t>
      </w:r>
      <w:r w:rsidR="001808A4" w:rsidRPr="00D9560C">
        <w:rPr>
          <w:vertAlign w:val="subscript"/>
          <w:lang w:val="pt-BR"/>
        </w:rPr>
        <w:t>2(k)</w:t>
      </w:r>
      <w:r w:rsidR="001808A4" w:rsidRPr="00D9560C">
        <w:rPr>
          <w:lang w:val="pt-BR"/>
        </w:rPr>
        <w:t xml:space="preserve">      +      3H</w:t>
      </w:r>
      <w:r w:rsidR="001808A4" w:rsidRPr="00D9560C">
        <w:rPr>
          <w:vertAlign w:val="subscript"/>
          <w:lang w:val="pt-BR"/>
        </w:rPr>
        <w:t>2(k)</w:t>
      </w:r>
      <w:r w:rsidR="001808A4" w:rsidRPr="00D9560C">
        <w:rPr>
          <w:lang w:val="pt-BR"/>
        </w:rPr>
        <w:t xml:space="preserve">           2 NH</w:t>
      </w:r>
      <w:r w:rsidR="001808A4" w:rsidRPr="00D9560C">
        <w:rPr>
          <w:vertAlign w:val="subscript"/>
          <w:lang w:val="pt-BR"/>
        </w:rPr>
        <w:t>3(k)</w:t>
      </w:r>
      <w:r w:rsidR="004148B4" w:rsidRPr="00D9560C">
        <w:rPr>
          <w:lang w:val="pt-BR"/>
        </w:rPr>
        <w:t xml:space="preserve">     K</w:t>
      </w:r>
      <w:r w:rsidR="0039365F" w:rsidRPr="00D9560C">
        <w:rPr>
          <w:lang w:val="pt-BR"/>
        </w:rPr>
        <w:t>c</w:t>
      </w:r>
      <w:r w:rsidR="00E37FA2" w:rsidRPr="00D9560C">
        <w:rPr>
          <w:vertAlign w:val="subscript"/>
          <w:lang w:val="pt-BR"/>
        </w:rPr>
        <w:t>1</w:t>
      </w:r>
      <w:r w:rsidR="004148B4" w:rsidRPr="00D9560C">
        <w:rPr>
          <w:lang w:val="pt-BR"/>
        </w:rPr>
        <w:t xml:space="preserve"> = </w:t>
      </w:r>
      <w:r w:rsidR="004D3EDA" w:rsidRPr="00D9560C">
        <w:rPr>
          <w:position w:val="-32"/>
          <w:lang w:val="pt-BR"/>
        </w:rPr>
        <w:object w:dxaOrig="1180" w:dyaOrig="760">
          <v:shape id="_x0000_i1044" type="#_x0000_t75" style="width:51.5pt;height:37pt" o:ole="">
            <v:imagedata r:id="rId44" o:title=""/>
          </v:shape>
          <o:OLEObject Type="Embed" ProgID="Equation.3" ShapeID="_x0000_i1044" DrawAspect="Content" ObjectID="_1581511465" r:id="rId45"/>
        </w:object>
      </w:r>
      <w:r w:rsidR="004148B4" w:rsidRPr="00D9560C">
        <w:rPr>
          <w:lang w:val="pt-BR"/>
        </w:rPr>
        <w:t xml:space="preserve">  </w:t>
      </w:r>
    </w:p>
    <w:p w:rsidR="00896DB5" w:rsidRPr="00D9560C" w:rsidRDefault="00157FF7" w:rsidP="00B47049">
      <w:pPr>
        <w:ind w:left="760"/>
        <w:rPr>
          <w:vertAlign w:val="superscript"/>
          <w:lang w:val="pt-BR"/>
        </w:rPr>
      </w:pPr>
      <w:r>
        <w:rPr>
          <w:i/>
          <w:noProof/>
        </w:rPr>
        <mc:AlternateContent>
          <mc:Choice Requires="wpg">
            <w:drawing>
              <wp:anchor distT="0" distB="0" distL="114300" distR="114300" simplePos="0" relativeHeight="251631616" behindDoc="0" locked="0" layoutInCell="1" allowOverlap="1">
                <wp:simplePos x="0" y="0"/>
                <wp:positionH relativeFrom="column">
                  <wp:posOffset>2063750</wp:posOffset>
                </wp:positionH>
                <wp:positionV relativeFrom="paragraph">
                  <wp:posOffset>165735</wp:posOffset>
                </wp:positionV>
                <wp:extent cx="228600" cy="38100"/>
                <wp:effectExtent l="15875" t="60960" r="22225" b="62865"/>
                <wp:wrapNone/>
                <wp:docPr id="240"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41" name="Line 40"/>
                        <wps:cNvCnPr/>
                        <wps:spPr bwMode="auto">
                          <a:xfrm>
                            <a:off x="5760" y="277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42" name="Line 41"/>
                        <wps:cNvCnPr/>
                        <wps:spPr bwMode="auto">
                          <a:xfrm flipH="1">
                            <a:off x="5760" y="2834"/>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62.5pt;margin-top:13.05pt;width:18pt;height:3pt;z-index:25163161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C7soQIAAAQIAAAOAAAAZHJzL2Uyb0RvYy54bWzsVduO0zAQfUfiHyy/d3Npeos2XaFelocF Ki18gJs4iYVjW7a3aYX4d8ZOmt0uSMAiISHRh3Tsscdnzpyxr2+ODUcHqg2TIsPRVYgRFbksmKgy /OnjdjTHyFgiCsKloBk+UYNvlq9fXbcqpbGsJS+oRhBEmLRVGa6tVWkQmLymDTFXUlEBzlLqhlgY 6iooNGkhesODOAynQSt1obTMqTEwu+6ceOnjlyXN7YeyNNQinmHAZv1X++/efYPlNUkrTVTN8h4G eQGKhjABhw6h1sQS9KDZd6EalmtpZGmvctkEsixZTn0OkE0UPsvmVssH5XOp0rZSA01A7TOeXhw2 f3/YacSKDMcJ8CNIA0Xy56LxwrHTqiqFRbda3aud7lIE807mnw24g+d+N666xWjfvpMFxCMPVnp2 jqVuXAjIGx19EU5DEejRohwm43g+DQFKDq7xPALT1yivoZBu02Q2BS8449ksOfs2/eax87md8O/Q kbQ70sPsYbmcQGzmkU/zZ3ze10RRXybjqBr4jM583jFBEdDr6fRrVmKn+5EBWn/K1A+SPvM1pHyZ MUmVNvaWygY5I8McQPgikMOdsR055yWuJkJuGecwT1IuUJvhxSSe+A1GclY4p/MZXe1XXKMDcR3l fz3TF8tAuaLwwWpKik1vW8I42MielJOF1rLF7ijTYMQpXCBgdMi4cIdBjoC1t7p++rIIF5v5Zp6M kni6GSXhej16s10lo+k2mk3W4/VqtY6+OtxRktasKKhw0M+9HSW/Vuv+lum6cujugaPgMrpXGoA9 /3vQoDmTuup2gtvL4uSL7udBfn9Nh/GlDqPf1SEqOVNv4Xb3auh791GR83Hfhv8V+c8r0t+T8NR4 IffPonvLno7Bfvp4L78BAAD//wMAUEsDBBQABgAIAAAAIQDGHtsQ3gAAAAkBAAAPAAAAZHJzL2Rv d25yZXYueG1sTI9Ba4NAEIXvhf6HZQK9NesqkWJcQwhtT6HQpFB6m+hEJe6suBs1/76bU3uc9x5v vpdvZtOJkQbXWtaglhEI4tJWLdcavo5vzy8gnEeusLNMGm7kYFM8PuSYVXbiTxoPvhahhF2GGhrv +0xKVzZk0C1tTxy8sx0M+nAOtawGnEK56WQcRak02HL40GBPu4bKy+FqNLxPOG0T9TruL+fd7ee4 +vjeK9L6aTFv1yA8zf4vDHf8gA5FYDrZK1dOdBqSeBW2eA1xqkCEQJKqIJzujgJZ5PL/guIXAAD/ /wMAUEsBAi0AFAAGAAgAAAAhALaDOJL+AAAA4QEAABMAAAAAAAAAAAAAAAAAAAAAAFtDb250ZW50 X1R5cGVzXS54bWxQSwECLQAUAAYACAAAACEAOP0h/9YAAACUAQAACwAAAAAAAAAAAAAAAAAvAQAA X3JlbHMvLnJlbHNQSwECLQAUAAYACAAAACEAPvQu7KECAAAECAAADgAAAAAAAAAAAAAAAAAuAgAA ZHJzL2Uyb0RvYy54bWxQSwECLQAUAAYACAAAACEAxh7bEN4AAAAJAQAADwAAAAAAAAAAAAAAAAD7 BAAAZHJzL2Rvd25yZXYueG1sUEsFBgAAAAAEAAQA8wAAAAYGAAAAAA== ">
                <v:line id="Line 4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VAj8MAAADcAAAADwAAAGRycy9kb3ducmV2LnhtbESPQYvCMBSE7wv+h/CEva2pWlapRhFB 2auuIN4ezbOtNi+1iW311xthYY/DzHzDzJedKUVDtSssKxgOIhDEqdUFZwoOv5uvKQjnkTWWlknB gxwsF72POSbatryjZu8zESDsElSQe18lUro0J4NuYCvi4J1tbdAHWWdS19gGuCnlKIq+pcGCw0KO Fa1zSq/7u1HwjG+nyU43bRzhZnu+lEfejlmpz363moHw1Pn/8F/7RysYxUN4nwlH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VQI/DAAAA3AAAAA8AAAAAAAAAAAAA AAAAoQIAAGRycy9kb3ducmV2LnhtbFBLBQYAAAAABAAEAPkAAACRAwAAAAA= ">
                  <v:stroke endarrow="open" endarrowwidth="narrow" endarrowlength="short"/>
                </v:line>
                <v:line id="Line 4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V3MsQAAADcAAAADwAAAGRycy9kb3ducmV2LnhtbESPUUvDQBCE3wX/w7FC3+zFtJYm9lpE KLQgSKP4vObWJJjbC3fbNv33niD0cZiZb5jVZnS9OlGInWcDD9MMFHHtbceNgY/37f0SVBRki71n MnChCJv17c0KS+vPfKBTJY1KEI4lGmhFhlLrWLfkME79QJy8bx8cSpKh0TbgOcFdr/MsW2iHHaeF Fgd6aan+qY7OQL9f7L4+5XVWFEUlYXwMl7dlMGZyNz4/gRIa5Rr+b++sgXyew9+ZdAT0+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hXcyxAAAANwAAAAPAAAAAAAAAAAA AAAAAKECAABkcnMvZG93bnJldi54bWxQSwUGAAAAAAQABAD5AAAAkgMAAAAA ">
                  <v:stroke endarrow="open" endarrowwidth="narrow" endarrowlength="short"/>
                </v:line>
              </v:group>
            </w:pict>
          </mc:Fallback>
        </mc:AlternateContent>
      </w:r>
      <w:r w:rsidR="00896DB5" w:rsidRPr="00D9560C">
        <w:rPr>
          <w:lang w:val="pt-BR"/>
        </w:rPr>
        <w:t xml:space="preserve">         1/2N</w:t>
      </w:r>
      <w:r w:rsidR="00896DB5" w:rsidRPr="00D9560C">
        <w:rPr>
          <w:vertAlign w:val="subscript"/>
          <w:lang w:val="pt-BR"/>
        </w:rPr>
        <w:t>2(k)</w:t>
      </w:r>
      <w:r w:rsidR="00896DB5" w:rsidRPr="00D9560C">
        <w:rPr>
          <w:lang w:val="pt-BR"/>
        </w:rPr>
        <w:t xml:space="preserve">      +    3/2 H</w:t>
      </w:r>
      <w:r w:rsidR="00896DB5" w:rsidRPr="00D9560C">
        <w:rPr>
          <w:vertAlign w:val="subscript"/>
          <w:lang w:val="pt-BR"/>
        </w:rPr>
        <w:t>2(k)</w:t>
      </w:r>
      <w:r w:rsidR="00896DB5" w:rsidRPr="00D9560C">
        <w:rPr>
          <w:lang w:val="pt-BR"/>
        </w:rPr>
        <w:t xml:space="preserve">            NH</w:t>
      </w:r>
      <w:r w:rsidR="00896DB5" w:rsidRPr="00D9560C">
        <w:rPr>
          <w:vertAlign w:val="subscript"/>
          <w:lang w:val="pt-BR"/>
        </w:rPr>
        <w:t>3(k)</w:t>
      </w:r>
      <w:r w:rsidR="00896DB5" w:rsidRPr="00D9560C">
        <w:rPr>
          <w:lang w:val="pt-BR"/>
        </w:rPr>
        <w:t xml:space="preserve">      K</w:t>
      </w:r>
      <w:r w:rsidR="00E37FA2" w:rsidRPr="00D9560C">
        <w:rPr>
          <w:lang w:val="pt-BR"/>
        </w:rPr>
        <w:t>c</w:t>
      </w:r>
      <w:r w:rsidR="00896DB5" w:rsidRPr="00D9560C">
        <w:rPr>
          <w:vertAlign w:val="subscript"/>
          <w:lang w:val="pt-BR"/>
        </w:rPr>
        <w:t>2</w:t>
      </w:r>
      <w:r w:rsidR="00896DB5" w:rsidRPr="00D9560C">
        <w:rPr>
          <w:lang w:val="pt-BR"/>
        </w:rPr>
        <w:t xml:space="preserve"> = </w:t>
      </w:r>
      <w:r w:rsidR="004D3EDA" w:rsidRPr="00D9560C">
        <w:rPr>
          <w:position w:val="-32"/>
          <w:lang w:val="pt-BR"/>
        </w:rPr>
        <w:object w:dxaOrig="1480" w:dyaOrig="760">
          <v:shape id="_x0000_i1045" type="#_x0000_t75" style="width:65.5pt;height:34pt" o:ole="">
            <v:imagedata r:id="rId46" o:title=""/>
          </v:shape>
          <o:OLEObject Type="Embed" ProgID="Equation.3" ShapeID="_x0000_i1045" DrawAspect="Content" ObjectID="_1581511466" r:id="rId47"/>
        </w:object>
      </w:r>
      <w:r w:rsidR="000B0CF9" w:rsidRPr="00D9560C">
        <w:rPr>
          <w:lang w:val="pt-BR"/>
        </w:rPr>
        <w:t xml:space="preserve">         </w:t>
      </w:r>
      <w:r w:rsidR="00C945D4" w:rsidRPr="00D9560C">
        <w:rPr>
          <w:position w:val="-6"/>
          <w:lang w:val="pt-BR"/>
        </w:rPr>
        <w:object w:dxaOrig="300" w:dyaOrig="240">
          <v:shape id="_x0000_i1046" type="#_x0000_t75" style="width:15pt;height:12pt" o:ole="">
            <v:imagedata r:id="rId48" o:title=""/>
          </v:shape>
          <o:OLEObject Type="Embed" ProgID="Equation.3" ShapeID="_x0000_i1046" DrawAspect="Content" ObjectID="_1581511467" r:id="rId49"/>
        </w:object>
      </w:r>
      <w:r w:rsidR="00896DB5" w:rsidRPr="00D9560C">
        <w:rPr>
          <w:lang w:val="pt-BR"/>
        </w:rPr>
        <w:t xml:space="preserve">  </w:t>
      </w:r>
      <w:r w:rsidR="00B47049" w:rsidRPr="00D9560C">
        <w:rPr>
          <w:lang w:val="pt-BR"/>
        </w:rPr>
        <w:t>K</w:t>
      </w:r>
      <w:r w:rsidR="0039365F" w:rsidRPr="00D9560C">
        <w:rPr>
          <w:lang w:val="pt-BR"/>
        </w:rPr>
        <w:t>c</w:t>
      </w:r>
      <w:r w:rsidR="0039365F" w:rsidRPr="00D9560C">
        <w:rPr>
          <w:vertAlign w:val="subscript"/>
          <w:lang w:val="pt-BR"/>
        </w:rPr>
        <w:t>1</w:t>
      </w:r>
      <w:r w:rsidR="00B47049" w:rsidRPr="00D9560C">
        <w:rPr>
          <w:lang w:val="pt-BR"/>
        </w:rPr>
        <w:t xml:space="preserve"> </w:t>
      </w:r>
      <w:r w:rsidR="00B47049" w:rsidRPr="00D9560C">
        <w:rPr>
          <w:position w:val="-4"/>
          <w:lang w:val="pt-BR"/>
        </w:rPr>
        <w:object w:dxaOrig="220" w:dyaOrig="220">
          <v:shape id="_x0000_i1047" type="#_x0000_t75" style="width:11pt;height:11pt" o:ole="">
            <v:imagedata r:id="rId50" o:title=""/>
          </v:shape>
          <o:OLEObject Type="Embed" ProgID="Equation.3" ShapeID="_x0000_i1047" DrawAspect="Content" ObjectID="_1581511468" r:id="rId51"/>
        </w:object>
      </w:r>
      <w:r w:rsidR="00B47049" w:rsidRPr="00D9560C">
        <w:rPr>
          <w:lang w:val="pt-BR"/>
        </w:rPr>
        <w:t>K</w:t>
      </w:r>
      <w:r w:rsidR="0039365F" w:rsidRPr="00D9560C">
        <w:rPr>
          <w:lang w:val="pt-BR"/>
        </w:rPr>
        <w:t>c</w:t>
      </w:r>
      <w:r w:rsidR="00B47049" w:rsidRPr="00D9560C">
        <w:rPr>
          <w:vertAlign w:val="subscript"/>
          <w:lang w:val="pt-BR"/>
        </w:rPr>
        <w:t>2</w:t>
      </w:r>
      <w:r w:rsidR="00B47049" w:rsidRPr="00D9560C">
        <w:rPr>
          <w:lang w:val="pt-BR"/>
        </w:rPr>
        <w:t xml:space="preserve">   và   K</w:t>
      </w:r>
      <w:r w:rsidR="0039365F" w:rsidRPr="00D9560C">
        <w:rPr>
          <w:lang w:val="pt-BR"/>
        </w:rPr>
        <w:t>c</w:t>
      </w:r>
      <w:r w:rsidR="00B47049" w:rsidRPr="00D9560C">
        <w:rPr>
          <w:vertAlign w:val="subscript"/>
          <w:lang w:val="pt-BR"/>
        </w:rPr>
        <w:t>1</w:t>
      </w:r>
      <w:r w:rsidR="00B47049" w:rsidRPr="00D9560C">
        <w:rPr>
          <w:lang w:val="pt-BR"/>
        </w:rPr>
        <w:t xml:space="preserve">  =   </w:t>
      </w:r>
      <w:r w:rsidR="0039365F" w:rsidRPr="00D9560C">
        <w:rPr>
          <w:lang w:val="pt-BR"/>
        </w:rPr>
        <w:t>(</w:t>
      </w:r>
      <w:r w:rsidR="00B47049" w:rsidRPr="00D9560C">
        <w:rPr>
          <w:lang w:val="pt-BR"/>
        </w:rPr>
        <w:t>K</w:t>
      </w:r>
      <w:r w:rsidR="0039365F" w:rsidRPr="00D9560C">
        <w:rPr>
          <w:lang w:val="pt-BR"/>
        </w:rPr>
        <w:t>c</w:t>
      </w:r>
      <w:r w:rsidR="0039365F" w:rsidRPr="00D9560C">
        <w:rPr>
          <w:vertAlign w:val="subscript"/>
          <w:lang w:val="pt-BR"/>
        </w:rPr>
        <w:t>2</w:t>
      </w:r>
      <w:r w:rsidR="0039365F" w:rsidRPr="00D9560C">
        <w:rPr>
          <w:lang w:val="pt-BR"/>
        </w:rPr>
        <w:t>)</w:t>
      </w:r>
      <w:r w:rsidR="0039365F" w:rsidRPr="00D9560C">
        <w:rPr>
          <w:vertAlign w:val="superscript"/>
          <w:lang w:val="pt-BR"/>
        </w:rPr>
        <w:t>2</w:t>
      </w:r>
    </w:p>
    <w:p w:rsidR="00EC134B" w:rsidRDefault="00EC134B" w:rsidP="00EC134B">
      <w:pPr>
        <w:ind w:left="495"/>
        <w:rPr>
          <w:b/>
          <w:lang w:val="vi-VN"/>
        </w:rPr>
      </w:pPr>
    </w:p>
    <w:p w:rsidR="00EC134B" w:rsidRDefault="007B6469" w:rsidP="00EC134B">
      <w:pPr>
        <w:numPr>
          <w:ilvl w:val="0"/>
          <w:numId w:val="11"/>
        </w:numPr>
        <w:rPr>
          <w:b/>
          <w:lang w:val="vi-VN"/>
        </w:rPr>
      </w:pPr>
      <w:r w:rsidRPr="00D9560C">
        <w:rPr>
          <w:b/>
          <w:lang w:val="pt-BR"/>
        </w:rPr>
        <w:t>Sự chuyển</w:t>
      </w:r>
      <w:r w:rsidR="00EC134B">
        <w:rPr>
          <w:b/>
          <w:lang w:val="pt-BR"/>
        </w:rPr>
        <w:t xml:space="preserve"> dịch cân bằng hóa học</w:t>
      </w:r>
      <w:r w:rsidR="00F24FC7" w:rsidRPr="00D9560C">
        <w:rPr>
          <w:b/>
          <w:lang w:val="pt-BR"/>
        </w:rPr>
        <w:t xml:space="preserve">: </w:t>
      </w:r>
    </w:p>
    <w:p w:rsidR="002D766A" w:rsidRPr="00EC134B" w:rsidRDefault="002D766A" w:rsidP="00EC134B">
      <w:pPr>
        <w:numPr>
          <w:ilvl w:val="0"/>
          <w:numId w:val="11"/>
        </w:numPr>
        <w:rPr>
          <w:b/>
          <w:lang w:val="vi-VN"/>
        </w:rPr>
      </w:pPr>
    </w:p>
    <w:p w:rsidR="00A92406" w:rsidRPr="00D9560C" w:rsidRDefault="00C81A59" w:rsidP="00A92406">
      <w:pPr>
        <w:numPr>
          <w:ilvl w:val="0"/>
          <w:numId w:val="9"/>
        </w:numPr>
        <w:rPr>
          <w:b/>
          <w:lang w:val="pt-BR"/>
        </w:rPr>
      </w:pPr>
      <w:r w:rsidRPr="00D9560C">
        <w:rPr>
          <w:b/>
          <w:i/>
          <w:lang w:val="pt-BR"/>
        </w:rPr>
        <w:t>Khái niệm :</w:t>
      </w:r>
      <w:r w:rsidRPr="00D9560C">
        <w:rPr>
          <w:b/>
          <w:lang w:val="pt-BR"/>
        </w:rPr>
        <w:t xml:space="preserve"> </w:t>
      </w:r>
      <w:r w:rsidR="00EC2876" w:rsidRPr="00D9560C">
        <w:rPr>
          <w:lang w:val="pt-BR"/>
        </w:rPr>
        <w:t xml:space="preserve"> Sự</w:t>
      </w:r>
      <w:r w:rsidR="00A92406" w:rsidRPr="00D9560C">
        <w:rPr>
          <w:lang w:val="pt-BR"/>
        </w:rPr>
        <w:t xml:space="preserve"> chuyển dich cân bằng  l</w:t>
      </w:r>
      <w:r w:rsidR="00F24FC7" w:rsidRPr="00D9560C">
        <w:rPr>
          <w:lang w:val="pt-BR"/>
        </w:rPr>
        <w:t xml:space="preserve">à sự phá vỡ trạng thái cân bằng cũ để chuyển sang trạng thái cân bằng mới do các yếu tố bên </w:t>
      </w:r>
    </w:p>
    <w:p w:rsidR="007B6469" w:rsidRPr="00D9560C" w:rsidRDefault="00A92406" w:rsidP="00A92406">
      <w:pPr>
        <w:rPr>
          <w:lang w:val="pt-BR"/>
        </w:rPr>
      </w:pPr>
      <w:r w:rsidRPr="00D9560C">
        <w:rPr>
          <w:lang w:val="pt-BR"/>
        </w:rPr>
        <w:t xml:space="preserve">                                 </w:t>
      </w:r>
      <w:r w:rsidR="00DF5AC4" w:rsidRPr="00D9560C">
        <w:rPr>
          <w:lang w:val="pt-BR"/>
        </w:rPr>
        <w:t xml:space="preserve">  </w:t>
      </w:r>
      <w:r w:rsidRPr="00D9560C">
        <w:rPr>
          <w:lang w:val="pt-BR"/>
        </w:rPr>
        <w:t>ngoài (nồng độ , nhiệt độ  ,</w:t>
      </w:r>
      <w:r w:rsidR="00F24FC7" w:rsidRPr="00D9560C">
        <w:rPr>
          <w:lang w:val="pt-BR"/>
        </w:rPr>
        <w:t xml:space="preserve">áp suất ) tác động lên cân bằng . </w:t>
      </w:r>
    </w:p>
    <w:p w:rsidR="00C81A59" w:rsidRPr="00D9560C" w:rsidRDefault="00F24FC7" w:rsidP="00DF5AC4">
      <w:pPr>
        <w:numPr>
          <w:ilvl w:val="0"/>
          <w:numId w:val="8"/>
        </w:numPr>
        <w:rPr>
          <w:b/>
          <w:lang w:val="pt-BR"/>
        </w:rPr>
      </w:pPr>
      <w:r w:rsidRPr="00D9560C">
        <w:rPr>
          <w:b/>
          <w:i/>
          <w:lang w:val="pt-BR"/>
        </w:rPr>
        <w:t>Nguyên lí chuyển dịch cân bằng (Lơ satơliê) :</w:t>
      </w:r>
      <w:r w:rsidRPr="00D9560C">
        <w:rPr>
          <w:b/>
          <w:lang w:val="pt-BR"/>
        </w:rPr>
        <w:t xml:space="preserve"> </w:t>
      </w:r>
      <w:r w:rsidRPr="00D9560C">
        <w:rPr>
          <w:lang w:val="pt-BR"/>
        </w:rPr>
        <w:t xml:space="preserve">Một phản ứng thuận nghịch đang ở trạng thái cân bằng , khi chịu một tác động từ bên </w:t>
      </w:r>
    </w:p>
    <w:p w:rsidR="00C81A59" w:rsidRPr="00D9560C" w:rsidRDefault="00C81A59" w:rsidP="00C81A59">
      <w:pPr>
        <w:rPr>
          <w:i/>
          <w:lang w:val="pt-BR"/>
        </w:rPr>
      </w:pPr>
      <w:r w:rsidRPr="00D9560C">
        <w:rPr>
          <w:i/>
          <w:lang w:val="pt-BR"/>
        </w:rPr>
        <w:t xml:space="preserve">                                                                                         </w:t>
      </w:r>
      <w:r w:rsidR="00BD08B2" w:rsidRPr="00D9560C">
        <w:rPr>
          <w:i/>
          <w:lang w:val="pt-BR"/>
        </w:rPr>
        <w:t xml:space="preserve"> </w:t>
      </w:r>
      <w:r w:rsidR="00F24FC7" w:rsidRPr="00D9560C">
        <w:rPr>
          <w:lang w:val="pt-BR"/>
        </w:rPr>
        <w:t xml:space="preserve">ngoài như biến đổi (nồng độ , nhiệt độ , áp suất ); cân bằng sẽ chuyển dịch theo chiều </w:t>
      </w:r>
    </w:p>
    <w:p w:rsidR="00EC134B" w:rsidRPr="00EC134B" w:rsidRDefault="00C81A59" w:rsidP="00C81A59">
      <w:pPr>
        <w:rPr>
          <w:lang w:val="pt-BR"/>
        </w:rPr>
      </w:pPr>
      <w:r w:rsidRPr="00D9560C">
        <w:rPr>
          <w:lang w:val="pt-BR"/>
        </w:rPr>
        <w:lastRenderedPageBreak/>
        <w:t xml:space="preserve">                                                                                         </w:t>
      </w:r>
      <w:r w:rsidR="00BD08B2" w:rsidRPr="00D9560C">
        <w:rPr>
          <w:lang w:val="pt-BR"/>
        </w:rPr>
        <w:t xml:space="preserve"> </w:t>
      </w:r>
      <w:r w:rsidR="00F24FC7" w:rsidRPr="00D9560C">
        <w:rPr>
          <w:lang w:val="pt-BR"/>
        </w:rPr>
        <w:t>làm giảm tác động bên ngoài đó .</w:t>
      </w:r>
    </w:p>
    <w:p w:rsidR="00D97DE5" w:rsidRPr="00D9560C" w:rsidRDefault="00BC0330" w:rsidP="00B86AFD">
      <w:pPr>
        <w:numPr>
          <w:ilvl w:val="0"/>
          <w:numId w:val="8"/>
        </w:numPr>
        <w:rPr>
          <w:b/>
          <w:lang w:val="pt-BR"/>
        </w:rPr>
      </w:pPr>
      <w:r w:rsidRPr="00D9560C">
        <w:rPr>
          <w:b/>
          <w:i/>
          <w:lang w:val="pt-BR"/>
        </w:rPr>
        <w:t>Các yếu tố ảnh hưởng đến</w:t>
      </w:r>
      <w:r w:rsidR="00C81A59" w:rsidRPr="00D9560C">
        <w:rPr>
          <w:b/>
          <w:i/>
          <w:lang w:val="pt-BR"/>
        </w:rPr>
        <w:t xml:space="preserve"> cân bằng hóa học </w:t>
      </w:r>
    </w:p>
    <w:p w:rsidR="00954E14" w:rsidRPr="00D9560C" w:rsidRDefault="007E4218" w:rsidP="007E4218">
      <w:pPr>
        <w:numPr>
          <w:ilvl w:val="1"/>
          <w:numId w:val="6"/>
        </w:numPr>
        <w:rPr>
          <w:lang w:val="pt-BR"/>
        </w:rPr>
      </w:pPr>
      <w:r w:rsidRPr="00D9560C">
        <w:rPr>
          <w:lang w:val="pt-BR"/>
        </w:rPr>
        <w:t>Khi tăng nồng độ một chất , cân bằng chuyển dịch theo chiều làm giảm</w:t>
      </w:r>
      <w:r w:rsidR="00954E14" w:rsidRPr="00D9560C">
        <w:rPr>
          <w:lang w:val="pt-BR"/>
        </w:rPr>
        <w:t xml:space="preserve"> nồng độ chất đó </w:t>
      </w:r>
    </w:p>
    <w:p w:rsidR="00F24FC7" w:rsidRPr="00D9560C" w:rsidRDefault="00954E14" w:rsidP="00954E14">
      <w:pPr>
        <w:numPr>
          <w:ilvl w:val="1"/>
          <w:numId w:val="6"/>
        </w:numPr>
        <w:rPr>
          <w:lang w:val="pt-BR"/>
        </w:rPr>
      </w:pPr>
      <w:r w:rsidRPr="00D9560C">
        <w:rPr>
          <w:lang w:val="pt-BR"/>
        </w:rPr>
        <w:t xml:space="preserve">Khi giảm nồng độ một chất , cân bằng chuyển dịch theo chiều làm tăng nồng độ chất đó </w:t>
      </w:r>
    </w:p>
    <w:p w:rsidR="00954E14" w:rsidRPr="00D9560C" w:rsidRDefault="00954E14" w:rsidP="00954E14">
      <w:pPr>
        <w:numPr>
          <w:ilvl w:val="1"/>
          <w:numId w:val="6"/>
        </w:numPr>
        <w:rPr>
          <w:lang w:val="pt-BR"/>
        </w:rPr>
      </w:pPr>
      <w:r w:rsidRPr="00D9560C">
        <w:rPr>
          <w:lang w:val="pt-BR"/>
        </w:rPr>
        <w:t>Khi tăng nhiệt độ của hệ , cân bằng chuyển dịch theo chiều thu nhiệt (</w:t>
      </w:r>
      <w:r w:rsidR="00C81A59" w:rsidRPr="00D9560C">
        <w:rPr>
          <w:position w:val="-10"/>
          <w:lang w:val="pt-BR"/>
        </w:rPr>
        <w:object w:dxaOrig="639" w:dyaOrig="320">
          <v:shape id="_x0000_i1048" type="#_x0000_t75" style="width:32pt;height:16pt" o:ole="">
            <v:imagedata r:id="rId52" o:title=""/>
          </v:shape>
          <o:OLEObject Type="Embed" ProgID="Equation.3" ShapeID="_x0000_i1048" DrawAspect="Content" ObjectID="_1581511469" r:id="rId53"/>
        </w:object>
      </w:r>
      <w:r w:rsidRPr="00D9560C">
        <w:rPr>
          <w:lang w:val="pt-BR"/>
        </w:rPr>
        <w:t>).</w:t>
      </w:r>
      <w:r w:rsidR="004D3EDA" w:rsidRPr="00D9560C">
        <w:rPr>
          <w:lang w:val="pt-BR"/>
        </w:rPr>
        <w:t xml:space="preserve"> </w:t>
      </w:r>
    </w:p>
    <w:p w:rsidR="00C81A59" w:rsidRPr="00D9560C" w:rsidRDefault="00C81A59" w:rsidP="00C81A59">
      <w:pPr>
        <w:numPr>
          <w:ilvl w:val="1"/>
          <w:numId w:val="6"/>
        </w:numPr>
        <w:rPr>
          <w:lang w:val="pt-BR"/>
        </w:rPr>
      </w:pPr>
      <w:r w:rsidRPr="00D9560C">
        <w:rPr>
          <w:lang w:val="pt-BR"/>
        </w:rPr>
        <w:t>Khi giảm nhiệt độ của hệ , cân bằng chuyển dịch theo chiều tỏa nhiệt (</w:t>
      </w:r>
      <w:r w:rsidRPr="00D9560C">
        <w:rPr>
          <w:position w:val="-10"/>
          <w:lang w:val="pt-BR"/>
        </w:rPr>
        <w:object w:dxaOrig="639" w:dyaOrig="320">
          <v:shape id="_x0000_i1049" type="#_x0000_t75" style="width:32pt;height:16pt" o:ole="">
            <v:imagedata r:id="rId54" o:title=""/>
          </v:shape>
          <o:OLEObject Type="Embed" ProgID="Equation.3" ShapeID="_x0000_i1049" DrawAspect="Content" ObjectID="_1581511470" r:id="rId55"/>
        </w:object>
      </w:r>
      <w:r w:rsidRPr="00D9560C">
        <w:rPr>
          <w:lang w:val="pt-BR"/>
        </w:rPr>
        <w:t>).</w:t>
      </w:r>
    </w:p>
    <w:p w:rsidR="004D3EDA" w:rsidRPr="00D9560C" w:rsidRDefault="004D3EDA" w:rsidP="004D3EDA">
      <w:pPr>
        <w:numPr>
          <w:ilvl w:val="2"/>
          <w:numId w:val="6"/>
        </w:numPr>
        <w:rPr>
          <w:lang w:val="pt-BR"/>
        </w:rPr>
      </w:pPr>
      <w:r w:rsidRPr="00D9560C">
        <w:rPr>
          <w:lang w:val="pt-BR"/>
        </w:rPr>
        <w:t>Nếu phản ứng thuận là tỏa nhiệt thì phản ứn</w:t>
      </w:r>
      <w:r w:rsidR="00E25CC5" w:rsidRPr="00D9560C">
        <w:rPr>
          <w:lang w:val="pt-BR"/>
        </w:rPr>
        <w:t>g n</w:t>
      </w:r>
      <w:r w:rsidR="00921F77" w:rsidRPr="00D9560C">
        <w:rPr>
          <w:lang w:val="pt-BR"/>
        </w:rPr>
        <w:t>ghịch là phản ứng thu nhiệt  (hoặc</w:t>
      </w:r>
      <w:r w:rsidR="00E25CC5" w:rsidRPr="00D9560C">
        <w:rPr>
          <w:lang w:val="pt-BR"/>
        </w:rPr>
        <w:t xml:space="preserve"> ngược lại )</w:t>
      </w:r>
    </w:p>
    <w:p w:rsidR="00C81A59" w:rsidRPr="00D9560C" w:rsidRDefault="00C81A59" w:rsidP="00C81A59">
      <w:pPr>
        <w:numPr>
          <w:ilvl w:val="1"/>
          <w:numId w:val="6"/>
        </w:numPr>
        <w:rPr>
          <w:lang w:val="pt-BR"/>
        </w:rPr>
      </w:pPr>
      <w:r w:rsidRPr="00D9560C">
        <w:rPr>
          <w:lang w:val="pt-BR"/>
        </w:rPr>
        <w:t>Khi tăng áp suất của hệ , cân bằng chuyển dịch theo chiều làm giảm số phân tử khí .</w:t>
      </w:r>
    </w:p>
    <w:p w:rsidR="00C81A59" w:rsidRPr="00D9560C" w:rsidRDefault="00C81A59" w:rsidP="00C81A59">
      <w:pPr>
        <w:numPr>
          <w:ilvl w:val="1"/>
          <w:numId w:val="6"/>
        </w:numPr>
        <w:rPr>
          <w:lang w:val="pt-BR"/>
        </w:rPr>
      </w:pPr>
      <w:r w:rsidRPr="00D9560C">
        <w:rPr>
          <w:lang w:val="pt-BR"/>
        </w:rPr>
        <w:t>Khi giảm áp suất của hệ , cân bằng chuyển dịch theo chiều làm tăng số phân tử khí .</w:t>
      </w:r>
    </w:p>
    <w:p w:rsidR="007E4218" w:rsidRPr="00D9560C" w:rsidRDefault="00C81A59" w:rsidP="00C81A59">
      <w:pPr>
        <w:numPr>
          <w:ilvl w:val="0"/>
          <w:numId w:val="10"/>
        </w:numPr>
        <w:rPr>
          <w:lang w:val="pt-BR"/>
        </w:rPr>
      </w:pPr>
      <w:r w:rsidRPr="00D9560C">
        <w:rPr>
          <w:lang w:val="pt-BR"/>
        </w:rPr>
        <w:t xml:space="preserve">Đối với hệ phản ứng thuận nghịch mà có số phân tử khí ở </w:t>
      </w:r>
      <w:r w:rsidR="00A92406" w:rsidRPr="00D9560C">
        <w:rPr>
          <w:lang w:val="pt-BR"/>
        </w:rPr>
        <w:t xml:space="preserve"> phản ứng thuận bằng số phân tử khí ở phản ứng nghịch , thì áp suất không làm chuyển dịch cân bằng .</w:t>
      </w:r>
    </w:p>
    <w:p w:rsidR="00CE1237" w:rsidRPr="00D9560C" w:rsidRDefault="00FF6FDC" w:rsidP="00FF6FDC">
      <w:pPr>
        <w:numPr>
          <w:ilvl w:val="1"/>
          <w:numId w:val="10"/>
        </w:numPr>
        <w:rPr>
          <w:b/>
          <w:lang w:val="pt-BR"/>
        </w:rPr>
      </w:pPr>
      <w:r w:rsidRPr="00D9560C">
        <w:rPr>
          <w:lang w:val="pt-BR"/>
        </w:rPr>
        <w:t>Chất xúc tác không có tác dụng làm chuyển dịch cân bằng , mà chỉ có tác dụng làm cho phản ứng nhanh chóng đạt đến TTCB .</w:t>
      </w:r>
    </w:p>
    <w:p w:rsidR="004D3EDA" w:rsidRDefault="004D3EDA" w:rsidP="00790881">
      <w:pPr>
        <w:jc w:val="center"/>
        <w:rPr>
          <w:b/>
          <w:lang w:val="vi-VN"/>
        </w:rPr>
      </w:pPr>
    </w:p>
    <w:p w:rsidR="00EC134B" w:rsidRDefault="00EC134B" w:rsidP="00790881">
      <w:pPr>
        <w:jc w:val="center"/>
        <w:rPr>
          <w:b/>
          <w:lang w:val="vi-VN"/>
        </w:rPr>
      </w:pPr>
    </w:p>
    <w:p w:rsidR="00EC134B" w:rsidRDefault="00EC134B" w:rsidP="00790881">
      <w:pPr>
        <w:jc w:val="center"/>
        <w:rPr>
          <w:b/>
          <w:lang w:val="vi-VN"/>
        </w:rPr>
      </w:pPr>
    </w:p>
    <w:p w:rsidR="00EC134B" w:rsidRPr="00EC134B" w:rsidRDefault="00EC134B" w:rsidP="00790881">
      <w:pPr>
        <w:jc w:val="center"/>
        <w:rPr>
          <w:b/>
          <w:lang w:val="vi-VN"/>
        </w:rPr>
      </w:pPr>
    </w:p>
    <w:p w:rsidR="00C945D4" w:rsidRDefault="00394A44" w:rsidP="00790881">
      <w:pPr>
        <w:jc w:val="center"/>
        <w:rPr>
          <w:b/>
          <w:color w:val="FF0000"/>
          <w:lang w:val="vi-VN"/>
        </w:rPr>
      </w:pPr>
      <w:r w:rsidRPr="00360C6D">
        <w:rPr>
          <w:b/>
          <w:color w:val="FF0000"/>
          <w:lang w:val="pt-BR"/>
        </w:rPr>
        <w:t xml:space="preserve">PHẦN II   </w:t>
      </w:r>
      <w:r w:rsidR="00C945D4" w:rsidRPr="00360C6D">
        <w:rPr>
          <w:b/>
          <w:color w:val="FF0000"/>
          <w:lang w:val="pt-BR"/>
        </w:rPr>
        <w:t>BÀI TẬP</w:t>
      </w:r>
      <w:r w:rsidR="0082308E" w:rsidRPr="00360C6D">
        <w:rPr>
          <w:b/>
          <w:color w:val="FF0000"/>
          <w:lang w:val="pt-BR"/>
        </w:rPr>
        <w:t xml:space="preserve"> TỰ LUẬN</w:t>
      </w:r>
      <w:r w:rsidR="00C945D4" w:rsidRPr="00360C6D">
        <w:rPr>
          <w:b/>
          <w:color w:val="FF0000"/>
          <w:lang w:val="pt-BR"/>
        </w:rPr>
        <w:t xml:space="preserve"> TỐC ĐỘ PHẢN ỨNG – CÂN BẰNG HÓA HỌC</w:t>
      </w:r>
    </w:p>
    <w:p w:rsidR="00EC134B" w:rsidRPr="00EC134B" w:rsidRDefault="00EC134B" w:rsidP="00790881">
      <w:pPr>
        <w:jc w:val="center"/>
        <w:rPr>
          <w:b/>
          <w:color w:val="FF0000"/>
          <w:lang w:val="vi-VN"/>
        </w:rPr>
      </w:pPr>
    </w:p>
    <w:p w:rsidR="00CE1237" w:rsidRPr="00D9560C" w:rsidRDefault="00CE1237" w:rsidP="00790881">
      <w:pPr>
        <w:jc w:val="center"/>
        <w:rPr>
          <w:b/>
          <w:lang w:val="pt-BR"/>
        </w:rPr>
      </w:pPr>
    </w:p>
    <w:p w:rsidR="00661473" w:rsidRPr="00EC134B" w:rsidRDefault="00EC134B" w:rsidP="00661473">
      <w:pPr>
        <w:rPr>
          <w:b/>
          <w:color w:val="0000FF"/>
          <w:lang w:val="pt-BR"/>
        </w:rPr>
      </w:pPr>
      <w:r>
        <w:rPr>
          <w:b/>
          <w:color w:val="0000FF"/>
          <w:lang w:val="pt-BR"/>
        </w:rPr>
        <w:t>DẠNG 1</w:t>
      </w:r>
      <w:r w:rsidRPr="00EC134B">
        <w:rPr>
          <w:b/>
          <w:color w:val="0000FF"/>
          <w:lang w:val="pt-BR"/>
        </w:rPr>
        <w:t xml:space="preserve">: BÀI TẬP VỀ TỐC ĐỘ PHẢN ỨNG </w:t>
      </w:r>
    </w:p>
    <w:p w:rsidR="002860C0" w:rsidRPr="00D9560C" w:rsidRDefault="00274FCE" w:rsidP="00042D4F">
      <w:pPr>
        <w:ind w:firstLine="720"/>
        <w:rPr>
          <w:lang w:val="pt-BR"/>
        </w:rPr>
      </w:pPr>
      <w:r w:rsidRPr="00D9560C">
        <w:rPr>
          <w:lang w:val="pt-BR"/>
        </w:rPr>
        <w:t>1-Một phản ứng hoá học , mỗi khi tăng nhiệt độ lên 10</w:t>
      </w:r>
      <w:r w:rsidRPr="00D9560C">
        <w:rPr>
          <w:vertAlign w:val="superscript"/>
          <w:lang w:val="pt-BR"/>
        </w:rPr>
        <w:t>0</w:t>
      </w:r>
      <w:r w:rsidRPr="00D9560C">
        <w:rPr>
          <w:lang w:val="pt-BR"/>
        </w:rPr>
        <w:t xml:space="preserve">C thì tốc độ phản ứng tăng 3 lần . Hỏi tốc độ phản ứng giảm đi bao nhiêu lần </w:t>
      </w:r>
    </w:p>
    <w:p w:rsidR="00274FCE" w:rsidRPr="00D9560C" w:rsidRDefault="002860C0" w:rsidP="00042D4F">
      <w:pPr>
        <w:ind w:firstLine="720"/>
        <w:rPr>
          <w:lang w:val="pt-BR"/>
        </w:rPr>
      </w:pPr>
      <w:r w:rsidRPr="00D9560C">
        <w:rPr>
          <w:lang w:val="pt-BR"/>
        </w:rPr>
        <w:t xml:space="preserve">   </w:t>
      </w:r>
      <w:r w:rsidR="00274FCE" w:rsidRPr="00D9560C">
        <w:rPr>
          <w:lang w:val="pt-BR"/>
        </w:rPr>
        <w:t>khi nhiệt độ giảm từ 100</w:t>
      </w:r>
      <w:r w:rsidR="00274FCE" w:rsidRPr="00D9560C">
        <w:rPr>
          <w:vertAlign w:val="superscript"/>
          <w:lang w:val="pt-BR"/>
        </w:rPr>
        <w:t>0</w:t>
      </w:r>
      <w:r w:rsidR="00274FCE" w:rsidRPr="00D9560C">
        <w:rPr>
          <w:lang w:val="pt-BR"/>
        </w:rPr>
        <w:t>C xuống 70</w:t>
      </w:r>
      <w:r w:rsidR="00274FCE" w:rsidRPr="00D9560C">
        <w:rPr>
          <w:vertAlign w:val="superscript"/>
          <w:lang w:val="pt-BR"/>
        </w:rPr>
        <w:t>0</w:t>
      </w:r>
      <w:r w:rsidR="00274FCE" w:rsidRPr="00D9560C">
        <w:rPr>
          <w:lang w:val="pt-BR"/>
        </w:rPr>
        <w:t>C ?</w:t>
      </w:r>
    </w:p>
    <w:p w:rsidR="002860C0" w:rsidRPr="00D9560C" w:rsidRDefault="00274FCE" w:rsidP="00274FCE">
      <w:pPr>
        <w:ind w:firstLine="720"/>
        <w:rPr>
          <w:lang w:val="pt-BR"/>
        </w:rPr>
      </w:pPr>
      <w:r w:rsidRPr="00D9560C">
        <w:rPr>
          <w:lang w:val="pt-BR"/>
        </w:rPr>
        <w:t>2- Một phản ứng hoá học , mỗi khi tăng nhiệt độ lên 10</w:t>
      </w:r>
      <w:r w:rsidRPr="00D9560C">
        <w:rPr>
          <w:vertAlign w:val="superscript"/>
          <w:lang w:val="pt-BR"/>
        </w:rPr>
        <w:t>0</w:t>
      </w:r>
      <w:r w:rsidRPr="00D9560C">
        <w:rPr>
          <w:lang w:val="pt-BR"/>
        </w:rPr>
        <w:t xml:space="preserve">C thì tốc độ phản ứng tăng 4 lần . Hỏi tốc độ phản ứng giảm đi bao nhiêu lần </w:t>
      </w:r>
    </w:p>
    <w:p w:rsidR="00274FCE" w:rsidRPr="00D9560C" w:rsidRDefault="002860C0" w:rsidP="00274FCE">
      <w:pPr>
        <w:ind w:firstLine="720"/>
        <w:rPr>
          <w:lang w:val="pt-BR"/>
        </w:rPr>
      </w:pPr>
      <w:r w:rsidRPr="00D9560C">
        <w:rPr>
          <w:lang w:val="pt-BR"/>
        </w:rPr>
        <w:t xml:space="preserve">    </w:t>
      </w:r>
      <w:r w:rsidR="00274FCE" w:rsidRPr="00D9560C">
        <w:rPr>
          <w:lang w:val="pt-BR"/>
        </w:rPr>
        <w:t>khi nhiệt độ giảm từ 120</w:t>
      </w:r>
      <w:r w:rsidR="00274FCE" w:rsidRPr="00D9560C">
        <w:rPr>
          <w:vertAlign w:val="superscript"/>
          <w:lang w:val="pt-BR"/>
        </w:rPr>
        <w:t>0</w:t>
      </w:r>
      <w:r w:rsidR="00274FCE" w:rsidRPr="00D9560C">
        <w:rPr>
          <w:lang w:val="pt-BR"/>
        </w:rPr>
        <w:t>C xuống 90</w:t>
      </w:r>
      <w:r w:rsidR="00274FCE" w:rsidRPr="00D9560C">
        <w:rPr>
          <w:vertAlign w:val="superscript"/>
          <w:lang w:val="pt-BR"/>
        </w:rPr>
        <w:t>0</w:t>
      </w:r>
      <w:r w:rsidR="00274FCE" w:rsidRPr="00D9560C">
        <w:rPr>
          <w:lang w:val="pt-BR"/>
        </w:rPr>
        <w:t>C ?</w:t>
      </w:r>
    </w:p>
    <w:p w:rsidR="002860C0" w:rsidRPr="00D9560C" w:rsidRDefault="00274FCE" w:rsidP="00274FCE">
      <w:pPr>
        <w:ind w:firstLine="720"/>
        <w:rPr>
          <w:lang w:val="pt-BR"/>
        </w:rPr>
      </w:pPr>
      <w:r w:rsidRPr="00D9560C">
        <w:rPr>
          <w:lang w:val="pt-BR"/>
        </w:rPr>
        <w:t>3-Một phản ứng hoá học , mỗi khi tăng nhiệt độ lên 10</w:t>
      </w:r>
      <w:r w:rsidRPr="00D9560C">
        <w:rPr>
          <w:vertAlign w:val="superscript"/>
          <w:lang w:val="pt-BR"/>
        </w:rPr>
        <w:t>0</w:t>
      </w:r>
      <w:r w:rsidRPr="00D9560C">
        <w:rPr>
          <w:lang w:val="pt-BR"/>
        </w:rPr>
        <w:t>C thì tốc độ phản ứng tăng 3 lần . Phản ứng đang ti ến hành ở  30</w:t>
      </w:r>
      <w:r w:rsidRPr="00D9560C">
        <w:rPr>
          <w:vertAlign w:val="superscript"/>
          <w:lang w:val="pt-BR"/>
        </w:rPr>
        <w:t>0</w:t>
      </w:r>
      <w:r w:rsidRPr="00D9560C">
        <w:rPr>
          <w:lang w:val="pt-BR"/>
        </w:rPr>
        <w:t xml:space="preserve">C , hỏi </w:t>
      </w:r>
    </w:p>
    <w:p w:rsidR="00274FCE" w:rsidRPr="00D9560C" w:rsidRDefault="002860C0" w:rsidP="00274FCE">
      <w:pPr>
        <w:ind w:firstLine="720"/>
        <w:rPr>
          <w:lang w:val="pt-BR"/>
        </w:rPr>
      </w:pPr>
      <w:r w:rsidRPr="00D9560C">
        <w:rPr>
          <w:lang w:val="pt-BR"/>
        </w:rPr>
        <w:t xml:space="preserve">    phải  tăng  nhi ệt đ ộ l ên , thực hi ện ở nhiệt đ ộ  nào  để phản ứng tăng 243 lần ?</w:t>
      </w:r>
    </w:p>
    <w:p w:rsidR="00274FCE" w:rsidRPr="00D9560C" w:rsidRDefault="002860C0" w:rsidP="00274FCE">
      <w:pPr>
        <w:ind w:firstLine="720"/>
        <w:rPr>
          <w:lang w:val="pt-BR"/>
        </w:rPr>
      </w:pPr>
      <w:r w:rsidRPr="00D9560C">
        <w:rPr>
          <w:lang w:val="pt-BR"/>
        </w:rPr>
        <w:t>4-Xét phản ứng  :  H</w:t>
      </w:r>
      <w:r w:rsidRPr="00D9560C">
        <w:rPr>
          <w:vertAlign w:val="subscript"/>
          <w:lang w:val="pt-BR"/>
        </w:rPr>
        <w:t xml:space="preserve">2(k)  </w:t>
      </w:r>
      <w:r w:rsidRPr="00D9560C">
        <w:rPr>
          <w:lang w:val="pt-BR"/>
        </w:rPr>
        <w:t xml:space="preserve"> +   I</w:t>
      </w:r>
      <w:r w:rsidRPr="00D9560C">
        <w:rPr>
          <w:vertAlign w:val="subscript"/>
          <w:lang w:val="pt-BR"/>
        </w:rPr>
        <w:t xml:space="preserve">2(k) </w:t>
      </w:r>
      <w:r w:rsidRPr="00D9560C">
        <w:rPr>
          <w:lang w:val="pt-BR"/>
        </w:rPr>
        <w:t xml:space="preserve">  </w:t>
      </w:r>
      <w:r w:rsidRPr="00D9560C">
        <w:rPr>
          <w:position w:val="-6"/>
          <w:lang w:val="pt-BR"/>
        </w:rPr>
        <w:object w:dxaOrig="300" w:dyaOrig="220">
          <v:shape id="_x0000_i1050" type="#_x0000_t75" style="width:15pt;height:11pt" o:ole="">
            <v:imagedata r:id="rId56" o:title=""/>
          </v:shape>
          <o:OLEObject Type="Embed" ProgID="Equation.3" ShapeID="_x0000_i1050" DrawAspect="Content" ObjectID="_1581511471" r:id="rId57"/>
        </w:object>
      </w:r>
      <w:r w:rsidRPr="00D9560C">
        <w:rPr>
          <w:lang w:val="pt-BR"/>
        </w:rPr>
        <w:t xml:space="preserve">  2HI</w:t>
      </w:r>
      <w:r w:rsidRPr="00D9560C">
        <w:rPr>
          <w:vertAlign w:val="subscript"/>
          <w:lang w:val="pt-BR"/>
        </w:rPr>
        <w:t>(k)</w:t>
      </w:r>
      <w:r w:rsidRPr="00D9560C">
        <w:rPr>
          <w:lang w:val="pt-BR"/>
        </w:rPr>
        <w:t xml:space="preserve">   </w:t>
      </w:r>
    </w:p>
    <w:p w:rsidR="00B65AF9" w:rsidRPr="00D9560C" w:rsidRDefault="002860C0" w:rsidP="002860C0">
      <w:pPr>
        <w:ind w:firstLine="720"/>
        <w:rPr>
          <w:lang w:val="pt-BR"/>
        </w:rPr>
      </w:pPr>
      <w:r w:rsidRPr="00D9560C">
        <w:rPr>
          <w:lang w:val="pt-BR"/>
        </w:rPr>
        <w:t xml:space="preserve">    Mỗi khi phản ứng  tăng  25</w:t>
      </w:r>
      <w:r w:rsidRPr="00D9560C">
        <w:rPr>
          <w:vertAlign w:val="superscript"/>
          <w:lang w:val="pt-BR"/>
        </w:rPr>
        <w:t>0</w:t>
      </w:r>
      <w:r w:rsidRPr="00D9560C">
        <w:rPr>
          <w:lang w:val="pt-BR"/>
        </w:rPr>
        <w:t>C thì tốc độ phản ứng tăng 3 lần . Phản ứng đang tiến hành ở  20</w:t>
      </w:r>
      <w:r w:rsidRPr="00D9560C">
        <w:rPr>
          <w:vertAlign w:val="superscript"/>
          <w:lang w:val="pt-BR"/>
        </w:rPr>
        <w:t>0</w:t>
      </w:r>
      <w:r w:rsidRPr="00D9560C">
        <w:rPr>
          <w:lang w:val="pt-BR"/>
        </w:rPr>
        <w:t xml:space="preserve">C , hỏi  phải  tăng  nhi ệt độ lên , </w:t>
      </w:r>
    </w:p>
    <w:p w:rsidR="002860C0" w:rsidRPr="00D9560C" w:rsidRDefault="00B65AF9" w:rsidP="002860C0">
      <w:pPr>
        <w:ind w:firstLine="720"/>
        <w:rPr>
          <w:lang w:val="pt-BR"/>
        </w:rPr>
      </w:pPr>
      <w:r w:rsidRPr="00D9560C">
        <w:rPr>
          <w:lang w:val="pt-BR"/>
        </w:rPr>
        <w:t xml:space="preserve">    </w:t>
      </w:r>
      <w:r w:rsidR="002860C0" w:rsidRPr="00D9560C">
        <w:rPr>
          <w:lang w:val="pt-BR"/>
        </w:rPr>
        <w:t>thực hi ện ở nhiệt độ  nào  để phản ứng tă</w:t>
      </w:r>
      <w:r w:rsidRPr="00D9560C">
        <w:rPr>
          <w:lang w:val="pt-BR"/>
        </w:rPr>
        <w:t xml:space="preserve">ng 729 </w:t>
      </w:r>
      <w:r w:rsidR="002860C0" w:rsidRPr="00D9560C">
        <w:rPr>
          <w:lang w:val="pt-BR"/>
        </w:rPr>
        <w:t xml:space="preserve"> lần ?</w:t>
      </w:r>
    </w:p>
    <w:p w:rsidR="005E45E3" w:rsidRPr="00D9560C" w:rsidRDefault="00B65AF9" w:rsidP="00B65AF9">
      <w:pPr>
        <w:rPr>
          <w:lang w:val="pt-BR"/>
        </w:rPr>
      </w:pPr>
      <w:r w:rsidRPr="00D9560C">
        <w:rPr>
          <w:lang w:val="pt-BR"/>
        </w:rPr>
        <w:t xml:space="preserve">              5</w:t>
      </w:r>
      <w:r w:rsidR="00042D4F" w:rsidRPr="00D9560C">
        <w:rPr>
          <w:lang w:val="pt-BR"/>
        </w:rPr>
        <w:t xml:space="preserve">-Cho phản ứng : A  +   2B  </w:t>
      </w:r>
      <w:r w:rsidR="00042D4F" w:rsidRPr="00D9560C">
        <w:rPr>
          <w:position w:val="-6"/>
          <w:lang w:val="pt-BR"/>
        </w:rPr>
        <w:object w:dxaOrig="300" w:dyaOrig="220">
          <v:shape id="_x0000_i1051" type="#_x0000_t75" style="width:15pt;height:11pt" o:ole="">
            <v:imagedata r:id="rId56" o:title=""/>
          </v:shape>
          <o:OLEObject Type="Embed" ProgID="Equation.3" ShapeID="_x0000_i1051" DrawAspect="Content" ObjectID="_1581511472" r:id="rId58"/>
        </w:object>
      </w:r>
      <w:r w:rsidR="00042D4F" w:rsidRPr="00D9560C">
        <w:rPr>
          <w:lang w:val="pt-BR"/>
        </w:rPr>
        <w:t xml:space="preserve"> C  có V = K[A].[B]</w:t>
      </w:r>
      <w:r w:rsidR="00042D4F" w:rsidRPr="00D9560C">
        <w:rPr>
          <w:vertAlign w:val="superscript"/>
          <w:lang w:val="pt-BR"/>
        </w:rPr>
        <w:t>2</w:t>
      </w:r>
      <w:r w:rsidR="00042D4F" w:rsidRPr="00D9560C">
        <w:rPr>
          <w:lang w:val="pt-BR"/>
        </w:rPr>
        <w:t xml:space="preserve"> . Cho biết nồng độ ban đầu của A là 0,8M</w:t>
      </w:r>
      <w:r w:rsidR="005E45E3" w:rsidRPr="00D9560C">
        <w:rPr>
          <w:lang w:val="pt-BR"/>
        </w:rPr>
        <w:t xml:space="preserve"> của B là 0,9M</w:t>
      </w:r>
      <w:r w:rsidR="00042D4F" w:rsidRPr="00D9560C">
        <w:rPr>
          <w:lang w:val="pt-BR"/>
        </w:rPr>
        <w:t xml:space="preserve"> và hằng số tốc độ </w:t>
      </w:r>
    </w:p>
    <w:p w:rsidR="00042D4F" w:rsidRPr="00D9560C" w:rsidRDefault="005E45E3" w:rsidP="005E45E3">
      <w:pPr>
        <w:ind w:firstLine="720"/>
        <w:rPr>
          <w:lang w:val="pt-BR"/>
        </w:rPr>
      </w:pPr>
      <w:r w:rsidRPr="00D9560C">
        <w:rPr>
          <w:lang w:val="pt-BR"/>
        </w:rPr>
        <w:t xml:space="preserve">   </w:t>
      </w:r>
      <w:r w:rsidR="00042D4F" w:rsidRPr="00D9560C">
        <w:rPr>
          <w:lang w:val="pt-BR"/>
        </w:rPr>
        <w:t>K = 0,3 . Hãy tính tốc độ phản ứng khi nồng độ chất A giảm 0,2M ?</w:t>
      </w:r>
    </w:p>
    <w:p w:rsidR="00042D4F" w:rsidRPr="00D9560C" w:rsidRDefault="00B65AF9" w:rsidP="00042D4F">
      <w:pPr>
        <w:ind w:firstLine="720"/>
        <w:rPr>
          <w:lang w:val="pt-BR"/>
        </w:rPr>
      </w:pPr>
      <w:r w:rsidRPr="00D9560C">
        <w:rPr>
          <w:lang w:val="pt-BR"/>
        </w:rPr>
        <w:t>6</w:t>
      </w:r>
      <w:r w:rsidR="00042D4F" w:rsidRPr="00D9560C">
        <w:rPr>
          <w:lang w:val="pt-BR"/>
        </w:rPr>
        <w:t xml:space="preserve">-Cho phản ứng hóa học có dạng : A   +    B   </w:t>
      </w:r>
      <w:r w:rsidR="00042D4F" w:rsidRPr="00D9560C">
        <w:rPr>
          <w:position w:val="-6"/>
          <w:lang w:val="pt-BR"/>
        </w:rPr>
        <w:object w:dxaOrig="300" w:dyaOrig="220">
          <v:shape id="_x0000_i1052" type="#_x0000_t75" style="width:15pt;height:11pt" o:ole="">
            <v:imagedata r:id="rId56" o:title=""/>
          </v:shape>
          <o:OLEObject Type="Embed" ProgID="Equation.3" ShapeID="_x0000_i1052" DrawAspect="Content" ObjectID="_1581511473" r:id="rId59"/>
        </w:object>
      </w:r>
      <w:r w:rsidR="00042D4F" w:rsidRPr="00D9560C">
        <w:rPr>
          <w:lang w:val="pt-BR"/>
        </w:rPr>
        <w:t xml:space="preserve"> C  </w:t>
      </w:r>
      <w:r w:rsidR="00915D45" w:rsidRPr="00D9560C">
        <w:rPr>
          <w:lang w:val="pt-BR"/>
        </w:rPr>
        <w:t xml:space="preserve">có V = K[A].[B] </w:t>
      </w:r>
      <w:r w:rsidR="00042D4F" w:rsidRPr="00D9560C">
        <w:rPr>
          <w:lang w:val="pt-BR"/>
        </w:rPr>
        <w:t xml:space="preserve">. Tốc độ phản ứng này thay đổi </w:t>
      </w:r>
      <w:r w:rsidR="00915D45" w:rsidRPr="00D9560C">
        <w:rPr>
          <w:lang w:val="pt-BR"/>
        </w:rPr>
        <w:t xml:space="preserve">như thế nào khi : </w:t>
      </w:r>
    </w:p>
    <w:p w:rsidR="00915D45" w:rsidRPr="00D9560C" w:rsidRDefault="00915D45" w:rsidP="00915D45">
      <w:pPr>
        <w:numPr>
          <w:ilvl w:val="0"/>
          <w:numId w:val="27"/>
        </w:numPr>
        <w:rPr>
          <w:lang w:val="pt-BR"/>
        </w:rPr>
      </w:pPr>
      <w:r w:rsidRPr="00D9560C">
        <w:rPr>
          <w:lang w:val="pt-BR"/>
        </w:rPr>
        <w:t>Nồng độ chất A tăng 2 lần , giữ nguyên nồng độ chất B .</w:t>
      </w:r>
    </w:p>
    <w:p w:rsidR="00915D45" w:rsidRPr="00D9560C" w:rsidRDefault="00915D45" w:rsidP="00915D45">
      <w:pPr>
        <w:numPr>
          <w:ilvl w:val="0"/>
          <w:numId w:val="27"/>
        </w:numPr>
        <w:rPr>
          <w:lang w:val="pt-BR"/>
        </w:rPr>
      </w:pPr>
      <w:r w:rsidRPr="00D9560C">
        <w:rPr>
          <w:lang w:val="pt-BR"/>
        </w:rPr>
        <w:t>Nồng độ chất B tăng 2 lần , giữ nguyên nồng độ chất A .</w:t>
      </w:r>
    </w:p>
    <w:p w:rsidR="00915D45" w:rsidRPr="00D9560C" w:rsidRDefault="00915D45" w:rsidP="00915D45">
      <w:pPr>
        <w:numPr>
          <w:ilvl w:val="0"/>
          <w:numId w:val="27"/>
        </w:numPr>
        <w:rPr>
          <w:lang w:val="pt-BR"/>
        </w:rPr>
      </w:pPr>
      <w:r w:rsidRPr="00D9560C">
        <w:rPr>
          <w:lang w:val="pt-BR"/>
        </w:rPr>
        <w:t>Nồng độ của cả 2 chất đều tăng lên hai lần .</w:t>
      </w:r>
    </w:p>
    <w:p w:rsidR="00915D45" w:rsidRPr="00D9560C" w:rsidRDefault="00915D45" w:rsidP="00915D45">
      <w:pPr>
        <w:numPr>
          <w:ilvl w:val="0"/>
          <w:numId w:val="27"/>
        </w:numPr>
        <w:rPr>
          <w:lang w:val="pt-BR"/>
        </w:rPr>
      </w:pPr>
      <w:r w:rsidRPr="00D9560C">
        <w:rPr>
          <w:lang w:val="pt-BR"/>
        </w:rPr>
        <w:t>Nồng độ của chất này tăng lên 2 lần , nồng độ của chất kia giảm đi 2 lần .</w:t>
      </w:r>
    </w:p>
    <w:p w:rsidR="00915D45" w:rsidRPr="00D9560C" w:rsidRDefault="00915D45" w:rsidP="00915D45">
      <w:pPr>
        <w:numPr>
          <w:ilvl w:val="0"/>
          <w:numId w:val="27"/>
        </w:numPr>
        <w:rPr>
          <w:lang w:val="pt-BR"/>
        </w:rPr>
      </w:pPr>
      <w:r w:rsidRPr="00D9560C">
        <w:rPr>
          <w:lang w:val="pt-BR"/>
        </w:rPr>
        <w:t xml:space="preserve">Tăng áp suất lên 2 lần đối với hỗn hợp phản ứng . </w:t>
      </w:r>
    </w:p>
    <w:p w:rsidR="00C50751" w:rsidRPr="00D9560C" w:rsidRDefault="00B65AF9" w:rsidP="00915D45">
      <w:pPr>
        <w:ind w:firstLine="720"/>
        <w:rPr>
          <w:lang w:val="pt-BR"/>
        </w:rPr>
      </w:pPr>
      <w:r w:rsidRPr="00D9560C">
        <w:rPr>
          <w:lang w:val="pt-BR"/>
        </w:rPr>
        <w:t>7</w:t>
      </w:r>
      <w:r w:rsidR="00915D45" w:rsidRPr="00D9560C">
        <w:rPr>
          <w:lang w:val="pt-BR"/>
        </w:rPr>
        <w:t xml:space="preserve">-Khi bắt đầu phản ứng , nồng độ của một chất là 0,024 mol/l . Sau 10 giây </w:t>
      </w:r>
      <w:r w:rsidR="00C50751" w:rsidRPr="00D9560C">
        <w:rPr>
          <w:lang w:val="pt-BR"/>
        </w:rPr>
        <w:t xml:space="preserve">xảy ra phản ứng , nồng độ của chất đó là 0,022 mol/l </w:t>
      </w:r>
    </w:p>
    <w:p w:rsidR="00915D45" w:rsidRPr="00D9560C" w:rsidRDefault="00C50751" w:rsidP="00915D45">
      <w:pPr>
        <w:ind w:firstLine="720"/>
        <w:rPr>
          <w:lang w:val="pt-BR"/>
        </w:rPr>
      </w:pPr>
      <w:r w:rsidRPr="00D9560C">
        <w:rPr>
          <w:lang w:val="pt-BR"/>
        </w:rPr>
        <w:t xml:space="preserve">   .Hãy tính tốc độ trong thời gian đó ?</w:t>
      </w:r>
    </w:p>
    <w:p w:rsidR="00661473" w:rsidRPr="00D9560C" w:rsidRDefault="00B65AF9" w:rsidP="00C50751">
      <w:pPr>
        <w:ind w:firstLine="720"/>
        <w:rPr>
          <w:lang w:val="pt-BR"/>
        </w:rPr>
      </w:pPr>
      <w:r w:rsidRPr="00D9560C">
        <w:rPr>
          <w:lang w:val="pt-BR"/>
        </w:rPr>
        <w:t>8</w:t>
      </w:r>
      <w:r w:rsidR="00C50751" w:rsidRPr="00D9560C">
        <w:rPr>
          <w:lang w:val="pt-BR"/>
        </w:rPr>
        <w:t>-</w:t>
      </w:r>
      <w:r w:rsidR="004C1B8A" w:rsidRPr="00D9560C">
        <w:rPr>
          <w:lang w:val="pt-BR"/>
        </w:rPr>
        <w:t xml:space="preserve">Tính hệ số nhiệt độ của tốc độ phản ứng trong từng trường hợp sau : </w:t>
      </w:r>
    </w:p>
    <w:p w:rsidR="004C1B8A" w:rsidRPr="00D9560C" w:rsidRDefault="00313DFC" w:rsidP="004C1B8A">
      <w:pPr>
        <w:numPr>
          <w:ilvl w:val="0"/>
          <w:numId w:val="28"/>
        </w:numPr>
        <w:rPr>
          <w:lang w:val="pt-BR"/>
        </w:rPr>
      </w:pPr>
      <w:r w:rsidRPr="00D9560C">
        <w:rPr>
          <w:lang w:val="pt-BR"/>
        </w:rPr>
        <w:t>Ở 120</w:t>
      </w:r>
      <w:r w:rsidRPr="00D9560C">
        <w:rPr>
          <w:vertAlign w:val="superscript"/>
          <w:lang w:val="pt-BR"/>
        </w:rPr>
        <w:t>0</w:t>
      </w:r>
      <w:r w:rsidRPr="00D9560C">
        <w:rPr>
          <w:lang w:val="pt-BR"/>
        </w:rPr>
        <w:t>C , phản ứng kết thúc sau 18 phút , ở 180</w:t>
      </w:r>
      <w:r w:rsidRPr="00D9560C">
        <w:rPr>
          <w:vertAlign w:val="superscript"/>
          <w:lang w:val="pt-BR"/>
        </w:rPr>
        <w:t>0</w:t>
      </w:r>
      <w:r w:rsidRPr="00D9560C">
        <w:rPr>
          <w:lang w:val="pt-BR"/>
        </w:rPr>
        <w:t>C , phản ứng kết thúc sau 1</w:t>
      </w:r>
      <w:r w:rsidR="005E45E3" w:rsidRPr="00D9560C">
        <w:rPr>
          <w:lang w:val="pt-BR"/>
        </w:rPr>
        <w:t>,</w:t>
      </w:r>
      <w:r w:rsidRPr="00D9560C">
        <w:rPr>
          <w:lang w:val="pt-BR"/>
        </w:rPr>
        <w:t>5 giây .</w:t>
      </w:r>
    </w:p>
    <w:p w:rsidR="00313DFC" w:rsidRPr="00D9560C" w:rsidRDefault="00313DFC" w:rsidP="004C1B8A">
      <w:pPr>
        <w:numPr>
          <w:ilvl w:val="0"/>
          <w:numId w:val="28"/>
        </w:numPr>
        <w:rPr>
          <w:lang w:val="pt-BR"/>
        </w:rPr>
      </w:pPr>
      <w:r w:rsidRPr="00D9560C">
        <w:rPr>
          <w:lang w:val="pt-BR"/>
        </w:rPr>
        <w:t>Hạ bớt nhiệt độ 45</w:t>
      </w:r>
      <w:r w:rsidRPr="00D9560C">
        <w:rPr>
          <w:vertAlign w:val="superscript"/>
          <w:lang w:val="pt-BR"/>
        </w:rPr>
        <w:t>0</w:t>
      </w:r>
      <w:r w:rsidRPr="00D9560C">
        <w:rPr>
          <w:lang w:val="pt-BR"/>
        </w:rPr>
        <w:t>C , phản ứng chậm đi 25 lần .</w:t>
      </w:r>
    </w:p>
    <w:p w:rsidR="0082308E" w:rsidRPr="00D9560C" w:rsidRDefault="00B65AF9" w:rsidP="0082308E">
      <w:pPr>
        <w:ind w:firstLine="720"/>
        <w:rPr>
          <w:lang w:val="pt-BR"/>
        </w:rPr>
      </w:pPr>
      <w:r w:rsidRPr="00D9560C">
        <w:rPr>
          <w:lang w:val="pt-BR"/>
        </w:rPr>
        <w:t>9</w:t>
      </w:r>
      <w:r w:rsidR="0082308E" w:rsidRPr="00D9560C">
        <w:rPr>
          <w:lang w:val="pt-BR"/>
        </w:rPr>
        <w:t>-Hệ số nhiệt độ của một phản ứng bằng 2  . Cho biết ở 0</w:t>
      </w:r>
      <w:r w:rsidR="0082308E" w:rsidRPr="00D9560C">
        <w:rPr>
          <w:vertAlign w:val="superscript"/>
          <w:lang w:val="pt-BR"/>
        </w:rPr>
        <w:t>0</w:t>
      </w:r>
      <w:r w:rsidR="0082308E" w:rsidRPr="00D9560C">
        <w:rPr>
          <w:lang w:val="pt-BR"/>
        </w:rPr>
        <w:t>C , phản ứng kết thúc sau 1024 ngày , vậy ở 300</w:t>
      </w:r>
      <w:r w:rsidR="0082308E" w:rsidRPr="00D9560C">
        <w:rPr>
          <w:vertAlign w:val="superscript"/>
          <w:lang w:val="pt-BR"/>
        </w:rPr>
        <w:t>0</w:t>
      </w:r>
      <w:r w:rsidR="0082308E" w:rsidRPr="00D9560C">
        <w:rPr>
          <w:lang w:val="pt-BR"/>
        </w:rPr>
        <w:t xml:space="preserve">C , phản ứng kết thúc sau </w:t>
      </w:r>
    </w:p>
    <w:p w:rsidR="0082308E" w:rsidRPr="00D9560C" w:rsidRDefault="0082308E" w:rsidP="00596303">
      <w:pPr>
        <w:ind w:firstLine="720"/>
        <w:rPr>
          <w:lang w:val="pt-BR"/>
        </w:rPr>
      </w:pPr>
      <w:r w:rsidRPr="00D9560C">
        <w:rPr>
          <w:lang w:val="pt-BR"/>
        </w:rPr>
        <w:t xml:space="preserve">    bao nhiêu lâu .</w:t>
      </w:r>
    </w:p>
    <w:p w:rsidR="00D4726E" w:rsidRDefault="00B65AF9" w:rsidP="00596303">
      <w:pPr>
        <w:ind w:firstLine="720"/>
        <w:rPr>
          <w:lang w:val="vi-VN"/>
        </w:rPr>
      </w:pPr>
      <w:r w:rsidRPr="00D9560C">
        <w:rPr>
          <w:lang w:val="pt-BR"/>
        </w:rPr>
        <w:t>10</w:t>
      </w:r>
      <w:r w:rsidR="00D4726E" w:rsidRPr="00D9560C">
        <w:rPr>
          <w:lang w:val="pt-BR"/>
        </w:rPr>
        <w:t>-Biết rằng khi tăng nhiệt độ lên thêm 50</w:t>
      </w:r>
      <w:r w:rsidR="00D4726E" w:rsidRPr="00D9560C">
        <w:rPr>
          <w:vertAlign w:val="superscript"/>
          <w:lang w:val="pt-BR"/>
        </w:rPr>
        <w:t>0</w:t>
      </w:r>
      <w:r w:rsidR="00D4726E" w:rsidRPr="00D9560C">
        <w:rPr>
          <w:lang w:val="pt-BR"/>
        </w:rPr>
        <w:t xml:space="preserve">C thì tốc độ phản ứng </w:t>
      </w:r>
      <w:r w:rsidR="00CE1237" w:rsidRPr="00D9560C">
        <w:rPr>
          <w:lang w:val="pt-BR"/>
        </w:rPr>
        <w:t xml:space="preserve">tăng lên 1024 lần . Tính hệ số nhiệt độ của phản ứng ? </w:t>
      </w:r>
    </w:p>
    <w:p w:rsidR="00EC134B" w:rsidRDefault="00EC134B" w:rsidP="00596303">
      <w:pPr>
        <w:ind w:firstLine="720"/>
        <w:rPr>
          <w:lang w:val="vi-VN"/>
        </w:rPr>
      </w:pPr>
    </w:p>
    <w:p w:rsidR="004D54DB" w:rsidRPr="00EC134B" w:rsidRDefault="004D54DB" w:rsidP="00596303">
      <w:pPr>
        <w:ind w:firstLine="720"/>
        <w:rPr>
          <w:lang w:val="vi-VN"/>
        </w:rPr>
      </w:pPr>
    </w:p>
    <w:p w:rsidR="00DF2C7A" w:rsidRPr="00EC134B" w:rsidRDefault="00EC134B" w:rsidP="00DF2C7A">
      <w:pPr>
        <w:rPr>
          <w:b/>
          <w:color w:val="0000FF"/>
          <w:lang w:val="pt-BR"/>
        </w:rPr>
      </w:pPr>
      <w:r>
        <w:rPr>
          <w:b/>
          <w:color w:val="0000FF"/>
          <w:lang w:val="pt-BR"/>
        </w:rPr>
        <w:t>DẠNG 2</w:t>
      </w:r>
      <w:r w:rsidRPr="00EC134B">
        <w:rPr>
          <w:b/>
          <w:color w:val="0000FF"/>
          <w:lang w:val="pt-BR"/>
        </w:rPr>
        <w:t xml:space="preserve">: BÀI TẬP VỀ CÂN BẰNG HÓA HỌC  </w:t>
      </w:r>
    </w:p>
    <w:p w:rsidR="00555FEA" w:rsidRPr="00D9560C" w:rsidRDefault="00555FEA" w:rsidP="00555FEA">
      <w:pPr>
        <w:ind w:firstLine="720"/>
        <w:rPr>
          <w:lang w:val="pt-BR"/>
        </w:rPr>
      </w:pPr>
      <w:r w:rsidRPr="00D9560C">
        <w:rPr>
          <w:lang w:val="pt-BR"/>
        </w:rPr>
        <w:t>1. Viết hằng số cân bằng cho các phản ứng sau :</w:t>
      </w:r>
    </w:p>
    <w:p w:rsidR="00555FEA" w:rsidRPr="00D9560C" w:rsidRDefault="00157FF7" w:rsidP="00B65AF9">
      <w:pPr>
        <w:ind w:left="720"/>
        <w:rPr>
          <w:lang w:val="pt-BR"/>
        </w:rPr>
      </w:pPr>
      <w:r>
        <w:rPr>
          <w:noProof/>
        </w:rPr>
        <mc:AlternateContent>
          <mc:Choice Requires="wpg">
            <w:drawing>
              <wp:anchor distT="0" distB="0" distL="114300" distR="114300" simplePos="0" relativeHeight="251685888" behindDoc="0" locked="0" layoutInCell="1" allowOverlap="1">
                <wp:simplePos x="0" y="0"/>
                <wp:positionH relativeFrom="column">
                  <wp:posOffset>5715000</wp:posOffset>
                </wp:positionH>
                <wp:positionV relativeFrom="paragraph">
                  <wp:posOffset>75565</wp:posOffset>
                </wp:positionV>
                <wp:extent cx="228600" cy="38100"/>
                <wp:effectExtent l="19050" t="46990" r="19050" b="48260"/>
                <wp:wrapNone/>
                <wp:docPr id="237"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38" name="Line 23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9" name="Line 23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 o:spid="_x0000_s1026" style="position:absolute;margin-left:450pt;margin-top:5.95pt;width:18pt;height:3pt;z-index:25168588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MxpSpgIAAA0IAAAOAAAAZHJzL2Uyb0RvYy54bWzsVduO0zAQfUfiHyy/d3Npeos2XaFelocF Ki18gJs4iYVjW7a3aYX4d8ZOmt0tSMAi8YDIQzLO2OMzZ87Y1zfHhqMD1YZJkeHoKsSIilwWTFQZ /vRxO5pjZCwRBeFS0AyfqME3y9evrluV0ljWkhdUIwgiTNqqDNfWqjQITF7ThpgrqagAZyl1QywM dRUUmrQQveFBHIbToJW6UFrm1Bj4u+6ceOnjlyXN7YeyNNQinmHAZv1b+/fevYPlNUkrTVTN8h4G eQGKhjABmw6h1sQS9KDZd6EalmtpZGmvctkEsixZTn0OkE0UXmRzq+WD8rlUaVupgSag9oKnF4fN 3x92GrEiw/F4hpEgDRTJ74vi8cTR06oqhVm3Wt2rne5yBPNO5p8NuINLvxtX3WS0b9/JAgKSBys9 PcdSNy4EJI6OvgqnoQr0aFEOP+N4Pg2hVjm4xvMITF+kvIZKukWT2RS84Ixns+Ts2/SLx87nVsLX oSNpt6WH2cNyOYHazCOh5s8Iva+Jor5OxlE1EAra7wi9Y4ICn9OOTz9pJXbas2tSA7z+lKofZH0m bMj5ecokVdrYWyob5IwMc0Dhq0AOd8Z27JynuKIIuWWce7K5QG2GF5N44hcYyVnhnG6a0dV+xTU6 ENdT/umpfjYNtCsKH6ympNj0tiWMg43sSYEurGZEVJxit5tpMOIUThEwOnBcuP0gTYDbW11TfVmE i818M09GSTzdjJJwvR692a6S0XQbzSbr8Xq1WkdfHfQoSWtWFFQ49OcGj5Jfq3d/1HStObT4QFPw PLpXG4A9fz1o0F1X4E50e1mcfN39f5DgX9Pi4kKLs9/VIio5U2/hjPeK6Bv4UZXzcd+L/1X5L6jS n5dw53gx9/eju9SejsF+eosvvwEAAP//AwBQSwMEFAAGAAgAAAAhAPlvjz/fAAAACQEAAA8AAABk cnMvZG93bnJldi54bWxMj8FOwzAQRO9I/IO1SNyoHSoKCXGqqgJOFRItUtXbNt4mUWM7it0k/XuW Exx3ZjT7Jl9OthUD9aHxTkMyUyDIld40rtLwvXt/eAERIjqDrXek4UoBlsXtTY6Z8aP7omEbK8El LmSooY6xy6QMZU0Ww8x35Ng7+d5i5LOvpOlx5HLbykelFtJi4/hDjR2tayrP24vV8DHiuJonb8Pm fFpfD7unz/0mIa3v76bVK4hIU/wLwy8+o0PBTEd/cSaIVkOqFG+JbCQpCA6k8wULRxaeU5BFLv8v KH4AAAD//wMAUEsBAi0AFAAGAAgAAAAhALaDOJL+AAAA4QEAABMAAAAAAAAAAAAAAAAAAAAAAFtD b250ZW50X1R5cGVzXS54bWxQSwECLQAUAAYACAAAACEAOP0h/9YAAACUAQAACwAAAAAAAAAAAAAA AAAvAQAAX3JlbHMvLnJlbHNQSwECLQAUAAYACAAAACEAKjMaUqYCAAANCAAADgAAAAAAAAAAAAAA AAAuAgAAZHJzL2Uyb0RvYy54bWxQSwECLQAUAAYACAAAACEA+W+PP98AAAAJAQAADwAAAAAAAAAA AAAAAAAABQAAZHJzL2Rvd25yZXYueG1sUEsFBgAAAAAEAAQA8wAAAAwGAAAAAA== ">
                <v:line id="Line 23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j0fsQAAADcAAAADwAAAGRycy9kb3ducmV2LnhtbERPz2vCMBS+D/Y/hDfYZdhUBTerUUS2 MXSXWg89Ppu3pqx5KU3U+t8vB2HHj+/3cj3YVlyo941jBeMkBUFcOd1wreBYfIzeQPiArLF1TApu 5GG9enxYYqbdlXO6HEItYgj7DBWYELpMSl8ZsugT1xFH7sf1FkOEfS11j9cYbls5SdOZtNhwbDDY 0dZQ9Xs4WwXf5/Jkin2ZH/fFZvc5vOjX3ftcqeenYbMAEWgI/+K7+0srmEzj2ngmHg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SPR+xAAAANwAAAAPAAAAAAAAAAAA AAAAAKECAABkcnMvZG93bnJldi54bWxQSwUGAAAAAAQABAD5AAAAkgMAAAAA ">
                  <v:stroke endarrow="block" endarrowwidth="narrow" endarrowlength="short"/>
                </v:line>
                <v:line id="Line 23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i4IcIAAADcAAAADwAAAGRycy9kb3ducmV2LnhtbESPQYvCMBSE7wv+h/AEb9tUZZe1NooI gojC6ornR/Nsi8lLaaLWf28WBI/DzHzD5PPOGnGj1teOFQyTFARx4XTNpYLj3+rzB4QPyBqNY1Lw IA/zWe8jx0y7O+/pdgiliBD2GSqoQmgyKX1RkUWfuIY4emfXWgxRtqXULd4j3Bo5StNvabHmuFBh Q8uKisvhahUYPl32268NUfpbPnbDhe6M3Ck16HeLKYhAXXiHX+21VjAaT+D/TDwCcvY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ni4IcIAAADcAAAADwAAAAAAAAAAAAAA AAChAgAAZHJzL2Rvd25yZXYueG1sUEsFBgAAAAAEAAQA+QAAAJADAAAAAA== ">
                  <v:stroke endarrow="block" endarrowwidth="narrow" endarrowlength="short"/>
                </v:line>
              </v:group>
            </w:pict>
          </mc:Fallback>
        </mc:AlternateContent>
      </w:r>
      <w:r>
        <w:rPr>
          <w:noProof/>
        </w:rPr>
        <mc:AlternateContent>
          <mc:Choice Requires="wpg">
            <w:drawing>
              <wp:anchor distT="0" distB="0" distL="114300" distR="114300" simplePos="0" relativeHeight="251683840" behindDoc="0" locked="0" layoutInCell="1" allowOverlap="1">
                <wp:simplePos x="0" y="0"/>
                <wp:positionH relativeFrom="column">
                  <wp:posOffset>3432175</wp:posOffset>
                </wp:positionH>
                <wp:positionV relativeFrom="paragraph">
                  <wp:posOffset>51435</wp:posOffset>
                </wp:positionV>
                <wp:extent cx="228600" cy="38100"/>
                <wp:effectExtent l="22225" t="41910" r="15875" b="43815"/>
                <wp:wrapNone/>
                <wp:docPr id="234"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35" name="Line 230"/>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6" name="Line 231"/>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9" o:spid="_x0000_s1026" style="position:absolute;margin-left:270.25pt;margin-top:4.05pt;width:18pt;height:3pt;z-index:25168384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BGvgqQIAAA0IAAAOAAAAZHJzL2Uyb0RvYy54bWzsVcuO0zAU3SPxD5b3nTyavqJJR6iPYTFA pYEPcBMnsXBsy/Y0rRD/zrWTZmYKEjBILBBdpDe59vW55xzb1zfHhqMD1YZJkeHoKsSIilwWTFQZ /vRxO5pjZCwRBeFS0AyfqME3y9evrluV0ljWkhdUIygiTNqqDNfWqjQITF7ThpgrqaiAZCl1Qyy8 6iooNGmhesODOAynQSt1obTMqTHwdd0l8dLXL0ua2w9laahFPMOAzfqn9s+9ewbLa5JWmqia5T0M 8gIUDWECFh1KrYkl6EGz70o1LNfSyNJe5bIJZFmynPoeoJsovOjmVssH5Xup0rZSA01A7QVPLy6b vz/sNGJFhuNxgpEgDYjk10VxvHD0tKpKYdStVvdqp7seIbyT+WcD6eAy796rbjDat+9kAQXJg5We nmOpG1cCGkdHr8JpUIEeLcrhYxzPpyFolUNqPI8g9CLlNSjpJk1mU8hCMp7NknNu008eu5ybCf8O HUm7JT3MHpbrCdxmHgk1f0bofU0U9ToZR9VA6ORM6B0TFMVjD8mtDYNWYqc9uyY1wOtPqfpB12fC hp6ft0xSpY29pbJBLsgwBxReBXK4M7Zj5zzEiSLklnHuyeYCtRleTOKJn2AkZ4VLumFGV/sV1+hA 3J7yv57qZ8PAu6LwxWpKik0fW8I4xMieFPjCakZExSl2q5kGI07hFIGgA8eFWw/aBLh91G2qL4tw sZlv5skoiaebURKu16M321Uymm6j2WQ9Xq9W6+irgx4lac2KggqH/rzBo+TX9O6Pmm5rDlt8oCl4 Xt27DcCe/z1o8F0ncGe6vSxOXnf/HSz417w4vfBi5Dj+HS+ikjP1Fs5474h+Az+6cg7Hh1f7vyv/ BVf68xLuHG/m/n50l9rTd4if3uLLbwAAAP//AwBQSwMEFAAGAAgAAAAhAA0nadveAAAACAEAAA8A AABkcnMvZG93bnJldi54bWxMj0FLw0AQhe+C/2EZwZvdrDa1xGxKKeqpCLaCeJtmp0lodjdkt0n6 7x1P9vh4H2++yVeTbcVAfWi806BmCQhypTeNqzR87d8eliBCRGew9Y40XCjAqri9yTEzfnSfNOxi JXjEhQw11DF2mZShrMlimPmOHHdH31uMHPtKmh5HHretfEyShbTYOL5QY0ebmsrT7mw1vI84rp/U 67A9HTeXn3368b1VpPX93bR+ARFpiv8w/OmzOhTsdPBnZ4JoNaTzJGVUw1KB4D59XnA+MDhXIItc Xj9Q/AIAAP//AwBQSwECLQAUAAYACAAAACEAtoM4kv4AAADhAQAAEwAAAAAAAAAAAAAAAAAAAAAA W0NvbnRlbnRfVHlwZXNdLnhtbFBLAQItABQABgAIAAAAIQA4/SH/1gAAAJQBAAALAAAAAAAAAAAA AAAAAC8BAABfcmVscy8ucmVsc1BLAQItABQABgAIAAAAIQAIBGvgqQIAAA0IAAAOAAAAAAAAAAAA AAAAAC4CAABkcnMvZTJvRG9jLnhtbFBLAQItABQABgAIAAAAIQANJ2nb3gAAAAgBAAAPAAAAAAAA AAAAAAAAAAMFAABkcnMvZG93bnJldi54bWxQSwUGAAAAAAQABADzAAAADgYAAAAA ">
                <v:line id="Line 23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b4McAAADcAAAADwAAAGRycy9kb3ducmV2LnhtbESPQWsCMRSE70L/Q3gFL6JZlVZdjSKi pWgvuh48Pjevm6Wbl2UTdfvvm0Khx2FmvmEWq9ZW4k6NLx0rGA4SEMS50yUXCs7Zrj8F4QOyxsox KfgmD6vlU2eBqXYPPtL9FAoRIexTVGBCqFMpfW7Ioh+4mjh6n66xGKJsCqkbfES4reQoSV6lxZLj gsGaNobyr9PNKvi4Xa4mO1yO50O23r+1PT3Zb2dKdZ/b9RxEoDb8h//a71rBaPwCv2fi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SVvgxwAAANwAAAAPAAAAAAAA AAAAAAAAAKECAABkcnMvZG93bnJldi54bWxQSwUGAAAAAAQABAD5AAAAlQMAAAAA ">
                  <v:stroke endarrow="block" endarrowwidth="narrow" endarrowlength="short"/>
                </v:line>
                <v:line id="Line 23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sU8MAAADcAAAADwAAAGRycy9kb3ducmV2LnhtbESPQWvCQBSE74L/YXlCb7pJpFKiawiC UKSCWvH8yD6T4O7bkN1q/PfdQsHjMDPfMKtisEbcqfetYwXpLAFBXDndcq3g/L2dfoDwAVmjcUwK nuShWI9HK8y1e/CR7qdQiwhhn6OCJoQul9JXDVn0M9cRR+/qeoshyr6WusdHhFsjsyRZSIstx4UG O9o0VN1OP1aB4cvt+PW+I0oO9XOflnowcq/U22QolyACDeEV/m9/agXZfAF/Z+IRkO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LFPDAAAA3AAAAA8AAAAAAAAAAAAA AAAAoQIAAGRycy9kb3ducmV2LnhtbFBLBQYAAAAABAAEAPkAAACRAwAAAAA= ">
                  <v:stroke endarrow="block" endarrowwidth="narrow" endarrowlength="short"/>
                </v:line>
              </v:group>
            </w:pict>
          </mc:Fallback>
        </mc:AlternateContent>
      </w:r>
      <w:r>
        <w:rPr>
          <w:noProof/>
        </w:rPr>
        <mc:AlternateContent>
          <mc:Choice Requires="wpg">
            <w:drawing>
              <wp:anchor distT="0" distB="0" distL="114300" distR="114300" simplePos="0" relativeHeight="251686912" behindDoc="0" locked="0" layoutInCell="1" allowOverlap="1">
                <wp:simplePos x="0" y="0"/>
                <wp:positionH relativeFrom="column">
                  <wp:posOffset>1079500</wp:posOffset>
                </wp:positionH>
                <wp:positionV relativeFrom="paragraph">
                  <wp:posOffset>60325</wp:posOffset>
                </wp:positionV>
                <wp:extent cx="228600" cy="38100"/>
                <wp:effectExtent l="22225" t="41275" r="15875" b="44450"/>
                <wp:wrapNone/>
                <wp:docPr id="231"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32" name="Line 242"/>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 name="Line 243"/>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1" o:spid="_x0000_s1026" style="position:absolute;margin-left:85pt;margin-top:4.75pt;width:18pt;height:3pt;z-index:25168691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dUpAIAAA0IAAAOAAAAZHJzL2Uyb0RvYy54bWzsVdtu1DAQfUfiHyy/b3PdS6NmK7SX8lCg UuEDvImTWDi2ZbubXSH+nbGTTdsFCSgSD4g8JOOMPT5z5ox9dX1oOdpTbZgUOY4uQoyoKGTJRJ3j Tx+3kwVGxhJREi4FzfGRGny9fP3qqlMZjWUjeUk1giDCZJ3KcWOtyoLAFA1tibmQigpwVlK3xMJQ 10GpSQfRWx7EYTgLOqlLpWVBjYG/696Jlz5+VdHCfqgqQy3iOQZs1r+1f+/cO1hekazWRDWsGGCQ F6BoCROw6RhqTSxBD5p9F6plhZZGVvaikG0gq4oV1OcA2UThWTY3Wj4on0uddbUaaQJqz3h6cdji /f5OI1bmOE4ijARpoUh+XxSnkaOnU3UGs260uld3us8RzFtZfDbgDs79blz3k9GueydLCEgerPT0 HCrduhCQODr4KhzHKtCDRQX8jOPFLIRaFeBKFhGYvkhFA5V0i6bzGXjBGc/n6cm3GRYnzudWwteh I1m/pYc5wHI5gdrMI6Hmzwi9b4iivk7GUTUSGp8IvWWCAp9xz6eftBJ32rNrMgO8/pSqH2R9ImzM +XnKJFPa2BsqW+SMHHNA4atA9rfG9uycpriiCLllnHuyuUBdji+n8dQvMJKz0jndNKPr3YprtCeu p/wzUP1sGmhXlD5YQ0m5GWxLGAcb2aMCXVjNiKg5xW4302LEKZwiYPTguHD7QZoAd7D6pvpyGV5u FptFOknj2WaShuv15M12lU5m22g+XSfr1WodfXXQozRrWFlS4dCfGjxKf63ew1HTt+bY4iNNwfPo Xm0A9vT1oEF3fYF70e1kefR19/9Bgn9Ni8mZFpPf1SKqOFNv4Yz3ihga+FGVi2Toxf+q/BdU6c9L uHO8mIf70V1qT8dgP73Fl98AAAD//wMAUEsDBBQABgAIAAAAIQBus/483QAAAAgBAAAPAAAAZHJz L2Rvd25yZXYueG1sTI9BS8NAEIXvgv9hGcGb3U0lVWM2pRT1VARbofQ2zU6T0OxuyG6T9N87nvT4 8YY338uXk23FQH1ovNOQzBQIcqU3jas0fO/eH55BhIjOYOsdabhSgGVxe5NjZvzovmjYxkpwiQsZ aqhj7DIpQ1mTxTDzHTnOTr63GBn7SpoeRy63rZwrtZAWG8cfauxoXVN53l6sho8Rx9Vj8jZszqf1 9bBLP/ebhLS+v5tWryAiTfHvGH71WR0Kdjr6izNBtMxPirdEDS8pCM7nasF85CBNQRa5/D+g+AEA AP//AwBQSwECLQAUAAYACAAAACEAtoM4kv4AAADhAQAAEwAAAAAAAAAAAAAAAAAAAAAAW0NvbnRl bnRfVHlwZXNdLnhtbFBLAQItABQABgAIAAAAIQA4/SH/1gAAAJQBAAALAAAAAAAAAAAAAAAAAC8B AABfcmVscy8ucmVsc1BLAQItABQABgAIAAAAIQCWS/dUpAIAAA0IAAAOAAAAAAAAAAAAAAAAAC4C AABkcnMvZTJvRG9jLnhtbFBLAQItABQABgAIAAAAIQBus/483QAAAAgBAAAPAAAAAAAAAAAAAAAA AP4EAABkcnMvZG93bnJldi54bWxQSwUGAAAAAAQABADzAAAACAYAAAAA ">
                <v:line id="Line 242"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DDlMcAAADcAAAADwAAAGRycy9kb3ducmV2LnhtbESPT2vCQBTE74LfYXlCL6KbpuCf1FWk tKWoF40Hj8/sazY0+zZkV02/fbcgeBxm5jfMYtXZWlyp9ZVjBc/jBARx4XTFpYJj/jGagfABWWPt mBT8kofVst9bYKbdjfd0PYRSRAj7DBWYEJpMSl8YsujHriGO3rdrLYYo21LqFm8RbmuZJslEWqw4 Lhhs6M1Q8XO4WAW7y+ls8u1pf9zm681nN9TTzftcqadBt34FEagLj/C9/aUVpC8p/J+JR0A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oMOUxwAAANwAAAAPAAAAAAAA AAAAAAAAAKECAABkcnMvZG93bnJldi54bWxQSwUGAAAAAAQABAD5AAAAlQMAAAAA ">
                  <v:stroke endarrow="block" endarrowwidth="narrow" endarrowlength="short"/>
                </v:line>
                <v:line id="Line 243"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CPy8MAAADcAAAADwAAAGRycy9kb3ducmV2LnhtbESPQWvCQBSE7wX/w/IEb3WjoaVEVxFB EDHQWPH8yD6T4O7bkF01+fduodDjMDPfMMt1b414UOcbxwpm0wQEcel0w5WC88/u/QuED8gajWNS MJCH9Wr0tsRMuycX9DiFSkQI+wwV1CG0mZS+rMmin7qWOHpX11kMUXaV1B0+I9waOU+ST2mx4bhQ Y0vbmsrb6W4VGL7ciuPHgSj5roZ8ttG9kblSk3G/WYAI1If/8F97rxXM0xR+z8Qj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Qj8vDAAAA3AAAAA8AAAAAAAAAAAAA AAAAoQIAAGRycy9kb3ducmV2LnhtbFBLBQYAAAAABAAEAPkAAACRAwAAAAA= ">
                  <v:stroke endarrow="block" endarrowwidth="narrow" endarrowlength="short"/>
                </v:line>
              </v:group>
            </w:pict>
          </mc:Fallback>
        </mc:AlternateContent>
      </w:r>
      <w:r w:rsidR="00555FEA" w:rsidRPr="00D9560C">
        <w:rPr>
          <w:lang w:val="pt-BR"/>
        </w:rPr>
        <w:t>a/ CaCO</w:t>
      </w:r>
      <w:r w:rsidR="00555FEA" w:rsidRPr="00D9560C">
        <w:rPr>
          <w:vertAlign w:val="subscript"/>
          <w:lang w:val="pt-BR"/>
        </w:rPr>
        <w:t>3</w:t>
      </w:r>
      <w:r w:rsidR="00555FEA" w:rsidRPr="00D9560C">
        <w:rPr>
          <w:lang w:val="pt-BR"/>
        </w:rPr>
        <w:t xml:space="preserve"> </w:t>
      </w:r>
      <w:r w:rsidR="00555FEA" w:rsidRPr="00D9560C">
        <w:rPr>
          <w:vertAlign w:val="subscript"/>
          <w:lang w:val="pt-BR"/>
        </w:rPr>
        <w:t>r</w:t>
      </w:r>
      <w:r w:rsidR="00555FEA" w:rsidRPr="00D9560C">
        <w:rPr>
          <w:lang w:val="pt-BR"/>
        </w:rPr>
        <w:t xml:space="preserve">                CaO</w:t>
      </w:r>
      <w:r w:rsidR="00555FEA" w:rsidRPr="00D9560C">
        <w:rPr>
          <w:vertAlign w:val="subscript"/>
          <w:lang w:val="pt-BR"/>
        </w:rPr>
        <w:t>r</w:t>
      </w:r>
      <w:r w:rsidR="00555FEA" w:rsidRPr="00D9560C">
        <w:rPr>
          <w:lang w:val="pt-BR"/>
        </w:rPr>
        <w:t xml:space="preserve">  +  CO</w:t>
      </w:r>
      <w:r w:rsidR="00555FEA" w:rsidRPr="00D9560C">
        <w:rPr>
          <w:vertAlign w:val="subscript"/>
          <w:lang w:val="pt-BR"/>
        </w:rPr>
        <w:t>2</w:t>
      </w:r>
      <w:r w:rsidR="00555FEA" w:rsidRPr="00D9560C">
        <w:rPr>
          <w:vertAlign w:val="subscript"/>
          <w:lang w:val="pt-BR"/>
        </w:rPr>
        <w:softHyphen/>
        <w:t xml:space="preserve"> </w:t>
      </w:r>
      <w:r w:rsidR="00555FEA" w:rsidRPr="00D9560C">
        <w:rPr>
          <w:vertAlign w:val="subscript"/>
          <w:lang w:val="pt-BR"/>
        </w:rPr>
        <w:softHyphen/>
        <w:t xml:space="preserve">k                    </w:t>
      </w:r>
      <w:r w:rsidR="00555FEA" w:rsidRPr="00D9560C">
        <w:rPr>
          <w:lang w:val="pt-BR"/>
        </w:rPr>
        <w:t>b/ N</w:t>
      </w:r>
      <w:r w:rsidR="00555FEA" w:rsidRPr="00D9560C">
        <w:rPr>
          <w:vertAlign w:val="subscript"/>
          <w:lang w:val="pt-BR"/>
        </w:rPr>
        <w:t>2</w:t>
      </w:r>
      <w:r w:rsidR="00555FEA" w:rsidRPr="00D9560C">
        <w:rPr>
          <w:lang w:val="pt-BR"/>
        </w:rPr>
        <w:t xml:space="preserve"> </w:t>
      </w:r>
      <w:r w:rsidR="00555FEA" w:rsidRPr="00D9560C">
        <w:rPr>
          <w:vertAlign w:val="subscript"/>
          <w:lang w:val="pt-BR"/>
        </w:rPr>
        <w:t>k</w:t>
      </w:r>
      <w:r w:rsidR="00555FEA" w:rsidRPr="00D9560C">
        <w:rPr>
          <w:lang w:val="pt-BR"/>
        </w:rPr>
        <w:t xml:space="preserve">  + 3H</w:t>
      </w:r>
      <w:r w:rsidR="00555FEA" w:rsidRPr="00D9560C">
        <w:rPr>
          <w:vertAlign w:val="subscript"/>
          <w:lang w:val="pt-BR"/>
        </w:rPr>
        <w:t>2</w:t>
      </w:r>
      <w:r w:rsidR="00A84ECD" w:rsidRPr="00D9560C">
        <w:rPr>
          <w:vertAlign w:val="subscript"/>
          <w:lang w:val="pt-BR"/>
        </w:rPr>
        <w:t xml:space="preserve"> </w:t>
      </w:r>
      <w:r w:rsidR="00555FEA" w:rsidRPr="00D9560C">
        <w:rPr>
          <w:vertAlign w:val="subscript"/>
          <w:lang w:val="pt-BR"/>
        </w:rPr>
        <w:t>k</w:t>
      </w:r>
      <w:r w:rsidR="00555FEA" w:rsidRPr="00D9560C">
        <w:rPr>
          <w:lang w:val="pt-BR"/>
        </w:rPr>
        <w:t xml:space="preserve">       </w:t>
      </w:r>
      <w:r w:rsidR="00555FEA" w:rsidRPr="00D9560C">
        <w:rPr>
          <w:lang w:val="vi-VN"/>
        </w:rPr>
        <w:t xml:space="preserve">  </w:t>
      </w:r>
      <w:r w:rsidR="00555FEA" w:rsidRPr="00D9560C">
        <w:rPr>
          <w:lang w:val="pt-BR"/>
        </w:rPr>
        <w:t>2NH</w:t>
      </w:r>
      <w:r w:rsidR="00555FEA" w:rsidRPr="00D9560C">
        <w:rPr>
          <w:vertAlign w:val="subscript"/>
          <w:lang w:val="pt-BR"/>
        </w:rPr>
        <w:t>3</w:t>
      </w:r>
      <w:r w:rsidR="00B65AF9" w:rsidRPr="00D9560C">
        <w:rPr>
          <w:lang w:val="pt-BR"/>
        </w:rPr>
        <w:t xml:space="preserve">                  </w:t>
      </w:r>
      <w:r w:rsidR="00555FEA" w:rsidRPr="00D9560C">
        <w:rPr>
          <w:lang w:val="pt-BR"/>
        </w:rPr>
        <w:t>c/ Cu</w:t>
      </w:r>
      <w:r w:rsidR="00555FEA" w:rsidRPr="00D9560C">
        <w:rPr>
          <w:vertAlign w:val="subscript"/>
          <w:lang w:val="pt-BR"/>
        </w:rPr>
        <w:t>2</w:t>
      </w:r>
      <w:r w:rsidR="00555FEA" w:rsidRPr="00D9560C">
        <w:rPr>
          <w:lang w:val="pt-BR"/>
        </w:rPr>
        <w:t>O</w:t>
      </w:r>
      <w:r w:rsidR="00555FEA" w:rsidRPr="00D9560C">
        <w:rPr>
          <w:vertAlign w:val="subscript"/>
          <w:lang w:val="pt-BR"/>
        </w:rPr>
        <w:t xml:space="preserve"> r</w:t>
      </w:r>
      <w:r w:rsidR="00555FEA" w:rsidRPr="00D9560C">
        <w:rPr>
          <w:lang w:val="pt-BR"/>
        </w:rPr>
        <w:t xml:space="preserve">  +   1/2 O</w:t>
      </w:r>
      <w:r w:rsidR="00555FEA" w:rsidRPr="00D9560C">
        <w:rPr>
          <w:vertAlign w:val="subscript"/>
          <w:lang w:val="pt-BR"/>
        </w:rPr>
        <w:t>2</w:t>
      </w:r>
      <w:r w:rsidR="00555FEA" w:rsidRPr="00D9560C">
        <w:rPr>
          <w:lang w:val="pt-BR"/>
        </w:rPr>
        <w:t xml:space="preserve"> </w:t>
      </w:r>
      <w:r w:rsidR="00555FEA" w:rsidRPr="00D9560C">
        <w:rPr>
          <w:vertAlign w:val="subscript"/>
          <w:lang w:val="pt-BR"/>
        </w:rPr>
        <w:t>k</w:t>
      </w:r>
      <w:r w:rsidR="00555FEA" w:rsidRPr="00D9560C">
        <w:rPr>
          <w:lang w:val="pt-BR"/>
        </w:rPr>
        <w:t xml:space="preserve">           2CuO</w:t>
      </w:r>
      <w:r w:rsidR="00555FEA" w:rsidRPr="00D9560C">
        <w:rPr>
          <w:vertAlign w:val="subscript"/>
          <w:lang w:val="pt-BR"/>
        </w:rPr>
        <w:t>r</w:t>
      </w:r>
    </w:p>
    <w:p w:rsidR="00555FEA" w:rsidRPr="00D9560C" w:rsidRDefault="00157FF7" w:rsidP="00555FEA">
      <w:pPr>
        <w:ind w:firstLine="720"/>
        <w:rPr>
          <w:lang w:val="de-DE"/>
        </w:rPr>
      </w:pPr>
      <w:r>
        <w:rPr>
          <w:noProof/>
        </w:rPr>
        <mc:AlternateContent>
          <mc:Choice Requires="wpg">
            <w:drawing>
              <wp:anchor distT="0" distB="0" distL="114300" distR="114300" simplePos="0" relativeHeight="251682816" behindDoc="0" locked="0" layoutInCell="1" allowOverlap="1">
                <wp:simplePos x="0" y="0"/>
                <wp:positionH relativeFrom="column">
                  <wp:posOffset>4025900</wp:posOffset>
                </wp:positionH>
                <wp:positionV relativeFrom="paragraph">
                  <wp:posOffset>48895</wp:posOffset>
                </wp:positionV>
                <wp:extent cx="228600" cy="38100"/>
                <wp:effectExtent l="15875" t="48895" r="22225" b="46355"/>
                <wp:wrapNone/>
                <wp:docPr id="228"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29" name="Line 227"/>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0" name="Line 228"/>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6" o:spid="_x0000_s1026" style="position:absolute;margin-left:317pt;margin-top:3.85pt;width:18pt;height:3pt;z-index:25168281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JgZqAIAAA0IAAAOAAAAZHJzL2Uyb0RvYy54bWzsVduO0zAQfUfiHyy/d3Npeos2XaGmXR4W WGnhA9zESSwc27K9TSvEvzN20uwFJGCReEDkIRln7PGZM2fsy6tjy9GBasOkyHB0EWJERSFLJuoM f/q4mywxMpaIknApaIZP1OCr9etXl51KaSwbyUuqEQQRJu1UhhtrVRoEpmhoS8yFVFSAs5K6JRaG ug5KTTqI3vIgDsN50EldKi0Lagz8zXsnXvv4VUUL+6GqDLWIZxiwWf/W/r1372B9SdJaE9WwYoBB XoCiJUzApmOonFiC7jX7LlTLCi2NrOxFIdtAVhUrqM8BsonCZ9lca3mvfC512tVqpAmofcbTi8MW 7w+3GrEyw3EMpRKkhSL5fVEczx09napTmHWt1Z261X2OYN7I4rMBd/Dc78Z1Pxntu3eyhIDk3kpP z7HSrQsBiaOjr8JprAI9WlTATwAyD6FWBbimywhMX6SigUq6RbPFHLzgjBeL5OzbDounzudWwteh I2m/pYc5wHI5gdrMA6Hmzwi9a4iivk7GUTUSujoTesMEBT4XPZ9+0kbcas+uSQ3w+lOqfpD1mbAx 56cpk1RpY6+pbJEzMswBha8COdwY27NznuKKIuSOce7J5gJ1GV7N4plfYCRnpXO6aUbX+w3X6EBc T/lnoPrJNNCuKH2whpJyO9iWMA42sicFurCaEVFzit1upsWIUzhFwOjBceH2gzQB7mD1TfVlFa62 y+0ymSTxfDtJwjyfvNltksl8Fy1m+TTfbPLoq4MeJWnDypIKh/7c4FHya/Uejpq+NccWH2kKnkb3 agOw568HDbrrC9yLbi/Lk6+7/w8S/FtanEJb9M09aHH5u1pEFWfqLZzxXhFDAz+ocjkdevG/Kv8F VfrzEu4cL+bhfnSX2uMx2I9v8fU3AAAA//8DAFBLAwQUAAYACAAAACEAj1GivN4AAAAIAQAADwAA AGRycy9kb3ducmV2LnhtbEyPQUvDQBSE74L/YXmCN7uJ0aTEbEop6qkItoL0ts2+JqHZtyG7TdJ/ 7/Okx2GGmW+K1Ww7MeLgW0cK4kUEAqlypqVawdf+7WEJwgdNRneOUMEVPazK25tC58ZN9InjLtSC S8jnWkETQp9L6asGrfYL1yOxd3KD1YHlUEsz6InLbScfoyiVVrfEC43ucdNgdd5drIL3SU/rJH4d t+fT5nrYP398b2NU6v5uXr+ACDiHvzD84jM6lMx0dBcyXnQK0uSJvwQFWQaC/TSLWB85mGQgy0L+ P1D+AAAA//8DAFBLAQItABQABgAIAAAAIQC2gziS/gAAAOEBAAATAAAAAAAAAAAAAAAAAAAAAABb Q29udGVudF9UeXBlc10ueG1sUEsBAi0AFAAGAAgAAAAhADj9If/WAAAAlAEAAAsAAAAAAAAAAAAA AAAALwEAAF9yZWxzLy5yZWxzUEsBAi0AFAAGAAgAAAAhADN4mBmoAgAADQgAAA4AAAAAAAAAAAAA AAAALgIAAGRycy9lMm9Eb2MueG1sUEsBAi0AFAAGAAgAAAAhAI9RorzeAAAACAEAAA8AAAAAAAAA AAAAAAAAAgUAAGRycy9kb3ducmV2LnhtbFBLBQYAAAAABAAEAPMAAAANBgAAAAA= ">
                <v:line id="Line 22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3HOMYAAADcAAAADwAAAGRycy9kb3ducmV2LnhtbESPQWvCQBSE7wX/w/IEL0U35tBqdBWR Vop60Xjw+Mw+s8Hs25BdNf333UKhx2FmvmHmy87W4kGtrxwrGI8SEMSF0xWXCk7553ACwgdkjbVj UvBNHpaL3sscM+2efKDHMZQiQthnqMCE0GRS+sKQRT9yDXH0rq61GKJsS6lbfEa4rWWaJG/SYsVx wWBDa0PF7Xi3Cvb388Xku/PhtMtX2033qt+3H1OlBv1uNQMRqAv/4b/2l1aQplP4PROP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dxzjGAAAA3AAAAA8AAAAAAAAA AAAAAAAAoQIAAGRycy9kb3ducmV2LnhtbFBLBQYAAAAABAAEAPkAAACUAwAAAAA= ">
                  <v:stroke endarrow="block" endarrowwidth="narrow" endarrowlength="short"/>
                </v:line>
                <v:line id="Line 22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IRvLwAAADcAAAADwAAAGRycy9kb3ducmV2LnhtbERPSwrCMBDdC94hjOBOUxVFqlFEEEQU /OF6aMa2mExKE7Xe3iwEl4/3ny8ba8SLal86VjDoJyCIM6dLzhVcL5veFIQPyBqNY1LwIQ/LRbs1 x1S7N5/odQ65iCHsU1RQhFClUvqsIIu+7yriyN1dbTFEWOdS1/iO4dbIYZJMpMWSY0OBFa0Lyh7n p1Vg+PY47cc7ouSYfw6DlW6MPCjV7TSrGYhATfiLf+6tVjAcxfnxTDwCcvEF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P0IRvLwAAADcAAAADwAAAAAAAAAAAAAAAAChAgAA ZHJzL2Rvd25yZXYueG1sUEsFBgAAAAAEAAQA+QAAAIoDAAAAAA== ">
                  <v:stroke endarrow="block" endarrowwidth="narrow" endarrowlength="short"/>
                </v:line>
              </v:group>
            </w:pict>
          </mc:Fallback>
        </mc:AlternateContent>
      </w:r>
      <w:r>
        <w:rPr>
          <w:noProof/>
        </w:rPr>
        <mc:AlternateContent>
          <mc:Choice Requires="wpg">
            <w:drawing>
              <wp:anchor distT="0" distB="0" distL="114300" distR="114300" simplePos="0" relativeHeight="251681792" behindDoc="0" locked="0" layoutInCell="1" allowOverlap="1">
                <wp:simplePos x="0" y="0"/>
                <wp:positionH relativeFrom="column">
                  <wp:posOffset>3057525</wp:posOffset>
                </wp:positionH>
                <wp:positionV relativeFrom="paragraph">
                  <wp:posOffset>61595</wp:posOffset>
                </wp:positionV>
                <wp:extent cx="228600" cy="38100"/>
                <wp:effectExtent l="19050" t="42545" r="19050" b="43180"/>
                <wp:wrapNone/>
                <wp:docPr id="225"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26" name="Line 224"/>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7" name="Line 225"/>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240.75pt;margin-top:4.85pt;width:18pt;height:3pt;z-index:25168179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sYIpwIAAA0IAAAOAAAAZHJzL2Uyb0RvYy54bWzsVV1v0zAUfUfiP1h+7/LR9GPR0gk17XgY MGnwA9zESSwc27K9phXiv3PtpNlWkIAh8YDIQ3Kda1+fe+659tX1oeVoT7VhUmQ4uggxoqKQJRN1 hj993E6WGBlLREm4FDTDR2rw9er1q6tOpTSWjeQl1QiCCJN2KsONtSoNAlM0tCXmQioqwFlJ3RIL Q10HpSYdRG95EIfhPOikLpWWBTUG/ua9E698/Kqihf1QVYZaxDMM2Kx/a//euXewuiJprYlqWDHA IC9A0RImYNMxVE4sQQ+afReqZYWWRlb2opBtIKuKFdTnANlE4Vk2N1o+KJ9LnXa1GmkCas94enHY 4v3+TiNWZjiOZxgJ0kKR/L4ojqeOnk7VKcy60epe3ek+RzBvZfHZgDs497tx3U9Gu+6dLCEgebDS 03OodOtCQOLo4KtwHKtADxYV8DOOl/MQalWAa7qMwPRFKhqopFs0W8zBC854sUhOvs2weOp8biV8 HTqS9lt6mAMslxOozTwSav6M0PuGKOrrZBxVI6HzE6G3TFDg06N1e8OktbjTnl2TGuD1p1T9IOsT YWPOz1MmqdLG3lDZImdkmAMKXwWyvzW2Z+c0xRVFyC3j3JPNBeoyfDkDTTiPkZyVzukHut6tuUZ7 4nrKPwPVz6aBdkXpgzWUlJvBtoRxsJE9KtCF1YyImlPsdjMtRpzCKQJGD44Ltx+kCXAHq2+qL5fh 5Wa5WSaTJJ5vJkmY55M323UymW+jxSyf5ut1Hn110KMkbVhZUuHQnxo8Sn6t3sNR07fm2OIjTcHz 6F5tAPb09aBBd32Be9HtZHn0dff/QYJ/TYuLMy3OHMe/o0VUcabewhnvFTE08KMql9OhF/+r8l9Q pT8v4c7xYh7uR3epPR2D/fQWX30DAAD//wMAUEsDBBQABgAIAAAAIQCag/pQ3gAAAAgBAAAPAAAA ZHJzL2Rvd25yZXYueG1sTI9BS8NAEIXvgv9hGcGb3awaU2M2pRT1VAq2Qultm0yT0OxsyG6T9N87 nvT4eB9vvskWk23FgL1vHGlQswgEUuHKhioN37uPhzkIHwyVpnWEGq7oYZHf3mQmLd1IXzhsQyV4 hHxqNNQhdKmUvqjRGj9zHRJ3J9dbEzj2lSx7M/K4beVjFL1IaxriC7XpcFVjcd5erIbP0YzLJ/U+ rM+n1fWwizf7tUKt7++m5RuIgFP4g+FXn9UhZ6eju1DpRavhea5iRjW8JiC4j1XC+chgnIDMM/n/ gfwHAAD//wMAUEsBAi0AFAAGAAgAAAAhALaDOJL+AAAA4QEAABMAAAAAAAAAAAAAAAAAAAAAAFtD b250ZW50X1R5cGVzXS54bWxQSwECLQAUAAYACAAAACEAOP0h/9YAAACUAQAACwAAAAAAAAAAAAAA AAAvAQAAX3JlbHMvLnJlbHNQSwECLQAUAAYACAAAACEAMWrGCKcCAAANCAAADgAAAAAAAAAAAAAA AAAuAgAAZHJzL2Uyb0RvYy54bWxQSwECLQAUAAYACAAAACEAmoP6UN4AAAAIAQAADwAAAAAAAAAA AAAAAAABBQAAZHJzL2Rvd25yZXYueG1sUEsFBgAAAAAEAAQA8wAAAAwGAAAAAA== ">
                <v:line id="Line 224"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JTSscAAADcAAAADwAAAGRycy9kb3ducmV2LnhtbESPT2vCQBTE74V+h+UVeim6MQf/RFeR YktRLxoPHp/ZZzY0+zZkV43f3hUKPQ4z8xtmtuhsLa7U+sqxgkE/AUFcOF1xqeCQf/XGIHxA1lg7 JgV38rCYv77MMNPuxju67kMpIoR9hgpMCE0mpS8MWfR91xBH7+xaiyHKtpS6xVuE21qmSTKUFiuO CwYb+jRU/O4vVsH2cjyZfHPcHTb5cv3dfejRejVR6v2tW05BBOrCf/iv/aMVpOkQnmfiEZDz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QlNKxwAAANwAAAAPAAAAAAAA AAAAAAAAAKECAABkcnMvZG93bnJldi54bWxQSwUGAAAAAAQABAD5AAAAlQMAAAAA ">
                  <v:stroke endarrow="block" endarrowwidth="narrow" endarrowlength="short"/>
                </v:line>
                <v:line id="Line 225"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IfFcMAAADcAAAADwAAAGRycy9kb3ducmV2LnhtbESP3YrCMBSE7wXfIRxh7zRtYX/oGqUI goiFVZe9PjTHtpiclCZq+/ZmYWEvh5n5hlmuB2vEnXrfOlaQLhIQxJXTLdcKvs/b+QcIH5A1Gsek YCQP69V0ssRcuwcf6X4KtYgQ9jkqaELocil91ZBFv3AdcfQurrcYouxrqXt8RLg1MkuSN2mx5bjQ YEebhqrr6WYVGP65Hg+ve6Lkqx7LtNCDkaVSL7Oh+AQRaAj/4b/2TivIsnf4PROPgF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VyHxXDAAAA3AAAAA8AAAAAAAAAAAAA AAAAoQIAAGRycy9kb3ducmV2LnhtbFBLBQYAAAAABAAEAPkAAACRAwAAAAA= ">
                  <v:stroke endarrow="block" endarrowwidth="narrow" endarrowlength="short"/>
                </v:line>
              </v:group>
            </w:pict>
          </mc:Fallback>
        </mc:AlternateContent>
      </w:r>
      <w:r>
        <w:rPr>
          <w:noProof/>
        </w:rPr>
        <mc:AlternateContent>
          <mc:Choice Requires="wpg">
            <w:drawing>
              <wp:anchor distT="0" distB="0" distL="114300" distR="114300" simplePos="0" relativeHeight="251680768" behindDoc="0" locked="0" layoutInCell="1" allowOverlap="1">
                <wp:simplePos x="0" y="0"/>
                <wp:positionH relativeFrom="column">
                  <wp:posOffset>1428750</wp:posOffset>
                </wp:positionH>
                <wp:positionV relativeFrom="paragraph">
                  <wp:posOffset>58420</wp:posOffset>
                </wp:positionV>
                <wp:extent cx="228600" cy="38100"/>
                <wp:effectExtent l="19050" t="48895" r="19050" b="46355"/>
                <wp:wrapNone/>
                <wp:docPr id="222"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23" name="Line 221"/>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4" name="Line 222"/>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 o:spid="_x0000_s1026" style="position:absolute;margin-left:112.5pt;margin-top:4.6pt;width:18pt;height:3pt;z-index:25168076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pX6pwIAAA0IAAAOAAAAZHJzL2Uyb0RvYy54bWzsVV1v0zAUfUfiP1h+7/LR9GPR0gk17XgY MGnwA9zESSwc27K9phXiv3PtpNlWkIAh8YDoQ3rta1+fe+659tX1oeVoT7VhUmQ4uggxoqKQJRN1 hj993E6WGBlLREm4FDTDR2rw9er1q6tOpTSWjeQl1QiCCJN2KsONtSoNAlM0tCXmQioqwFlJ3RIL Q10HpSYdRG95EIfhPOikLpWWBTUGZvPeiVc+flXRwn6oKkMt4hkGbNZ/tf/u3DdYXZG01kQ1rBhg kBegaAkTcOgYKieWoAfNvgvVskJLIyt7Ucg2kFXFCupzgGyi8CybGy0flM+lTrtajTQBtWc8vThs 8X5/pxErMxzHMUaCtFAkfy6KY09Pp+oUVt1oda/udJ8jmLey+GyAveDc78Z1vxjtuneyhIDkwUpP z6HSrQsBiaODr8JxrAI9WFTAZBwv5yHUqgDXdBmB6YtUNFBJt2m2mIMXnPFikZx8m2Hz1PncTvh3 6EjaH+lhDrCcOEBt5pFQ82eE3jdEUV8n46gaCZ2eCL1lggKfkYPkzoZFa3Gnh5EBXn9K1Q+yPhE2 5vw8ZZIqbewNlS1yRoY5oPBVIPtbY3t2TktcUYTcMs5hnqRcoC7Dl7N45jcYyVnpnM5ndL1bc432 xPWU/w1UP1sG2hWlD9ZQUm4G2xLGwUb2qEAXVjMiak6xO820GHEKtwgYPTgu3HmQJsAdrL6pvlyG l5vlZplMkni+mSRhnk/ebNfJZL6NFrN8mq/XefTVQY+StGFlSYVDf2rwKPm1eg9XTd+aY4uPNAXP o3u1AdjTvwcNujOpK3Bf+J0sj77ufh4k+Ne0mJxpMf5dLaKKM/UW7niviKGBH1W5nA69+F+V/4Iq /X0Jb44X8/A+ukft6Rjsp6/46hsAAAD//wMAUEsDBBQABgAIAAAAIQBmzpf93QAAAAgBAAAPAAAA ZHJzL2Rvd25yZXYueG1sTI9BS8NAFITvgv9heYI3u8lKisZsSinqqQi2gnjbZl+T0OzbkN0m6b/3 ebLHYYaZb4rV7Dox4hBaTxrSRQICqfK2pVrD1/7t4QlEiIas6TyhhgsGWJW3N4XJrZ/oE8ddrAWX UMiNhibGPpcyVA06Exa+R2Lv6AdnIsuhlnYwE5e7TqokWUpnWuKFxvS4abA67c5Ow/tkpvVj+jpu T8fN5WeffXxvU9T6/m5ev4CIOMf/MPzhMzqUzHTwZ7JBdBqUyvhL1PCsQLCvlinrAwczBbIs5PWB 8hcAAP//AwBQSwECLQAUAAYACAAAACEAtoM4kv4AAADhAQAAEwAAAAAAAAAAAAAAAAAAAAAAW0Nv bnRlbnRfVHlwZXNdLnhtbFBLAQItABQABgAIAAAAIQA4/SH/1gAAAJQBAAALAAAAAAAAAAAAAAAA AC8BAABfcmVscy8ucmVsc1BLAQItABQABgAIAAAAIQDLlpX6pwIAAA0IAAAOAAAAAAAAAAAAAAAA AC4CAABkcnMvZTJvRG9jLnhtbFBLAQItABQABgAIAAAAIQBmzpf93QAAAAgBAAAPAAAAAAAAAAAA AAAAAAEFAABkcnMvZG93bnJldi54bWxQSwUGAAAAAAQABADzAAAACwYAAAAA ">
                <v:line id="Line 221"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Xw0scAAADcAAAADwAAAGRycy9kb3ducmV2LnhtbESPT2vCQBTE74LfYXlCL6KbpuCf1FWk tKWoF40Hj8/sazY0+zZkV02/fbcgeBxm5jfMYtXZWlyp9ZVjBc/jBARx4XTFpYJj/jGagfABWWPt mBT8kofVst9bYKbdjfd0PYRSRAj7DBWYEJpMSl8YsujHriGO3rdrLYYo21LqFm8RbmuZJslEWqw4 Lhhs6M1Q8XO4WAW7y+ls8u1pf9zm681nN9TTzftcqadBt34FEagLj/C9/aUVpOkL/J+JR0A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NfDSxwAAANwAAAAPAAAAAAAA AAAAAAAAAKECAABkcnMvZG93bnJldi54bWxQSwUGAAAAAAQABAD5AAAAlQMAAAAA ">
                  <v:stroke endarrow="block" endarrowwidth="narrow" endarrowlength="short"/>
                </v:line>
                <v:line id="Line 222"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CBYsMAAADcAAAADwAAAGRycy9kb3ducmV2LnhtbESPQWvCQBSE74L/YXlCb7pJaEtJXSUI goiBqqXnR/aZBHffhuyqyb93C4Ueh5n5hlmuB2vEnXrfOlaQLhIQxJXTLdcKvs/b+QcIH5A1Gsek YCQP69V0ssRcuwcf6X4KtYgQ9jkqaELocil91ZBFv3AdcfQurrcYouxrqXt8RLg1MkuSd2mx5bjQ YEebhqrr6WYVGP65Hg9ve6Lkqx7LtNCDkaVSL7Oh+AQRaAj/4b/2TivIslf4PROPgF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ggWLDAAAA3AAAAA8AAAAAAAAAAAAA AAAAoQIAAGRycy9kb3ducmV2LnhtbFBLBQYAAAAABAAEAPkAAACRAwAAAAA= ">
                  <v:stroke endarrow="block" endarrowwidth="narrow" endarrowlength="short"/>
                </v:line>
              </v:group>
            </w:pict>
          </mc:Fallback>
        </mc:AlternateContent>
      </w:r>
      <w:r w:rsidR="00555FEA" w:rsidRPr="00D9560C">
        <w:rPr>
          <w:lang w:val="de-DE"/>
        </w:rPr>
        <w:t>d/ 2SO</w:t>
      </w:r>
      <w:r w:rsidR="00555FEA" w:rsidRPr="00D9560C">
        <w:rPr>
          <w:vertAlign w:val="subscript"/>
          <w:lang w:val="de-DE"/>
        </w:rPr>
        <w:t>2</w:t>
      </w:r>
      <w:r w:rsidR="00555FEA" w:rsidRPr="00D9560C">
        <w:rPr>
          <w:lang w:val="de-DE"/>
        </w:rPr>
        <w:t xml:space="preserve"> </w:t>
      </w:r>
      <w:r w:rsidR="00555FEA" w:rsidRPr="00D9560C">
        <w:rPr>
          <w:vertAlign w:val="subscript"/>
          <w:lang w:val="de-DE"/>
        </w:rPr>
        <w:t>k</w:t>
      </w:r>
      <w:r w:rsidR="00555FEA" w:rsidRPr="00D9560C">
        <w:rPr>
          <w:lang w:val="de-DE"/>
        </w:rPr>
        <w:t xml:space="preserve">   +   O</w:t>
      </w:r>
      <w:r w:rsidR="00555FEA" w:rsidRPr="00D9560C">
        <w:rPr>
          <w:vertAlign w:val="subscript"/>
          <w:lang w:val="de-DE"/>
        </w:rPr>
        <w:t>2</w:t>
      </w:r>
      <w:r w:rsidR="00555FEA" w:rsidRPr="00D9560C">
        <w:rPr>
          <w:lang w:val="de-DE"/>
        </w:rPr>
        <w:t xml:space="preserve"> </w:t>
      </w:r>
      <w:r w:rsidR="00555FEA" w:rsidRPr="00D9560C">
        <w:rPr>
          <w:vertAlign w:val="subscript"/>
          <w:lang w:val="de-DE"/>
        </w:rPr>
        <w:t>k</w:t>
      </w:r>
      <w:r w:rsidR="00555FEA" w:rsidRPr="00D9560C">
        <w:rPr>
          <w:lang w:val="de-DE"/>
        </w:rPr>
        <w:t xml:space="preserve">         2SO</w:t>
      </w:r>
      <w:r w:rsidR="00555FEA" w:rsidRPr="00D9560C">
        <w:rPr>
          <w:vertAlign w:val="subscript"/>
          <w:lang w:val="de-DE"/>
        </w:rPr>
        <w:t>3 k</w:t>
      </w:r>
      <w:r w:rsidR="00555FEA" w:rsidRPr="00D9560C">
        <w:rPr>
          <w:lang w:val="de-DE"/>
        </w:rPr>
        <w:t xml:space="preserve">   ,  SO</w:t>
      </w:r>
      <w:r w:rsidR="00555FEA" w:rsidRPr="00D9560C">
        <w:rPr>
          <w:vertAlign w:val="subscript"/>
          <w:lang w:val="de-DE"/>
        </w:rPr>
        <w:t>2 k</w:t>
      </w:r>
      <w:r w:rsidR="00555FEA" w:rsidRPr="00D9560C">
        <w:rPr>
          <w:lang w:val="de-DE"/>
        </w:rPr>
        <w:t xml:space="preserve">  + 1/2 O</w:t>
      </w:r>
      <w:r w:rsidR="00555FEA" w:rsidRPr="00D9560C">
        <w:rPr>
          <w:vertAlign w:val="subscript"/>
          <w:lang w:val="de-DE"/>
        </w:rPr>
        <w:t>2 k</w:t>
      </w:r>
      <w:r w:rsidR="00555FEA" w:rsidRPr="00D9560C">
        <w:rPr>
          <w:lang w:val="de-DE"/>
        </w:rPr>
        <w:t xml:space="preserve">       </w:t>
      </w:r>
      <w:r w:rsidR="00555FEA" w:rsidRPr="00D9560C">
        <w:rPr>
          <w:lang w:val="vi-VN"/>
        </w:rPr>
        <w:t xml:space="preserve">  </w:t>
      </w:r>
      <w:r w:rsidR="00555FEA" w:rsidRPr="00D9560C">
        <w:rPr>
          <w:lang w:val="de-DE"/>
        </w:rPr>
        <w:t>SO</w:t>
      </w:r>
      <w:r w:rsidR="00555FEA" w:rsidRPr="00D9560C">
        <w:rPr>
          <w:vertAlign w:val="subscript"/>
          <w:lang w:val="de-DE"/>
        </w:rPr>
        <w:t>3 k</w:t>
      </w:r>
      <w:r w:rsidR="00555FEA" w:rsidRPr="00D9560C">
        <w:rPr>
          <w:lang w:val="de-DE"/>
        </w:rPr>
        <w:t xml:space="preserve">  , 2SO</w:t>
      </w:r>
      <w:r w:rsidR="00555FEA" w:rsidRPr="00D9560C">
        <w:rPr>
          <w:vertAlign w:val="subscript"/>
          <w:lang w:val="de-DE"/>
        </w:rPr>
        <w:t>3 k</w:t>
      </w:r>
      <w:r w:rsidR="00555FEA" w:rsidRPr="00D9560C">
        <w:rPr>
          <w:lang w:val="de-DE"/>
        </w:rPr>
        <w:t xml:space="preserve">        2SO</w:t>
      </w:r>
      <w:r w:rsidR="00555FEA" w:rsidRPr="00D9560C">
        <w:rPr>
          <w:vertAlign w:val="subscript"/>
          <w:lang w:val="de-DE"/>
        </w:rPr>
        <w:t>2 k</w:t>
      </w:r>
      <w:r w:rsidR="00555FEA" w:rsidRPr="00D9560C">
        <w:rPr>
          <w:lang w:val="de-DE"/>
        </w:rPr>
        <w:t xml:space="preserve">   + O</w:t>
      </w:r>
      <w:r w:rsidR="00555FEA" w:rsidRPr="00D9560C">
        <w:rPr>
          <w:vertAlign w:val="subscript"/>
          <w:lang w:val="de-DE"/>
        </w:rPr>
        <w:t>2 k</w:t>
      </w:r>
      <w:r w:rsidR="00555FEA" w:rsidRPr="00D9560C">
        <w:rPr>
          <w:lang w:val="de-DE"/>
        </w:rPr>
        <w:t xml:space="preserve">  </w:t>
      </w:r>
    </w:p>
    <w:p w:rsidR="00555FEA" w:rsidRPr="00D9560C" w:rsidRDefault="00555FEA" w:rsidP="00555FEA">
      <w:pPr>
        <w:rPr>
          <w:lang w:val="de-DE"/>
        </w:rPr>
      </w:pPr>
      <w:r w:rsidRPr="00D9560C">
        <w:rPr>
          <w:lang w:val="de-DE"/>
        </w:rPr>
        <w:t xml:space="preserve">                  Hãy cho biết mối quan hệ giữa 3 hằng số cân bằng  câu d ở cùng điều kiện .</w:t>
      </w:r>
    </w:p>
    <w:p w:rsidR="00555FEA" w:rsidRPr="00D9560C" w:rsidRDefault="006641A1" w:rsidP="00555FEA">
      <w:pPr>
        <w:ind w:firstLine="720"/>
        <w:rPr>
          <w:lang w:val="de-DE"/>
        </w:rPr>
      </w:pPr>
      <w:r w:rsidRPr="00D9560C">
        <w:rPr>
          <w:lang w:val="de-DE"/>
        </w:rPr>
        <w:t>2</w:t>
      </w:r>
      <w:r w:rsidR="00555FEA" w:rsidRPr="00D9560C">
        <w:rPr>
          <w:lang w:val="de-DE"/>
        </w:rPr>
        <w:t>. Xét các hệ cân bằng sau :</w:t>
      </w:r>
    </w:p>
    <w:p w:rsidR="00555FEA" w:rsidRPr="00D9560C" w:rsidRDefault="00157FF7" w:rsidP="00B65AF9">
      <w:pPr>
        <w:ind w:firstLine="720"/>
        <w:rPr>
          <w:lang w:val="pt-BR"/>
        </w:rPr>
      </w:pPr>
      <w:r>
        <w:rPr>
          <w:noProof/>
        </w:rPr>
        <mc:AlternateContent>
          <mc:Choice Requires="wpg">
            <w:drawing>
              <wp:anchor distT="0" distB="0" distL="114300" distR="114300" simplePos="0" relativeHeight="251679744" behindDoc="0" locked="0" layoutInCell="1" allowOverlap="1">
                <wp:simplePos x="0" y="0"/>
                <wp:positionH relativeFrom="column">
                  <wp:posOffset>4826000</wp:posOffset>
                </wp:positionH>
                <wp:positionV relativeFrom="paragraph">
                  <wp:posOffset>62865</wp:posOffset>
                </wp:positionV>
                <wp:extent cx="228600" cy="38100"/>
                <wp:effectExtent l="15875" t="43815" r="22225" b="41910"/>
                <wp:wrapNone/>
                <wp:docPr id="219"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20" name="Line 218"/>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1" name="Line 219"/>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 o:spid="_x0000_s1026" style="position:absolute;margin-left:380pt;margin-top:4.95pt;width:18pt;height:3pt;z-index:25167974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cz6GpwIAAA0IAAAOAAAAZHJzL2Uyb0RvYy54bWzsVduO0zAQfUfiHyy/d3Np2qbRpivUy/Kw QKWFD3ATJ7FwbMv2Nq0Q/87YSbu7BQlYJB4QeUjGGXt85swZ+/rm0HK0p9owKXIcXYUYUVHIkok6 x58+bkYpRsYSURIuBc3xkRp8s3j96rpTGY1lI3lJNYIgwmSdynFjrcqCwBQNbYm5kooKcFZSt8TC UNdBqUkH0VsexGE4DTqpS6VlQY2Bv6veiRc+flXRwn6oKkMt4jkGbNa/tX/v3DtYXJOs1kQ1rBhg kBegaAkTsOk51IpYgh40+y5UywotjazsVSHbQFYVK6jPAbKJwotsbrV8UD6XOutqdaYJqL3g6cVh i/f7rUaszHEczTESpIUi+X1RHM0cPZ2qM5h1q9W92uo+RzDvZPHZgDu49Ltx3U9Gu+6dLCEgebDS 03OodOtCQOLo4KtwPFeBHiwq4Gccp9MQalWAa5xGYPoiFQ1U0i2azKbgBWc8myUn33pYPHY+txK+ Dh3J+i09zAGWywnUZh4JNX9G6H1DFPV1Mo6qE6ExQOkJvWOCAp9pz6eftBRb7dk1mQFef0rVD7I+ EXbO+XnKJFPa2FsqW+SMHHNA4atA9nfG9uycpriiCLlhnHuyuUBdjueTeOIXGMlZ6ZxumtH1bsk1 2hPXU/4ZqH42DbQrSh+soaRcD7YljION7FGBLqxmRNScYrebaTHiFE4RMHpwXLj9IE2AO1h9U32Z h/N1uk6TURJP16MkXK1GbzbLZDTdRLPJarxaLlfRVwc9SrKGlSUVDv2pwaPk1+o9HDV9a55b/ExT 8Dy6VxuAPX09aNBdX+BedDtZHn3d/X+Q4F/TYnShxfnvahFVnKm3cMZ7RQwN/KjKdDz04n9V/guq 9Ocl3DlezMP96C61p2Own97ii28AAAD//wMAUEsDBBQABgAIAAAAIQB5Tq3s3gAAAAgBAAAPAAAA ZHJzL2Rvd25yZXYueG1sTI9BS8NAFITvgv9heYI3u4nS1KTZlFLUUxFsBentNfuahGZ3Q3abpP/e 58kehxlmvslXk2nFQL1vnFUQzyIQZEunG1sp+N6/P72C8AGtxtZZUnAlD6vi/i7HTLvRftGwC5Xg EuszVFCH0GVS+rImg37mOrLsnVxvMLDsK6l7HLnctPI5ihJpsLG8UGNHm5rK8+5iFHyMOK5f4rdh ez5trof9/PNnG5NSjw/Tegki0BT+w/CHz+hQMNPRXaz2olWwSCL+EhSkKQj2F2nC+sjBeQqyyOXt geIXAAD//wMAUEsBAi0AFAAGAAgAAAAhALaDOJL+AAAA4QEAABMAAAAAAAAAAAAAAAAAAAAAAFtD b250ZW50X1R5cGVzXS54bWxQSwECLQAUAAYACAAAACEAOP0h/9YAAACUAQAACwAAAAAAAAAAAAAA AAAvAQAAX3JlbHMvLnJlbHNQSwECLQAUAAYACAAAACEAp3M+hqcCAAANCAAADgAAAAAAAAAAAAAA AAAuAgAAZHJzL2Uyb0RvYy54bWxQSwECLQAUAAYACAAAACEAeU6t7N4AAAAIAQAADwAAAAAAAAAA AAAAAAABBQAAZHJzL2Rvd25yZXYueG1sUEsFBgAAAAAEAAQA8wAAAAwGAAAAAA== ">
                <v:line id="Line 21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dupcMAAADcAAAADwAAAGRycy9kb3ducmV2LnhtbERPu27CMBTdK/EP1q3UBRWHDDwCBiFE qwpYQhgYb+NLHDW+jmID4e/roVLHo/NernvbiDt1vnasYDxKQBCXTtdcKTgXH+8zED4ga2wck4In eVivBi9LzLR7cE73U6hEDGGfoQITQptJ6UtDFv3ItcSRu7rOYoiwq6Tu8BHDbSPTJJlIizXHBoMt bQ2VP6ebVXC8Xb5Ncbjk50Ox2X/2Qz3d7+ZKvb32mwWIQH34F/+5v7SCNI3z45l4BO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nbqXDAAAA3AAAAA8AAAAAAAAAAAAA AAAAoQIAAGRycy9kb3ducmV2LnhtbFBLBQYAAAAABAAEAPkAAACRAwAAAAA= ">
                  <v:stroke endarrow="block" endarrowwidth="narrow" endarrowlength="short"/>
                </v:line>
                <v:line id="Line 21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ci+sIAAADcAAAADwAAAGRycy9kb3ducmV2LnhtbESPQYvCMBSE78L+h/AWvGnagrJUU5EF QURB3cXzo3nbliYvpYla/70RhD0OM/MNs1wN1ogb9b5xrCCdJiCIS6cbrhT8/mwmXyB8QNZoHJOC B3lYFR+jJeba3flEt3OoRISwz1FBHUKXS+nLmiz6qeuIo/fneoshyr6Susd7hFsjsySZS4sNx4Ua O/quqWzPV6vA8KU97Wc7ouRYPQ7pWg9GHpQafw7rBYhAQ/gPv9tbrSDLUnidiUdAFk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dci+sIAAADcAAAADwAAAAAAAAAAAAAA AAChAgAAZHJzL2Rvd25yZXYueG1sUEsFBgAAAAAEAAQA+QAAAJADAAAAAA== ">
                  <v:stroke endarrow="block" endarrowwidth="narrow" endarrowlength="short"/>
                </v:line>
              </v:group>
            </w:pict>
          </mc:Fallback>
        </mc:AlternateContent>
      </w:r>
      <w:r>
        <w:rPr>
          <w:noProof/>
        </w:rPr>
        <mc:AlternateContent>
          <mc:Choice Requires="wpg">
            <w:drawing>
              <wp:anchor distT="0" distB="0" distL="114300" distR="114300" simplePos="0" relativeHeight="251678720" behindDoc="0" locked="0" layoutInCell="1" allowOverlap="1">
                <wp:simplePos x="0" y="0"/>
                <wp:positionH relativeFrom="column">
                  <wp:posOffset>1158875</wp:posOffset>
                </wp:positionH>
                <wp:positionV relativeFrom="paragraph">
                  <wp:posOffset>69850</wp:posOffset>
                </wp:positionV>
                <wp:extent cx="228600" cy="38100"/>
                <wp:effectExtent l="15875" t="41275" r="22225" b="44450"/>
                <wp:wrapNone/>
                <wp:docPr id="216"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17" name="Line 215"/>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8" name="Line 216"/>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 o:spid="_x0000_s1026" style="position:absolute;margin-left:91.25pt;margin-top:5.5pt;width:18pt;height:3pt;z-index:25167872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EOGqgIAAA0IAAAOAAAAZHJzL2Uyb0RvYy54bWzsVduO0zAQfUfiHyy/d3Npetlo0xVq2uVh gUoLH+AmTmLh2JbtbVoh/p2xk2YvIAGLxAMiD8k4Y4/PnDljX10fW44OVBsmRYajixAjKgpZMlFn +NPH7WSJkbFElIRLQTN8ogZfr16/uupUSmPZSF5SjSCIMGmnMtxYq9IgMEVDW2IupKICnJXULbEw 1HVQatJB9JYHcRjOg07qUmlZUGPgb9478crHrypa2A9VZahFPMOAzfq39u+9ewerK5LWmqiGFQMM 8gIULWECNh1D5cQSdK/Zd6FaVmhpZGUvCtkGsqpYQX0OkE0UPsvmRst75XOp065WI01A7TOeXhy2 eH/YacTKDMfRHCNBWiiS3xfFUeLo6VSdwqwbre7UTvc5gnkri88G3MFzvxvX/WS0797JEgKSeys9 PcdKty4EJI6OvgqnsQr0aFEBP+N4OQ+hVgW4pssITF+kooFKukWzxRy84IwXC4+QpEWzGRZPnc+t hK9DR9J+Sw9zgOVyArWZB0LNnxF61xBFfZ2Mo2okdHEm9JYJCnzOej79pLXYac+uSQ3w+lOqfpD1 mbAx56cpk1RpY2+obJEzMswBha8COdwa27NznuKKIuSWce7J5gJ1Gb6cxTO/wEjOSud004yu92uu 0YG4nvLPQPWTaaBdUfpgDSXlZrAtYRxsZE8KdGE1I6LmFLvdTIsRp3CKgNGD48LtB2kC3MHqm+rL ZXi5WW6WySSJ55tJEub55M12nUzm22gxy6f5ep1HXx30KEkbVpZUOPTnBo+SX6v3cNT0rTm2+EhT 8DS6VxuAPX89aNBdX+BedHtZnnzd/X+Q4F/TIpzDfXMPWpz/rhZRxZl6C2e8V8TQwA+qXE6HXvyv yn9Blf68hDvHi3m4H92l9ngM9uNbfPUNAAD//wMAUEsDBBQABgAIAAAAIQDvgEsS3AAAAAkBAAAP AAAAZHJzL2Rvd25yZXYueG1sTE9NS8NAEL0L/odlBG92s5FqiNmUUtRTEWwF8bbNTpPQ7GzIbpP0 3zue7G3eB2/eK1az68SIQ2g9aVCLBARS5W1LtYav/dtDBiJEQ9Z0nlDDBQOsytubwuTWT/SJ4y7W gkMo5EZDE2OfSxmqBp0JC98jsXb0gzOR4VBLO5iJw10n0yR5ks60xB8a0+Omweq0OzsN75OZ1o/q ddyejpvLz3758b1VqPX93bx+ARFxjv9m+KvP1aHkTgd/JhtExzhLl2zlQ/EmNqQqY+LAxHMCsizk 9YLyFwAA//8DAFBLAQItABQABgAIAAAAIQC2gziS/gAAAOEBAAATAAAAAAAAAAAAAAAAAAAAAABb Q29udGVudF9UeXBlc10ueG1sUEsBAi0AFAAGAAgAAAAhADj9If/WAAAAlAEAAAsAAAAAAAAAAAAA AAAALwEAAF9yZWxzLy5yZWxzUEsBAi0AFAAGAAgAAAAhAHRkQ4aqAgAADQgAAA4AAAAAAAAAAAAA AAAALgIAAGRycy9lMm9Eb2MueG1sUEsBAi0AFAAGAAgAAAAhAO+ASxLcAAAACQEAAA8AAAAAAAAA AAAAAAAABAUAAGRycy9kb3ducmV2LnhtbFBLBQYAAAAABAAEAPMAAAANBgAAAAA= ">
                <v:line id="Line 215"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I8bMYAAADcAAAADwAAAGRycy9kb3ducmV2LnhtbESPQWvCQBSE7wX/w/KEXqRu9KA2uoqU thT1ovHg8Zl9zYZm34bsRuO/dwWhx2FmvmEWq85W4kKNLx0rGA0TEMS50yUXCo7Z19sMhA/IGivH pOBGHlbL3ssCU+2uvKfLIRQiQtinqMCEUKdS+tyQRT90NXH0fl1jMUTZFFI3eI1wW8lxkkykxZLj gsGaPgzlf4fWKti1p7PJtqf9cZutN9/dQE83n+9Kvfa79RxEoC78h5/tH61gPJrC40w8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iPGzGAAAA3AAAAA8AAAAAAAAA AAAAAAAAoQIAAGRycy9kb3ducmV2LnhtbFBLBQYAAAAABAAEAPkAAACUAwAAAAA= ">
                  <v:stroke endarrow="block" endarrowwidth="narrow" endarrowlength="short"/>
                </v:line>
                <v:line id="Line 216"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FB2rwAAADcAAAADwAAAGRycy9kb3ducmV2LnhtbERPSwrCMBDdC94hjOBO0wqKVKOIIIgo +MP10IxtMZmUJmq9vVkILh/vP1+21ogXNb5yrCAdJiCIc6crLhRcL5vBFIQPyBqNY1LwIQ/LRbcz x0y7N5/odQ6FiCHsM1RQhlBnUvq8JIt+6GriyN1dYzFE2BRSN/iO4dbIUZJMpMWKY0OJNa1Lyh/n p1Vg+PY47cc7ouRYfA7pSrdGHpTq99rVDESgNvzFP/dWKxilcW08E4+AXHw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ioFB2rwAAADcAAAADwAAAAAAAAAAAAAAAAChAgAA ZHJzL2Rvd25yZXYueG1sUEsFBgAAAAAEAAQA+QAAAIoDAAAAAA== ">
                  <v:stroke endarrow="block" endarrowwidth="narrow" endarrowlength="short"/>
                </v:line>
              </v:group>
            </w:pict>
          </mc:Fallback>
        </mc:AlternateContent>
      </w:r>
      <w:r w:rsidR="00555FEA" w:rsidRPr="00D9560C">
        <w:rPr>
          <w:lang w:val="pt-BR"/>
        </w:rPr>
        <w:t>a) C</w:t>
      </w:r>
      <w:r w:rsidR="00555FEA" w:rsidRPr="00D9560C">
        <w:rPr>
          <w:vertAlign w:val="subscript"/>
          <w:lang w:val="pt-BR"/>
        </w:rPr>
        <w:t>r</w:t>
      </w:r>
      <w:r w:rsidR="00555FEA" w:rsidRPr="00D9560C">
        <w:rPr>
          <w:lang w:val="pt-BR"/>
        </w:rPr>
        <w:t xml:space="preserve">  + H</w:t>
      </w:r>
      <w:r w:rsidR="00555FEA" w:rsidRPr="00D9560C">
        <w:rPr>
          <w:vertAlign w:val="subscript"/>
          <w:lang w:val="pt-BR"/>
        </w:rPr>
        <w:t>2</w:t>
      </w:r>
      <w:r w:rsidR="00555FEA" w:rsidRPr="00D9560C">
        <w:rPr>
          <w:lang w:val="pt-BR"/>
        </w:rPr>
        <w:t xml:space="preserve">O </w:t>
      </w:r>
      <w:r w:rsidR="00555FEA" w:rsidRPr="00D9560C">
        <w:rPr>
          <w:vertAlign w:val="subscript"/>
          <w:lang w:val="pt-BR"/>
        </w:rPr>
        <w:t>k</w:t>
      </w:r>
      <w:r w:rsidR="00555FEA" w:rsidRPr="00D9560C">
        <w:rPr>
          <w:lang w:val="pt-BR"/>
        </w:rPr>
        <w:t xml:space="preserve">        CO</w:t>
      </w:r>
      <w:r w:rsidR="00555FEA" w:rsidRPr="00D9560C">
        <w:rPr>
          <w:vertAlign w:val="subscript"/>
          <w:lang w:val="pt-BR"/>
        </w:rPr>
        <w:t xml:space="preserve"> k</w:t>
      </w:r>
      <w:r w:rsidR="00555FEA" w:rsidRPr="00D9560C">
        <w:rPr>
          <w:lang w:val="pt-BR"/>
        </w:rPr>
        <w:t xml:space="preserve">  + H</w:t>
      </w:r>
      <w:r w:rsidR="00555FEA" w:rsidRPr="00D9560C">
        <w:rPr>
          <w:vertAlign w:val="subscript"/>
          <w:lang w:val="pt-BR"/>
        </w:rPr>
        <w:t>2 k</w:t>
      </w:r>
      <w:r w:rsidR="00555FEA" w:rsidRPr="00D9560C">
        <w:rPr>
          <w:lang w:val="pt-BR"/>
        </w:rPr>
        <w:t xml:space="preserve">           </w:t>
      </w:r>
      <w:r w:rsidR="00555FEA" w:rsidRPr="00D9560C">
        <w:rPr>
          <w:position w:val="-4"/>
        </w:rPr>
        <w:object w:dxaOrig="220" w:dyaOrig="260">
          <v:shape id="_x0000_i1053" type="#_x0000_t75" style="width:11pt;height:13pt" o:ole="">
            <v:imagedata r:id="rId60" o:title=""/>
          </v:shape>
          <o:OLEObject Type="Embed" ProgID="Equation.DSMT4" ShapeID="_x0000_i1053" DrawAspect="Content" ObjectID="_1581511474" r:id="rId61"/>
        </w:object>
      </w:r>
      <w:r w:rsidR="00555FEA" w:rsidRPr="00D9560C">
        <w:rPr>
          <w:lang w:val="pt-BR"/>
        </w:rPr>
        <w:t>H = 131kJ/mol  ,</w:t>
      </w:r>
      <w:r w:rsidR="00B65AF9" w:rsidRPr="00D9560C">
        <w:rPr>
          <w:lang w:val="pt-BR"/>
        </w:rPr>
        <w:t xml:space="preserve">                    </w:t>
      </w:r>
      <w:r w:rsidR="00555FEA" w:rsidRPr="00D9560C">
        <w:rPr>
          <w:lang w:val="pt-BR"/>
        </w:rPr>
        <w:t>b) CO</w:t>
      </w:r>
      <w:r w:rsidR="00555FEA" w:rsidRPr="00D9560C">
        <w:rPr>
          <w:vertAlign w:val="subscript"/>
          <w:lang w:val="pt-BR"/>
        </w:rPr>
        <w:t xml:space="preserve"> k</w:t>
      </w:r>
      <w:r w:rsidR="00555FEA" w:rsidRPr="00D9560C">
        <w:rPr>
          <w:lang w:val="pt-BR"/>
        </w:rPr>
        <w:t xml:space="preserve"> + H</w:t>
      </w:r>
      <w:r w:rsidR="00555FEA" w:rsidRPr="00D9560C">
        <w:rPr>
          <w:vertAlign w:val="subscript"/>
          <w:lang w:val="pt-BR"/>
        </w:rPr>
        <w:t>2</w:t>
      </w:r>
      <w:r w:rsidR="00555FEA" w:rsidRPr="00D9560C">
        <w:rPr>
          <w:lang w:val="pt-BR"/>
        </w:rPr>
        <w:t xml:space="preserve">O </w:t>
      </w:r>
      <w:r w:rsidR="00555FEA" w:rsidRPr="00D9560C">
        <w:rPr>
          <w:vertAlign w:val="subscript"/>
          <w:lang w:val="pt-BR"/>
        </w:rPr>
        <w:t xml:space="preserve">k </w:t>
      </w:r>
      <w:r w:rsidR="00555FEA" w:rsidRPr="00D9560C">
        <w:rPr>
          <w:lang w:val="pt-BR"/>
        </w:rPr>
        <w:t xml:space="preserve">         CO</w:t>
      </w:r>
      <w:r w:rsidR="00555FEA" w:rsidRPr="00D9560C">
        <w:rPr>
          <w:vertAlign w:val="subscript"/>
          <w:lang w:val="pt-BR"/>
        </w:rPr>
        <w:t>2 k</w:t>
      </w:r>
      <w:r w:rsidR="00555FEA" w:rsidRPr="00D9560C">
        <w:rPr>
          <w:lang w:val="pt-BR"/>
        </w:rPr>
        <w:t xml:space="preserve"> + H</w:t>
      </w:r>
      <w:r w:rsidR="00555FEA" w:rsidRPr="00D9560C">
        <w:rPr>
          <w:vertAlign w:val="subscript"/>
          <w:lang w:val="pt-BR"/>
        </w:rPr>
        <w:t>2</w:t>
      </w:r>
      <w:r w:rsidR="00555FEA" w:rsidRPr="00D9560C">
        <w:rPr>
          <w:lang w:val="pt-BR"/>
        </w:rPr>
        <w:t xml:space="preserve"> </w:t>
      </w:r>
      <w:r w:rsidR="00555FEA" w:rsidRPr="00D9560C">
        <w:rPr>
          <w:vertAlign w:val="subscript"/>
          <w:lang w:val="pt-BR"/>
        </w:rPr>
        <w:t>k</w:t>
      </w:r>
      <w:r w:rsidR="00555FEA" w:rsidRPr="00D9560C">
        <w:rPr>
          <w:lang w:val="pt-BR"/>
        </w:rPr>
        <w:t xml:space="preserve">   </w:t>
      </w:r>
      <w:r w:rsidR="00555FEA" w:rsidRPr="00D9560C">
        <w:rPr>
          <w:position w:val="-4"/>
        </w:rPr>
        <w:object w:dxaOrig="220" w:dyaOrig="260">
          <v:shape id="_x0000_i1054" type="#_x0000_t75" style="width:11pt;height:13pt" o:ole="">
            <v:imagedata r:id="rId60" o:title=""/>
          </v:shape>
          <o:OLEObject Type="Embed" ProgID="Equation.DSMT4" ShapeID="_x0000_i1054" DrawAspect="Content" ObjectID="_1581511475" r:id="rId62"/>
        </w:object>
      </w:r>
      <w:r w:rsidR="00555FEA" w:rsidRPr="00D9560C">
        <w:rPr>
          <w:lang w:val="pt-BR"/>
        </w:rPr>
        <w:t>H= -41KJ/mol</w:t>
      </w:r>
    </w:p>
    <w:p w:rsidR="00555FEA" w:rsidRPr="00D9560C" w:rsidRDefault="00555FEA" w:rsidP="00555FEA">
      <w:pPr>
        <w:rPr>
          <w:lang w:val="pt-BR"/>
        </w:rPr>
      </w:pPr>
      <w:r w:rsidRPr="00D9560C">
        <w:rPr>
          <w:lang w:val="pt-BR"/>
        </w:rPr>
        <w:t xml:space="preserve">               Các cân bằng dịch chuyển như thế nào khi biến đổi 1 trong các điều kiện sau :</w:t>
      </w:r>
    </w:p>
    <w:p w:rsidR="00555FEA" w:rsidRPr="00D9560C" w:rsidRDefault="00555FEA" w:rsidP="00555FEA">
      <w:pPr>
        <w:rPr>
          <w:lang w:val="pt-BR"/>
        </w:rPr>
      </w:pPr>
      <w:r w:rsidRPr="00D9560C">
        <w:rPr>
          <w:lang w:val="pt-BR"/>
        </w:rPr>
        <w:tab/>
        <w:t>* Tăng nhiệt độ</w:t>
      </w:r>
      <w:r w:rsidRPr="00D9560C">
        <w:rPr>
          <w:lang w:val="pt-BR"/>
        </w:rPr>
        <w:tab/>
        <w:t>* Thêm lượng hơi nước vào</w:t>
      </w:r>
    </w:p>
    <w:p w:rsidR="00555FEA" w:rsidRPr="00D9560C" w:rsidRDefault="00555FEA" w:rsidP="00555FEA">
      <w:pPr>
        <w:rPr>
          <w:lang w:val="pt-BR"/>
        </w:rPr>
      </w:pPr>
      <w:r w:rsidRPr="00D9560C">
        <w:rPr>
          <w:lang w:val="pt-BR"/>
        </w:rPr>
        <w:tab/>
        <w:t>* Lấy bớt H</w:t>
      </w:r>
      <w:r w:rsidRPr="00D9560C">
        <w:rPr>
          <w:vertAlign w:val="subscript"/>
          <w:lang w:val="pt-BR"/>
        </w:rPr>
        <w:t>2</w:t>
      </w:r>
      <w:r w:rsidRPr="00D9560C">
        <w:rPr>
          <w:lang w:val="pt-BR"/>
        </w:rPr>
        <w:t xml:space="preserve"> ra   * Tăng áp suất chung bằng cách nén  cho thể tích của hệ giảm xuống</w:t>
      </w:r>
    </w:p>
    <w:p w:rsidR="00555FEA" w:rsidRPr="00D9560C" w:rsidRDefault="00157FF7" w:rsidP="00555FEA">
      <w:pPr>
        <w:rPr>
          <w:lang w:val="pt-BR"/>
        </w:rPr>
      </w:pPr>
      <w:r>
        <w:rPr>
          <w:noProof/>
        </w:rPr>
        <mc:AlternateContent>
          <mc:Choice Requires="wpg">
            <w:drawing>
              <wp:anchor distT="0" distB="0" distL="114300" distR="114300" simplePos="0" relativeHeight="251677696" behindDoc="0" locked="0" layoutInCell="1" allowOverlap="1">
                <wp:simplePos x="0" y="0"/>
                <wp:positionH relativeFrom="column">
                  <wp:posOffset>2917825</wp:posOffset>
                </wp:positionH>
                <wp:positionV relativeFrom="paragraph">
                  <wp:posOffset>58420</wp:posOffset>
                </wp:positionV>
                <wp:extent cx="228600" cy="38100"/>
                <wp:effectExtent l="22225" t="48895" r="15875" b="46355"/>
                <wp:wrapNone/>
                <wp:docPr id="213"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14" name="Line 212"/>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 name="Line 213"/>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1" o:spid="_x0000_s1026" style="position:absolute;margin-left:229.75pt;margin-top:4.6pt;width:18pt;height:3pt;z-index:25167769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SpspQIAAA0IAAAOAAAAZHJzL2Uyb0RvYy54bWzsVV1v0zAUfUfiP1h+7/LR9GPR0gk17XgY MGnwA9zESSwc27K9phXiv3PtpNlWkIAh8YDIQ3Kda1+fe+659tX1oeVoT7VhUmQ4uggxoqKQJRN1 hj993E6WGBlLREm4FDTDR2rw9er1q6tOpTSWjeQl1QiCCJN2KsONtSoNAlM0tCXmQioqwFlJ3RIL Q10HpSYdRG95EIfhPOikLpWWBTUG/ua9E698/Kqihf1QVYZaxDMM2Kx/a//euXewuiJprYlqWDHA IC9A0RImYNMxVE4sQQ+afReqZYWWRlb2opBtIKuKFdTnANlE4Vk2N1o+KJ9LnXa1GmkCas94enHY 4v3+TiNWZjiOphgJ0kKR/L4ojiJHT6fqFGbdaHWv7nSfI5i3svhswB2c+9247iejXfdOlhCQPFjp 6TlUunUhIHF08FU4jlWgB4sK+BnHy3kItSrANV1GYPoiFQ1U0i2aLebgBWe8WCQn32ZYPHU+txK+ Dh1J+y09zAGWywnUZh4JNX9G6H1DFPV1Mo6qkdDkROgtExT4jHs+/aS1uNOeXZMa4PWnVP0g6xNh Y87PUyap0sbeUNkiZ2SYAwpfBbK/NbZn5zTFFUXILePck80F6jJ8OYtnfoGRnJXO6aYZXe/WXKM9 cT3ln4HqZ9NAu6L0wRpKys1gW8I42MgeFejCakZEzSl2u5kWI07hFAGjB8eF2w/SBLiD1TfVl8vw crPcLJNJEs83kyTM88mb7TqZzLfRYpZP8/U6j7466FGSNqwsqXDoTw0eJb9W7+Go6VtzbPGRpuB5 dK82AHv6etCgu77Aveh2sjz6uvv/IMG/psXZmRanv6tFVHGm3sIZ7xUxNPCjKpfToRf/q/JfUKU/ L+HO8WIe7kd3qT0dg/30Fl99AwAA//8DAFBLAwQUAAYACAAAACEA+0kMhN4AAAAIAQAADwAAAGRy cy9kb3ducmV2LnhtbEyPQUvDQBCF74L/YRnBm90kNmJiNqUU9VSEtoJ4m2anSWh2N2S3SfrvHU96 fLyPN98Uq9l0YqTBt84qiBcRCLKV062tFXwe3h6eQfiAVmPnLCm4kodVeXtTYK7dZHc07kMteMT6 HBU0IfS5lL5qyKBfuJ4sdyc3GAwch1rqASceN51MouhJGmwtX2iwp01D1Xl/MQreJ5zWj/HruD2f NtfvQ/rxtY1Jqfu7ef0CItAc/mD41Wd1KNnp6C5We9EpWKZZyqiCLAHB/TJLOR8ZTBOQZSH/P1D+ AAAA//8DAFBLAQItABQABgAIAAAAIQC2gziS/gAAAOEBAAATAAAAAAAAAAAAAAAAAAAAAABbQ29u dGVudF9UeXBlc10ueG1sUEsBAi0AFAAGAAgAAAAhADj9If/WAAAAlAEAAAsAAAAAAAAAAAAAAAAA LwEAAF9yZWxzLy5yZWxzUEsBAi0AFAAGAAgAAAAhAC41KmylAgAADQgAAA4AAAAAAAAAAAAAAAAA LgIAAGRycy9lMm9Eb2MueG1sUEsBAi0AFAAGAAgAAAAhAPtJDITeAAAACAEAAA8AAAAAAAAAAAAA AAAA/wQAAGRycy9kb3ducmV2LnhtbFBLBQYAAAAABAAEAPMAAAAKBgAAAAA= ">
                <v:line id="Line 212"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CiG8YAAADcAAAADwAAAGRycy9kb3ducmV2LnhtbESPT4vCMBTE7wt+h/AEL8uaKrJ/qlFk WUV0L1oPHp/Nsyk2L6WJWr+9ERb2OMzMb5jJrLWVuFLjS8cKBv0EBHHudMmFgn22ePsE4QOyxsox KbiTh9m08zLBVLsbb+m6C4WIEPYpKjAh1KmUPjdk0fddTRy9k2sshiibQuoGbxFuKzlMkndpseS4 YLCmb0P5eXexCn4vh6PJNoftfpPN18v2VX+sf76U6nXb+RhEoDb8h//aK61gOBjB80w8AnL6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wohvGAAAA3AAAAA8AAAAAAAAA AAAAAAAAoQIAAGRycy9kb3ducmV2LnhtbFBLBQYAAAAABAAEAPkAAACUAwAAAAA= ">
                  <v:stroke endarrow="block" endarrowwidth="narrow" endarrowlength="short"/>
                </v:line>
                <v:line id="Line 213"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DuRMEAAADcAAAADwAAAGRycy9kb3ducmV2LnhtbESP3YrCMBSE7wXfIZwF72xaQZFqFFkQ RBTWH7w+NMe2mJyUJmp9e7MgeDnMzDfMfNlZIx7U+tqxgixJQRAXTtdcKjif1sMpCB+QNRrHpOBF HpaLfm+OuXZPPtDjGEoRIexzVFCF0ORS+qIiiz5xDXH0rq61GKJsS6lbfEa4NXKUphNpsea4UGFD vxUVt+PdKjB8uR124y1R+le+9tlKd0bulRr8dKsZiEBd+IY/7Y1WMMrG8H8mHgG5e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gO5EwQAAANwAAAAPAAAAAAAAAAAAAAAA AKECAABkcnMvZG93bnJldi54bWxQSwUGAAAAAAQABAD5AAAAjwMAAAAA ">
                  <v:stroke endarrow="block" endarrowwidth="narrow" endarrowlength="short"/>
                </v:line>
              </v:group>
            </w:pict>
          </mc:Fallback>
        </mc:AlternateContent>
      </w:r>
      <w:r w:rsidR="006641A1" w:rsidRPr="00D9560C">
        <w:rPr>
          <w:lang w:val="pt-BR"/>
        </w:rPr>
        <w:t xml:space="preserve">              3</w:t>
      </w:r>
      <w:r w:rsidR="00555FEA" w:rsidRPr="00D9560C">
        <w:rPr>
          <w:lang w:val="pt-BR"/>
        </w:rPr>
        <w:t>. Cho phản ứng thuận nghịch sau : 2NO</w:t>
      </w:r>
      <w:r w:rsidR="00555FEA" w:rsidRPr="00D9560C">
        <w:rPr>
          <w:vertAlign w:val="subscript"/>
          <w:lang w:val="pt-BR"/>
        </w:rPr>
        <w:t>2</w:t>
      </w:r>
      <w:r w:rsidR="00555FEA" w:rsidRPr="00D9560C">
        <w:rPr>
          <w:lang w:val="pt-BR"/>
        </w:rPr>
        <w:t xml:space="preserve"> (nâu )         N</w:t>
      </w:r>
      <w:r w:rsidR="00555FEA" w:rsidRPr="00D9560C">
        <w:rPr>
          <w:vertAlign w:val="subscript"/>
          <w:lang w:val="pt-BR"/>
        </w:rPr>
        <w:t>2</w:t>
      </w:r>
      <w:r w:rsidR="00555FEA" w:rsidRPr="00D9560C">
        <w:rPr>
          <w:lang w:val="pt-BR"/>
        </w:rPr>
        <w:t>O</w:t>
      </w:r>
      <w:r w:rsidR="00555FEA" w:rsidRPr="00D9560C">
        <w:rPr>
          <w:vertAlign w:val="subscript"/>
          <w:lang w:val="pt-BR"/>
        </w:rPr>
        <w:t xml:space="preserve">4 </w:t>
      </w:r>
      <w:r w:rsidR="00555FEA" w:rsidRPr="00D9560C">
        <w:rPr>
          <w:lang w:val="pt-BR"/>
        </w:rPr>
        <w:t>(Không màu )</w:t>
      </w:r>
    </w:p>
    <w:p w:rsidR="00555FEA" w:rsidRPr="00D9560C" w:rsidRDefault="006641A1" w:rsidP="00555FEA">
      <w:pPr>
        <w:rPr>
          <w:lang w:val="pt-BR"/>
        </w:rPr>
      </w:pPr>
      <w:r w:rsidRPr="00D9560C">
        <w:rPr>
          <w:lang w:val="pt-BR"/>
        </w:rPr>
        <w:t xml:space="preserve">              </w:t>
      </w:r>
      <w:r w:rsidR="00555FEA" w:rsidRPr="00D9560C">
        <w:rPr>
          <w:lang w:val="pt-BR"/>
        </w:rPr>
        <w:t>a) Khi giảm áp suất của hệ xuống  cân bằng dịch chuyển theo chiều nào?giải thích ?</w:t>
      </w:r>
    </w:p>
    <w:p w:rsidR="00555FEA" w:rsidRPr="00D9560C" w:rsidRDefault="006641A1" w:rsidP="00555FEA">
      <w:pPr>
        <w:rPr>
          <w:lang w:val="pt-BR"/>
        </w:rPr>
      </w:pPr>
      <w:r w:rsidRPr="00D9560C">
        <w:rPr>
          <w:lang w:val="pt-BR"/>
        </w:rPr>
        <w:lastRenderedPageBreak/>
        <w:t xml:space="preserve">              b)</w:t>
      </w:r>
      <w:r w:rsidR="00555FEA" w:rsidRPr="00D9560C">
        <w:rPr>
          <w:lang w:val="pt-BR"/>
        </w:rPr>
        <w:t>Ngâm bình NO</w:t>
      </w:r>
      <w:r w:rsidR="00555FEA" w:rsidRPr="00D9560C">
        <w:rPr>
          <w:vertAlign w:val="subscript"/>
          <w:lang w:val="pt-BR"/>
        </w:rPr>
        <w:t>2</w:t>
      </w:r>
      <w:r w:rsidR="00555FEA" w:rsidRPr="00D9560C">
        <w:rPr>
          <w:lang w:val="pt-BR"/>
        </w:rPr>
        <w:t xml:space="preserve"> vào nước đá thấy màu nâu của bình nhạt dần.Cho biết phản ứng là toả nhiệt hay thu nhiệt ? Giải thích ?</w:t>
      </w:r>
    </w:p>
    <w:p w:rsidR="00555FEA" w:rsidRPr="00D9560C" w:rsidRDefault="00157FF7" w:rsidP="006641A1">
      <w:pPr>
        <w:outlineLvl w:val="0"/>
        <w:rPr>
          <w:lang w:val="pt-BR"/>
        </w:rPr>
      </w:pPr>
      <w:r>
        <w:rPr>
          <w:noProof/>
        </w:rPr>
        <mc:AlternateContent>
          <mc:Choice Requires="wpg">
            <w:drawing>
              <wp:anchor distT="0" distB="0" distL="114300" distR="114300" simplePos="0" relativeHeight="251676672" behindDoc="0" locked="0" layoutInCell="1" allowOverlap="1">
                <wp:simplePos x="0" y="0"/>
                <wp:positionH relativeFrom="column">
                  <wp:posOffset>2860675</wp:posOffset>
                </wp:positionH>
                <wp:positionV relativeFrom="paragraph">
                  <wp:posOffset>63500</wp:posOffset>
                </wp:positionV>
                <wp:extent cx="228600" cy="38100"/>
                <wp:effectExtent l="22225" t="44450" r="15875" b="41275"/>
                <wp:wrapNone/>
                <wp:docPr id="210"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11" name="Line 209"/>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2" name="Line 210"/>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8" o:spid="_x0000_s1026" style="position:absolute;margin-left:225.25pt;margin-top:5pt;width:18pt;height:3pt;z-index:25167667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A7tWqwIAAA0IAAAOAAAAZHJzL2Uyb0RvYy54bWzsVU2PmzAQvVfqf7C4Z/kISQhasqpCsj1s 20jb/gAHDFg1tmV7Q6Kq/71jQ9jNtlJXW6mHqhxgzNjjN2/e2Nc3x5ahA1GaCp554VXgIcILUVJe Z96Xz9tJ4iFtMC8xE5xk3olo72b19s11J1MSiUawkigEQbhOO5l5jTEy9X1dNKTF+kpIwsFZCdVi A0NV+6XCHURvmR8FwdzvhCqlEgXRGv7mvdNbufhVRQrzqao0MYhlHmAz7q3ce2/f/uoap7XCsqHF AAO/AkWLKYdNx1A5Nhg9KPpTqJYWSmhRmatCtL6oKloQlwNkEwbPsrlV4kG6XOq0q+VIE1D7jKdX hy0+HnYK0TLzohD44biFIrl9URQklp5O1inMulXyXu5UnyOYd6L4qsHtP/fbcd1PRvvugyghIH4w wtFzrFRrQ0Di6OiqcBqrQI4GFfAzipJ5AFgKcE2TEExXpKKBStpFs8UcvOCMFov47NsMi6fWZ1fC 16LDab+lgznAsjmB2vQjofrPCL1vsCSuTtpSNRIangm9o5wAn8ueTzdpzXfKsatTDbz+lqpfZH0m bMz5MmWcSqXNLREtskbmMUDhqoAPd9r07Jyn2KJwsaWMObIZR13mLWfRzC3QgtHSOu00rer9mil0 wLan3DNQfTENtMtLF6whuNwMtsGUgY3MSYIujKKY14x4djfdeogROEXA6MExbveDNAHuYPVN9W0Z LDfJJokncTTfTOIgzyfvtut4Mt+Gi1k+zdfrPPxuoYdx2tCyJNyiPzd4GL+s3sNR07fm2OIjTf5l dKc2AHv+OtCgu77Avej2ojy5urv/IMG/psXoUovQ7MCxBQeCfZEWUcWofA9nvFPE0MCPqkymQy/+ V+W/oEp3XsKd48Q83I/2Uns6BvvpLb76AQAA//8DAFBLAwQUAAYACAAAACEAS0nXI94AAAAJAQAA DwAAAGRycy9kb3ducmV2LnhtbEyPQUvDQBCF74L/YRnBm92NNqHEbEop6qkItoJ422anSWh2NmS3 SfrvHU96nPc+3rxXrGfXiRGH0HrSkCwUCKTK25ZqDZ+H14cViBANWdN5Qg1XDLAub28Kk1s/0QeO +1gLDqGQGw1NjH0uZagadCYsfI/E3skPzkQ+h1rawUwc7jr5qFQmnWmJPzSmx22D1Xl/cRreJjNt npKXcXc+ba/fh/T9a5eg1vd38+YZRMQ5/sHwW5+rQ8mdjv5CNohOwzJVKaNsKN7EwHKVsXBkIVMg y0L+X1D+AAAA//8DAFBLAQItABQABgAIAAAAIQC2gziS/gAAAOEBAAATAAAAAAAAAAAAAAAAAAAA AABbQ29udGVudF9UeXBlc10ueG1sUEsBAi0AFAAGAAgAAAAhADj9If/WAAAAlAEAAAsAAAAAAAAA AAAAAAAALwEAAF9yZWxzLy5yZWxzUEsBAi0AFAAGAAgAAAAhAC4Du1arAgAADQgAAA4AAAAAAAAA AAAAAAAALgIAAGRycy9lMm9Eb2MueG1sUEsBAi0AFAAGAAgAAAAhAEtJ1yPeAAAACQEAAA8AAAAA AAAAAAAAAAAABQUAAGRycy9kb3ducmV2LnhtbFBLBQYAAAAABAAEAPMAAAAQBgAAAAA= ">
                <v:line id="Line 209"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cBg8YAAADcAAAADwAAAGRycy9kb3ducmV2LnhtbESPQWvCQBSE70L/w/IKvRTdxEPV6CpS 2lLUi8aDx2f2mQ3Nvg3ZVeO/d4WCx2FmvmFmi87W4kKtrxwrSAcJCOLC6YpLBfv8uz8G4QOyxtox KbiRh8X8pTfDTLsrb+myC6WIEPYZKjAhNJmUvjBk0Q9cQxy9k2sthijbUuoWrxFuazlMkg9pseK4 YLChT0PF3+5sFWzOh6PJ14ftfp0vVz/dux6tviZKvb12yymIQF14hv/bv1rBME3hcSYeATm/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HAYPGAAAA3AAAAA8AAAAAAAAA AAAAAAAAoQIAAGRycy9kb3ducmV2LnhtbFBLBQYAAAAABAAEAPkAAACUAwAAAAA= ">
                  <v:stroke endarrow="block" endarrowwidth="narrow" endarrowlength="short"/>
                </v:line>
                <v:line id="Line 210"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2l2MMIAAADcAAAADwAAAGRycy9kb3ducmV2LnhtbESPQYvCMBSE78L+h/AWvGnagrJUU5EF QURB3cXzo3nbliYvpYla/70RhD0OM/MNs1wN1ogb9b5xrCCdJiCIS6cbrhT8/mwmXyB8QNZoHJOC B3lYFR+jJeba3flEt3OoRISwz1FBHUKXS+nLmiz6qeuIo/fneoshyr6Susd7hFsjsySZS4sNx4Ua O/quqWzPV6vA8KU97Wc7ouRYPQ7pWg9GHpQafw7rBYhAQ/gPv9tbrSBLM3idiUdAFk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2l2MMIAAADcAAAADwAAAAAAAAAAAAAA AAChAgAAZHJzL2Rvd25yZXYueG1sUEsFBgAAAAAEAAQA+QAAAJADAAAAAA== ">
                  <v:stroke endarrow="block" endarrowwidth="narrow" endarrowlength="short"/>
                </v:line>
              </v:group>
            </w:pict>
          </mc:Fallback>
        </mc:AlternateContent>
      </w:r>
      <w:r w:rsidR="006641A1" w:rsidRPr="00D9560C">
        <w:rPr>
          <w:lang w:val="pt-BR"/>
        </w:rPr>
        <w:t xml:space="preserve">              4</w:t>
      </w:r>
      <w:r w:rsidR="00555FEA" w:rsidRPr="00D9560C">
        <w:rPr>
          <w:lang w:val="pt-BR"/>
        </w:rPr>
        <w:t>. Cho phản ứng thuận nghịch sau: H</w:t>
      </w:r>
      <w:r w:rsidR="00555FEA" w:rsidRPr="00D9560C">
        <w:rPr>
          <w:vertAlign w:val="subscript"/>
          <w:lang w:val="pt-BR"/>
        </w:rPr>
        <w:t>2</w:t>
      </w:r>
      <w:r w:rsidR="00555FEA" w:rsidRPr="00D9560C">
        <w:rPr>
          <w:lang w:val="pt-BR"/>
        </w:rPr>
        <w:t xml:space="preserve"> </w:t>
      </w:r>
      <w:r w:rsidR="00555FEA" w:rsidRPr="00D9560C">
        <w:rPr>
          <w:vertAlign w:val="subscript"/>
          <w:lang w:val="pt-BR"/>
        </w:rPr>
        <w:t>k</w:t>
      </w:r>
      <w:r w:rsidR="00555FEA" w:rsidRPr="00D9560C">
        <w:rPr>
          <w:lang w:val="pt-BR"/>
        </w:rPr>
        <w:t xml:space="preserve"> + Cl</w:t>
      </w:r>
      <w:r w:rsidR="00555FEA" w:rsidRPr="00D9560C">
        <w:rPr>
          <w:vertAlign w:val="subscript"/>
          <w:lang w:val="pt-BR"/>
        </w:rPr>
        <w:t>2  k</w:t>
      </w:r>
      <w:r w:rsidR="00555FEA" w:rsidRPr="00D9560C">
        <w:rPr>
          <w:lang w:val="pt-BR"/>
        </w:rPr>
        <w:t xml:space="preserve">          2HCl </w:t>
      </w:r>
      <w:r w:rsidR="00555FEA" w:rsidRPr="00D9560C">
        <w:rPr>
          <w:vertAlign w:val="subscript"/>
          <w:lang w:val="pt-BR"/>
        </w:rPr>
        <w:t>k</w:t>
      </w:r>
      <w:r w:rsidR="006641A1" w:rsidRPr="00D9560C">
        <w:rPr>
          <w:lang w:val="pt-BR"/>
        </w:rPr>
        <w:t xml:space="preserve"> </w:t>
      </w:r>
      <w:r w:rsidR="00555FEA" w:rsidRPr="00D9560C">
        <w:rPr>
          <w:lang w:val="pt-BR"/>
        </w:rPr>
        <w:t>Khi tăng áp suất cân bằng dịch chuyển theo chiều nào ? Giải thích ?</w:t>
      </w:r>
    </w:p>
    <w:p w:rsidR="00555FEA" w:rsidRPr="00D9560C" w:rsidRDefault="00157FF7" w:rsidP="006641A1">
      <w:pPr>
        <w:ind w:firstLine="720"/>
        <w:rPr>
          <w:lang w:val="pt-BR"/>
        </w:rPr>
      </w:pPr>
      <w:r>
        <w:rPr>
          <w:noProof/>
        </w:rPr>
        <mc:AlternateContent>
          <mc:Choice Requires="wpg">
            <w:drawing>
              <wp:anchor distT="0" distB="0" distL="114300" distR="114300" simplePos="0" relativeHeight="251675648" behindDoc="0" locked="0" layoutInCell="1" allowOverlap="1">
                <wp:simplePos x="0" y="0"/>
                <wp:positionH relativeFrom="column">
                  <wp:posOffset>2968625</wp:posOffset>
                </wp:positionH>
                <wp:positionV relativeFrom="paragraph">
                  <wp:posOffset>85090</wp:posOffset>
                </wp:positionV>
                <wp:extent cx="228600" cy="38100"/>
                <wp:effectExtent l="15875" t="46990" r="22225" b="48260"/>
                <wp:wrapNone/>
                <wp:docPr id="207"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08" name="Line 20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9" name="Line 20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5" o:spid="_x0000_s1026" style="position:absolute;margin-left:233.75pt;margin-top:6.7pt;width:18pt;height:3pt;z-index:25167564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ZxtopgIAAA0IAAAOAAAAZHJzL2Uyb0RvYy54bWzsVduO0zAQfUfiHyy/d3Npeos2XaFelocF Ki18gJs4iYVjW7a3aYX4d8ZOmt0tSMAi8YDIQzLO2OMzZ87Y1zfHhqMD1YZJkeHoKsSIilwWTFQZ /vRxO5pjZCwRBeFS0AyfqME3y9evrluV0ljWkhdUIwgiTNqqDNfWqjQITF7ThpgrqagAZyl1QywM dRUUmrQQveFBHIbToJW6UFrm1Bj4u+6ceOnjlyXN7YeyNNQinmHAZv1b+/fevYPlNUkrTVTN8h4G eQGKhjABmw6h1sQS9KDZd6EalmtpZGmvctkEsixZTn0OkE0UXmRzq+WD8rlUaVupgSag9oKnF4fN 3x92GrEiw3E4w0iQBork90VxOHH0tKpKYdatVvdqp7scwbyT+WcD7uDS78ZVNxnt23eygIDkwUpP z7HUjQsBiaOjr8JpqAI9WpTDzzieT0OoVQ6u8TwC0xcpr6GSbtFkNgUvOOPZLDn7Nv3isfO5lfB1 6Ejabelh9rBcTqA280io+TNC72uiqK+TcVQNhIL2O0LvmKDA57Tj009aiZ327JrUAK8/peoHWZ8J G3J+njJJlTb2lsoGOSPDHFD4KpDDnbEdO+cprihCbhnnnmwuUJvhxSSe+AVGclY4p5tmdLVfcY0O xPWUf3qqn00D7YrCB6spKTa9bQnjYCN7UqALqxkRFafY7WYajDiFUwSMDhwXbj9IE+D2VtdUXxbh YjPfzJNREk83oyRcr0dvtqtkNN1Gs8l6vF6t1tFXBz1K0poVBRUO/bnBo+TX6t0fNV1rDi0+0BQ8 j+7VBmDPXw8adNcVuBPdXhYnX3f/HyT417S4uNDi7He1iErO1Fs4470i+gZ+VOV83Pfif1X+C6r0 5yXcOV7M/f3oLrWnY7Cf3uLLbwAAAP//AwBQSwMEFAAGAAgAAAAhAG8FlR3fAAAACQEAAA8AAABk cnMvZG93bnJldi54bWxMj0FPg0AQhe8m/ofNmHizCwJVkaVpGvXUmNiaGG9bdgqk7Cxht0D/veNJ j/PelzfvFavZdmLEwbeOFMSLCARS5UxLtYLP/evdIwgfNBndOUIFF/SwKq+vCp0bN9EHjrtQCw4h n2sFTQh9LqWvGrTaL1yPxN7RDVYHPodamkFPHG47eR9FS2l1S/yh0T1uGqxOu7NV8DbpaZ3EL+P2 dNxcvvfZ+9c2RqVub+b1M4iAc/iD4bc+V4eSOx3cmYwXnYJ0+ZAxykaSgmAgixIWDiw8pSDLQv5f UP4AAAD//wMAUEsBAi0AFAAGAAgAAAAhALaDOJL+AAAA4QEAABMAAAAAAAAAAAAAAAAAAAAAAFtD b250ZW50X1R5cGVzXS54bWxQSwECLQAUAAYACAAAACEAOP0h/9YAAACUAQAACwAAAAAAAAAAAAAA AAAvAQAAX3JlbHMvLnJlbHNQSwECLQAUAAYACAAAACEAVWcbaKYCAAANCAAADgAAAAAAAAAAAAAA AAAuAgAAZHJzL2Uyb0RvYy54bWxQSwECLQAUAAYACAAAACEAbwWVHd8AAAAJAQAADwAAAAAAAAAA AAAAAAAABQAAZHJzL2Rvd25yZXYueG1sUEsFBgAAAAAEAAQA8wAAAAwGAAAAAA== ">
                <v:line id="Line 20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Q+w8IAAADcAAAADwAAAGRycy9kb3ducmV2LnhtbERPPW/CMBDdK/EfrEPqgsCBAdqAQQhR hIAFwsB4xEccEZ+j2ED49/VQqePT+54tWluJJzW+dKxgOEhAEOdOl1woOGc//S8QPiBrrByTgjd5 WMw7HzNMtXvxkZ6nUIgYwj5FBSaEOpXS54Ys+oGriSN3c43FEGFTSN3gK4bbSo6SZCwtlhwbDNa0 MpTfTw+r4PC4XE22vxzP+2y527Q9Pdmtv5X67LbLKYhAbfgX/7m3WsEoiWvjmXgE5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CQ+w8IAAADcAAAADwAAAAAAAAAAAAAA AAChAgAAZHJzL2Rvd25yZXYueG1sUEsFBgAAAAAEAAQA+QAAAJADAAAAAA== ">
                  <v:stroke endarrow="block" endarrowwidth="narrow" endarrowlength="short"/>
                </v:line>
                <v:line id="Line 20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RynMEAAADcAAAADwAAAGRycy9kb3ducmV2LnhtbESPzYoCMRCE7wu+Q2jB25oouKyjUUQQ RBT8w3MzaWcGk84wiTq+vVkQ9lhU1VfUdN46Kx7UhMqzhkFfgSDOvam40HA+rb5/QYSIbNB6Jg0v CjCfdb6mmBn/5AM9jrEQCcIhQw1ljHUmZchLchj6viZO3tU3DmOSTSFNg88Ed1YOlfqRDitOCyXW tCwpvx3vToPly+2wHW2I1L547QYL01q507rXbRcTEJHa+B/+tNdGw1CN4e9MOgJy9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FHKcwQAAANwAAAAPAAAAAAAAAAAAAAAA AKECAABkcnMvZG93bnJldi54bWxQSwUGAAAAAAQABAD5AAAAjwMAAAAA ">
                  <v:stroke endarrow="block" endarrowwidth="narrow" endarrowlength="short"/>
                </v:line>
              </v:group>
            </w:pict>
          </mc:Fallback>
        </mc:AlternateContent>
      </w:r>
      <w:r w:rsidR="006641A1" w:rsidRPr="00D9560C">
        <w:rPr>
          <w:lang w:val="pt-BR"/>
        </w:rPr>
        <w:t>5</w:t>
      </w:r>
      <w:r w:rsidR="00555FEA" w:rsidRPr="00D9560C">
        <w:rPr>
          <w:lang w:val="pt-BR"/>
        </w:rPr>
        <w:t>. Cho phản ứng thuận nghịch sau : 2NO</w:t>
      </w:r>
      <w:r w:rsidR="00555FEA" w:rsidRPr="00D9560C">
        <w:rPr>
          <w:vertAlign w:val="subscript"/>
          <w:lang w:val="pt-BR"/>
        </w:rPr>
        <w:t>k</w:t>
      </w:r>
      <w:r w:rsidR="00555FEA" w:rsidRPr="00D9560C">
        <w:rPr>
          <w:lang w:val="pt-BR"/>
        </w:rPr>
        <w:t xml:space="preserve">  + O</w:t>
      </w:r>
      <w:r w:rsidR="00555FEA" w:rsidRPr="00D9560C">
        <w:rPr>
          <w:vertAlign w:val="subscript"/>
          <w:lang w:val="pt-BR"/>
        </w:rPr>
        <w:t>2</w:t>
      </w:r>
      <w:r w:rsidR="00555FEA" w:rsidRPr="00D9560C">
        <w:rPr>
          <w:lang w:val="pt-BR"/>
        </w:rPr>
        <w:t xml:space="preserve">      </w:t>
      </w:r>
      <w:r w:rsidR="00555FEA" w:rsidRPr="00D9560C">
        <w:rPr>
          <w:position w:val="-10"/>
        </w:rPr>
        <w:object w:dxaOrig="180" w:dyaOrig="340">
          <v:shape id="_x0000_i1055" type="#_x0000_t75" style="width:9pt;height:17pt" o:ole="">
            <v:imagedata r:id="rId63" o:title=""/>
          </v:shape>
          <o:OLEObject Type="Embed" ProgID="Equation.3" ShapeID="_x0000_i1055" DrawAspect="Content" ObjectID="_1581511476" r:id="rId64"/>
        </w:object>
      </w:r>
      <w:r w:rsidR="00555FEA" w:rsidRPr="00D9560C">
        <w:rPr>
          <w:lang w:val="pt-BR"/>
        </w:rPr>
        <w:t xml:space="preserve">  2NO</w:t>
      </w:r>
      <w:r w:rsidR="00555FEA" w:rsidRPr="00D9560C">
        <w:rPr>
          <w:vertAlign w:val="subscript"/>
          <w:lang w:val="pt-BR"/>
        </w:rPr>
        <w:t>2</w:t>
      </w:r>
      <w:r w:rsidR="00555FEA" w:rsidRPr="00D9560C">
        <w:rPr>
          <w:lang w:val="pt-BR"/>
        </w:rPr>
        <w:t xml:space="preserve"> </w:t>
      </w:r>
      <w:r w:rsidR="00555FEA" w:rsidRPr="00D9560C">
        <w:rPr>
          <w:vertAlign w:val="subscript"/>
          <w:lang w:val="pt-BR"/>
        </w:rPr>
        <w:t>k</w:t>
      </w:r>
      <w:r w:rsidR="00555FEA" w:rsidRPr="00D9560C">
        <w:rPr>
          <w:lang w:val="pt-BR"/>
        </w:rPr>
        <w:t xml:space="preserve"> </w:t>
      </w:r>
      <w:r w:rsidR="00555FEA" w:rsidRPr="00D9560C">
        <w:rPr>
          <w:position w:val="-4"/>
        </w:rPr>
        <w:object w:dxaOrig="220" w:dyaOrig="260">
          <v:shape id="_x0000_i1056" type="#_x0000_t75" style="width:11pt;height:13pt" o:ole="">
            <v:imagedata r:id="rId60" o:title=""/>
          </v:shape>
          <o:OLEObject Type="Embed" ProgID="Equation.DSMT4" ShapeID="_x0000_i1056" DrawAspect="Content" ObjectID="_1581511477" r:id="rId65"/>
        </w:object>
      </w:r>
      <w:r w:rsidR="00555FEA" w:rsidRPr="00D9560C">
        <w:rPr>
          <w:lang w:val="pt-BR"/>
        </w:rPr>
        <w:t>H = -124kJ/mol</w:t>
      </w:r>
      <w:r w:rsidR="006641A1" w:rsidRPr="00D9560C">
        <w:rPr>
          <w:lang w:val="pt-BR"/>
        </w:rPr>
        <w:t xml:space="preserve"> </w:t>
      </w:r>
      <w:r w:rsidR="00555FEA" w:rsidRPr="00D9560C">
        <w:rPr>
          <w:lang w:val="pt-BR"/>
        </w:rPr>
        <w:t>Phản ứng sẽ dịch chuyển theo chiều nào khi :</w:t>
      </w:r>
    </w:p>
    <w:p w:rsidR="00555FEA" w:rsidRPr="00D9560C" w:rsidRDefault="006641A1" w:rsidP="00555FEA">
      <w:pPr>
        <w:rPr>
          <w:lang w:val="pt-BR"/>
        </w:rPr>
      </w:pPr>
      <w:r w:rsidRPr="00D9560C">
        <w:rPr>
          <w:lang w:val="pt-BR"/>
        </w:rPr>
        <w:t xml:space="preserve">               </w:t>
      </w:r>
      <w:r w:rsidR="00555FEA" w:rsidRPr="00D9560C">
        <w:rPr>
          <w:lang w:val="pt-BR"/>
        </w:rPr>
        <w:t>a) Tăng hoặc giảm áp suất của hệ  b) Tăng hoặc giảm nhiệt độ của hệ</w:t>
      </w:r>
    </w:p>
    <w:p w:rsidR="006641A1" w:rsidRPr="00D9560C" w:rsidRDefault="00157FF7" w:rsidP="006641A1">
      <w:pPr>
        <w:ind w:firstLine="720"/>
        <w:rPr>
          <w:lang w:val="pt-BR"/>
        </w:rPr>
      </w:pPr>
      <w:r>
        <w:rPr>
          <w:noProof/>
        </w:rPr>
        <mc:AlternateContent>
          <mc:Choice Requires="wpg">
            <w:drawing>
              <wp:anchor distT="0" distB="0" distL="114300" distR="114300" simplePos="0" relativeHeight="251684864" behindDoc="0" locked="0" layoutInCell="1" allowOverlap="1">
                <wp:simplePos x="0" y="0"/>
                <wp:positionH relativeFrom="column">
                  <wp:posOffset>2794000</wp:posOffset>
                </wp:positionH>
                <wp:positionV relativeFrom="paragraph">
                  <wp:posOffset>113665</wp:posOffset>
                </wp:positionV>
                <wp:extent cx="228600" cy="38100"/>
                <wp:effectExtent l="22225" t="46990" r="15875" b="48260"/>
                <wp:wrapNone/>
                <wp:docPr id="204"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05" name="Line 23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6" name="Line 23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 o:spid="_x0000_s1026" style="position:absolute;margin-left:220pt;margin-top:8.95pt;width:18pt;height:3pt;z-index:25168486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qqgIAAA0IAAAOAAAAZHJzL2Uyb0RvYy54bWzsVctu2zAQvBfoPxC8O3pYfkSIHBSWnR7S NkDaD6AlSiJKkQTJWDaK/nuXlKwkboEGKdBDUR2kpZZczs7OklfXh5ajPdWGSZHh6CLEiIpClkzU Gf7yeTtZYmQsESXhUtAMH6nB16u3b646ldJYNpKXVCMIIkzaqQw31qo0CEzR0JaYC6moAGcldUss DHUdlJp0EL3lQRyG86CTulRaFtQY+Jv3Trzy8auKFvZTVRlqEc8wYLP+rf17597B6oqktSaqYcUA g7wCRUuYgE3HUDmxBD1o9lOolhVaGlnZi0K2gawqVlCfA2QThWfZ3Gj5oHwuddrVaqQJqD3j6dVh i4/7O41YmeE4TDASpIUi+X1RPI0dPZ2qU5h1o9W9utN9jmDeyuKrAXdw7nfjup+Mdt0HWUJA8mCl p+dQ6daFgMTRwVfhOFaBHiwq4GccL+ch1KoA13QZgemLVDRQSbdotpiDF5zxYpGcfJth8dT53Er4 OnQk7bf0MAdYLidQm3kk1PwZofcNUdTXyTiqRkJnJ0JvmaDA57Tn009aizvt2TWpAV5/S9Uvsj4R Nub8PGWSKm3sDZUtckaGOaDwVSD7W2N7dk5TXFGE3DLOPdlcoC7Dl7N45hcYyVnpnG6a0fVuzTXa E9dT/hmofjYNtCtKH6yhpNwMtiWMg43sUYEurGZE1Jxit5tpMeIUThEwenBcuP0gTYA7WH1TfbsM LzfLzTKZJPF8M0nCPJ+8266TyXwbLWb5NF+v8+i7gx4lacPKkgqH/tTgUfKyeg9HTd+aY4uPNAXP o3u1AdjT14MG3fUF7kW3k+XR193/Bwn+NS3Oz7ToO8eBA8G+SIuo4ky9hzPeK2Jo4EdVLqdDL/5X 5b+gSn9ewp3jxTzcj+5SezoG++ktvvoBAAD//wMAUEsDBBQABgAIAAAAIQBsdNTS4QAAAAkBAAAP AAAAZHJzL2Rvd25yZXYueG1sTI/NTsMwEITvSLyDtUjcqJM29CfEqaoKOFVItEgVNzfeJlHjdRS7 Sfr2LCc47sxo9ptsPdpG9Nj52pGCeBKBQCqcqalU8HV4e1qC8EGT0Y0jVHBDD+v8/i7TqXEDfWK/ D6XgEvKpVlCF0KZS+qJCq/3EtUjsnV1ndeCzK6Xp9MDltpHTKJpLq2viD5VucVthcdlfrYL3QQ+b Wfza7y7n7e378Pxx3MWo1OPDuHkBEXAMf2H4xWd0yJnp5K5kvGgUJEnEWwIbixUIDiSLOQsnBdPZ CmSeyf8L8h8AAAD//wMAUEsBAi0AFAAGAAgAAAAhALaDOJL+AAAA4QEAABMAAAAAAAAAAAAAAAAA AAAAAFtDb250ZW50X1R5cGVzXS54bWxQSwECLQAUAAYACAAAACEAOP0h/9YAAACUAQAACwAAAAAA AAAAAAAAAAAvAQAAX3JlbHMvLnJlbHNQSwECLQAUAAYACAAAACEAnrPv6qoCAAANCAAADgAAAAAA AAAAAAAAAAAuAgAAZHJzL2Uyb0RvYy54bWxQSwECLQAUAAYACAAAACEAbHTU0uEAAAAJAQAADwAA AAAAAAAAAAAAAAAEBQAAZHJzL2Rvd25yZXYueG1sUEsFBgAAAAAEAAQA8wAAABIGAAAAAA== ">
                <v:line id="Line 23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WRXcYAAADcAAAADwAAAGRycy9kb3ducmV2LnhtbESPQWsCMRSE74L/ITzBS6nZCrZ1axQR FdFedD14fG5eN0s3L8sm6vrvm4LgcZiZb5jJrLWVuFLjS8cK3gYJCOLc6ZILBcds9foJwgdkjZVj UnAnD7NptzPBVLsb7+l6CIWIEPYpKjAh1KmUPjdk0Q9cTRy9H9dYDFE2hdQN3iLcVnKYJO/SYslx wWBNC0P57+FiFXxfTmeT7U774y6bb9fti/7YLsdK9Xvt/AtEoDY8w4/2RisYJiP4PxOP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olkV3GAAAA3AAAAA8AAAAAAAAA AAAAAAAAoQIAAGRycy9kb3ducmV2LnhtbFBLBQYAAAAABAAEAPkAAACUAwAAAAA= ">
                  <v:stroke endarrow="block" endarrowwidth="narrow" endarrowlength="short"/>
                </v:line>
                <v:line id="Line 23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vm7sAAAADcAAAADwAAAGRycy9kb3ducmV2LnhtbESPzYoCMRCE7wu+Q2jB25ooKDIaRQRh EQX/8NxM2pnBpDNMsjq+vREEj0VVfUXNFq2z4k5NqDxrGPQVCOLcm4oLDefT+ncCIkRkg9YzaXhS gMW88zPDzPgHH+h+jIVIEA4ZaihjrDMpQ16Sw9D3NXHyrr5xGJNsCmkafCS4s3Ko1Fg6rDgtlFjT qqT8dvx3GixfboftaEOk9sVzN1ia1sqd1r1uu5yCiNTGb/jT/jMahmoM7zPpCMj5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GL5u7AAAAA3AAAAA8AAAAAAAAAAAAAAAAA oQIAAGRycy9kb3ducmV2LnhtbFBLBQYAAAAABAAEAPkAAACOAwAAAAA= ">
                  <v:stroke endarrow="block" endarrowwidth="narrow" endarrowlength="short"/>
                </v:line>
              </v:group>
            </w:pict>
          </mc:Fallback>
        </mc:AlternateContent>
      </w:r>
      <w:r w:rsidR="006641A1" w:rsidRPr="00D9560C">
        <w:rPr>
          <w:lang w:val="pt-BR"/>
        </w:rPr>
        <w:t>6</w:t>
      </w:r>
      <w:r w:rsidR="00555FEA" w:rsidRPr="00D9560C">
        <w:rPr>
          <w:lang w:val="pt-BR"/>
        </w:rPr>
        <w:t>. Cho phản ứng thuận nghịch sau : H</w:t>
      </w:r>
      <w:r w:rsidR="00555FEA" w:rsidRPr="00D9560C">
        <w:rPr>
          <w:vertAlign w:val="subscript"/>
          <w:lang w:val="pt-BR"/>
        </w:rPr>
        <w:t>2 k</w:t>
      </w:r>
      <w:r w:rsidR="00555FEA" w:rsidRPr="00D9560C">
        <w:rPr>
          <w:lang w:val="pt-BR"/>
        </w:rPr>
        <w:t xml:space="preserve"> + I</w:t>
      </w:r>
      <w:r w:rsidR="00555FEA" w:rsidRPr="00D9560C">
        <w:rPr>
          <w:vertAlign w:val="subscript"/>
          <w:lang w:val="pt-BR"/>
        </w:rPr>
        <w:t>2 k</w:t>
      </w:r>
      <w:r w:rsidR="00555FEA" w:rsidRPr="00D9560C">
        <w:rPr>
          <w:lang w:val="pt-BR"/>
        </w:rPr>
        <w:t xml:space="preserve">         2HI</w:t>
      </w:r>
      <w:r w:rsidR="00555FEA" w:rsidRPr="00D9560C">
        <w:rPr>
          <w:vertAlign w:val="subscript"/>
          <w:lang w:val="pt-BR"/>
        </w:rPr>
        <w:t>k</w:t>
      </w:r>
      <w:r w:rsidR="00555FEA" w:rsidRPr="00D9560C">
        <w:rPr>
          <w:lang w:val="pt-BR"/>
        </w:rPr>
        <w:t xml:space="preserve"> .Nồng độ của các chất lúc cân bằng ở nhiệt độ 430</w:t>
      </w:r>
      <w:r w:rsidR="00555FEA" w:rsidRPr="00D9560C">
        <w:rPr>
          <w:vertAlign w:val="superscript"/>
          <w:lang w:val="pt-BR"/>
        </w:rPr>
        <w:t>o</w:t>
      </w:r>
      <w:r w:rsidR="00555FEA" w:rsidRPr="00D9560C">
        <w:rPr>
          <w:lang w:val="pt-BR"/>
        </w:rPr>
        <w:t xml:space="preserve">C như sau : </w:t>
      </w:r>
    </w:p>
    <w:p w:rsidR="00555FEA" w:rsidRPr="00D9560C" w:rsidRDefault="006641A1" w:rsidP="006641A1">
      <w:pPr>
        <w:ind w:firstLine="720"/>
        <w:rPr>
          <w:lang w:val="pt-BR"/>
        </w:rPr>
      </w:pPr>
      <w:r w:rsidRPr="00D9560C">
        <w:rPr>
          <w:lang w:val="pt-BR"/>
        </w:rPr>
        <w:t xml:space="preserve"> </w:t>
      </w:r>
      <w:r w:rsidR="00555FEA" w:rsidRPr="00D9560C">
        <w:rPr>
          <w:lang w:val="pt-BR"/>
        </w:rPr>
        <w:t xml:space="preserve"> </w:t>
      </w:r>
      <w:r w:rsidR="00555FEA" w:rsidRPr="00D9560C">
        <w:rPr>
          <w:position w:val="-14"/>
        </w:rPr>
        <w:object w:dxaOrig="520" w:dyaOrig="400">
          <v:shape id="_x0000_i1057" type="#_x0000_t75" style="width:18.5pt;height:20pt" o:ole="">
            <v:imagedata r:id="rId66" o:title=""/>
          </v:shape>
          <o:OLEObject Type="Embed" ProgID="Equation.DSMT4" ShapeID="_x0000_i1057" DrawAspect="Content" ObjectID="_1581511478" r:id="rId67"/>
        </w:object>
      </w:r>
      <w:r w:rsidR="00555FEA" w:rsidRPr="00D9560C">
        <w:rPr>
          <w:lang w:val="pt-BR"/>
        </w:rPr>
        <w:t xml:space="preserve">  = </w:t>
      </w:r>
      <w:r w:rsidR="00555FEA" w:rsidRPr="00D9560C">
        <w:rPr>
          <w:position w:val="-14"/>
        </w:rPr>
        <w:object w:dxaOrig="420" w:dyaOrig="400">
          <v:shape id="_x0000_i1058" type="#_x0000_t75" style="width:17pt;height:19pt" o:ole="">
            <v:imagedata r:id="rId68" o:title=""/>
          </v:shape>
          <o:OLEObject Type="Embed" ProgID="Equation.DSMT4" ShapeID="_x0000_i1058" DrawAspect="Content" ObjectID="_1581511479" r:id="rId69"/>
        </w:object>
      </w:r>
      <w:r w:rsidR="00555FEA" w:rsidRPr="00D9560C">
        <w:rPr>
          <w:lang w:val="pt-BR"/>
        </w:rPr>
        <w:t xml:space="preserve">  = 0,107M   </w:t>
      </w:r>
      <w:r w:rsidR="00555FEA" w:rsidRPr="00D9560C">
        <w:rPr>
          <w:position w:val="-14"/>
        </w:rPr>
        <w:object w:dxaOrig="520" w:dyaOrig="400">
          <v:shape id="_x0000_i1059" type="#_x0000_t75" style="width:20.5pt;height:16pt" o:ole="">
            <v:imagedata r:id="rId70" o:title=""/>
          </v:shape>
          <o:OLEObject Type="Embed" ProgID="Equation.DSMT4" ShapeID="_x0000_i1059" DrawAspect="Content" ObjectID="_1581511480" r:id="rId71"/>
        </w:object>
      </w:r>
      <w:r w:rsidR="00555FEA" w:rsidRPr="00D9560C">
        <w:rPr>
          <w:lang w:val="pt-BR"/>
        </w:rPr>
        <w:t xml:space="preserve"> = 0,786 M .Tính hằng số cân</w:t>
      </w:r>
      <w:r w:rsidR="00114F35">
        <w:rPr>
          <w:lang w:val="pt-BR"/>
        </w:rPr>
        <w:t xml:space="preserve"> bằng </w:t>
      </w:r>
      <w:r w:rsidR="00555FEA" w:rsidRPr="00D9560C">
        <w:rPr>
          <w:lang w:val="pt-BR"/>
        </w:rPr>
        <w:t xml:space="preserve"> k ở 430</w:t>
      </w:r>
      <w:r w:rsidRPr="00D9560C">
        <w:rPr>
          <w:vertAlign w:val="superscript"/>
          <w:lang w:val="pt-BR"/>
        </w:rPr>
        <w:t>o</w:t>
      </w:r>
      <w:r w:rsidRPr="00D9560C">
        <w:rPr>
          <w:lang w:val="pt-BR"/>
        </w:rPr>
        <w:t>C</w:t>
      </w:r>
      <w:r w:rsidR="00555FEA" w:rsidRPr="00D9560C">
        <w:rPr>
          <w:lang w:val="pt-BR"/>
        </w:rPr>
        <w:t xml:space="preserve"> của pứ</w:t>
      </w:r>
    </w:p>
    <w:p w:rsidR="00555FEA" w:rsidRPr="00D9560C" w:rsidRDefault="00157FF7" w:rsidP="006641A1">
      <w:pPr>
        <w:ind w:firstLine="720"/>
        <w:rPr>
          <w:lang w:val="pt-BR"/>
        </w:rPr>
      </w:pPr>
      <w:r>
        <w:rPr>
          <w:noProof/>
        </w:rPr>
        <mc:AlternateContent>
          <mc:Choice Requires="wpg">
            <w:drawing>
              <wp:anchor distT="0" distB="0" distL="114300" distR="114300" simplePos="0" relativeHeight="251674624" behindDoc="0" locked="0" layoutInCell="1" allowOverlap="1">
                <wp:simplePos x="0" y="0"/>
                <wp:positionH relativeFrom="column">
                  <wp:posOffset>3876675</wp:posOffset>
                </wp:positionH>
                <wp:positionV relativeFrom="paragraph">
                  <wp:posOffset>54610</wp:posOffset>
                </wp:positionV>
                <wp:extent cx="228600" cy="38100"/>
                <wp:effectExtent l="19050" t="45085" r="19050" b="40640"/>
                <wp:wrapNone/>
                <wp:docPr id="20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02" name="Line 20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3" name="Line 20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305.25pt;margin-top:4.3pt;width:18pt;height:3pt;z-index:25167462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x/9qgIAAA0IAAAOAAAAZHJzL2Uyb0RvYy54bWzsVctu2zAQvBfoPxC8O3pYfkSIHBSWnR7S NkDaD6AlSiJKkQTJWDaK/nuXlKwkboEGKdBDUR2kpZZczs7OklfXh5ajPdWGSZHh6CLEiIpClkzU Gf7yeTtZYmQsESXhUtAMH6nB16u3b646ldJYNpKXVCMIIkzaqQw31qo0CEzR0JaYC6moAGcldUss DHUdlJp0EL3lQRyG86CTulRaFtQY+Jv3Trzy8auKFvZTVRlqEc8wYLP+rf17597B6oqktSaqYcUA g7wCRUuYgE3HUDmxBD1o9lOolhVaGlnZi0K2gawqVlCfA2QThWfZ3Gj5oHwuddrVaqQJqD3j6dVh i4/7O41YmWHYHyNBWiiS3xfFYezo6VSdwqwbre7Vne5zBPNWFl8NuINzvxvX/WS06z7IEgKSBys9 PYdKty4EJI4OvgrHsQr0YFEBP+N4OQ+hVgW4pssITF+kooFKukWzxRy84IwXi+Tk2wyLp87nVsLX oSNpv6WHOcByOYHazCOh5s8IvW+Ior5OxlE1EhqfCL1lggKf055PP2kt7rRn16QGeP0tVb/I+kTY mPPzlEmqtLE3VLbIGRnmgMJXgexvje3ZOU1xRRFyyzj3ZHOBugxfzuKZX2AkZ6VzumlG17s112hP XE/5Z6D62TTQrih9sIaScjPYljAONrJHBbqwmhFRc4rdbqbFiFM4RcDowXHh9oM0Ae5g9U317TK8 3Cw3y2SSxPPNJAnzfPJuu04m8220mOXTfL3Oo+8OepSkDStLKhz6U4NHycvqPRw1fWuOLT7SFDyP 7tUGYE9fDxp01xe4F91Olkdfd/8fJPjXtDg906LvHAcOBPsiLaKKM/UezniviKGBH1W5nA69+F+V /4Iq/XkJd44X83A/ukvt6Rjsp7f46gcAAAD//wMAUEsDBBQABgAIAAAAIQBR7kns3gAAAAgBAAAP AAAAZHJzL2Rvd25yZXYueG1sTI9BS8NAEIXvgv9hmYI3u4m2S0mzKaWopyLYCuJtm50modnZkN0m 6b93POnx8T7efJNvJteKAfvQeNKQzhMQSKW3DVUaPo+vjysQIRqypvWEGm4YYFPc3+Ums36kDxwO sRI8QiEzGuoYu0zKUNboTJj7Dom7s++diRz7StrejDzuWvmUJEo60xBfqE2HuxrLy+HqNLyNZtw+ py/D/nLe3b6Py/evfYpaP8ym7RpExCn+wfCrz+pQsNPJX8kG0WpQabJkVMNKgeBeLRTnE4MLBbLI 5f8Hih8AAAD//wMAUEsBAi0AFAAGAAgAAAAhALaDOJL+AAAA4QEAABMAAAAAAAAAAAAAAAAAAAAA AFtDb250ZW50X1R5cGVzXS54bWxQSwECLQAUAAYACAAAACEAOP0h/9YAAACUAQAACwAAAAAAAAAA AAAAAAAvAQAAX3JlbHMvLnJlbHNQSwECLQAUAAYACAAAACEAQasf/aoCAAANCAAADgAAAAAAAAAA AAAAAAAuAgAAZHJzL2Uyb0RvYy54bWxQSwECLQAUAAYACAAAACEAUe5J7N4AAAAIAQAADwAAAAAA AAAAAAAAAAAEBQAAZHJzL2Rvd25yZXYueG1sUEsFBgAAAAAEAAQA8wAAAA8GAAAAAA== ">
                <v:line id="Line 20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wJKcYAAADcAAAADwAAAGRycy9kb3ducmV2LnhtbESPQWvCQBSE7wX/w/IEL0U35tDW6Coi KkV70Xjw+Mw+s8Hs25BdNf333UKhx2FmvmFmi87W4kGtrxwrGI8SEMSF0xWXCk75ZvgBwgdkjbVj UvBNHhbz3ssMM+2efKDHMZQiQthnqMCE0GRS+sKQRT9yDXH0rq61GKJsS6lbfEa4rWWaJG/SYsVx wWBDK0PF7Xi3Cr7u54vJ9+fDaZ8vd9vuVb/v1hOlBv1uOQURqAv/4b/2p1aQJi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MCSnGAAAA3AAAAA8AAAAAAAAA AAAAAAAAoQIAAGRycy9kb3ducmV2LnhtbFBLBQYAAAAABAAEAPkAAACUAwAAAAA= ">
                  <v:stroke endarrow="block" endarrowwidth="narrow" endarrowlength="short"/>
                </v:line>
                <v:line id="Line 20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xFdsEAAADcAAAADwAAAGRycy9kb3ducmV2LnhtbESPzYoCMRCE7wu+Q2jB25qo7CKjUUQQ RBT8w3MzaWcGk84wiTq+vVkQ9lhU1VfUdN46Kx7UhMqzhkFfgSDOvam40HA+rb7HIEJENmg9k4YX BZjPOl9TzIx/8oEex1iIBOGQoYYyxjqTMuQlOQx9XxMn7+obhzHJppCmwWeCOyuHSv1KhxWnhRJr WpaU3453p8Hy5XbY/myI1L547QYL01q507rXbRcTEJHa+B/+tNdGw1CN4O9MOgJy9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EV2wQAAANwAAAAPAAAAAAAAAAAAAAAA AKECAABkcnMvZG93bnJldi54bWxQSwUGAAAAAAQABAD5AAAAjwMAAAAA ">
                  <v:stroke endarrow="block" endarrowwidth="narrow" endarrowlength="short"/>
                </v:line>
              </v:group>
            </w:pict>
          </mc:Fallback>
        </mc:AlternateContent>
      </w:r>
      <w:r w:rsidR="006641A1" w:rsidRPr="00D9560C">
        <w:rPr>
          <w:lang w:val="pt-BR"/>
        </w:rPr>
        <w:t>7</w:t>
      </w:r>
      <w:r w:rsidR="00555FEA" w:rsidRPr="00D9560C">
        <w:rPr>
          <w:lang w:val="pt-BR"/>
        </w:rPr>
        <w:t>. Nồng độ ban đầu của SO</w:t>
      </w:r>
      <w:r w:rsidR="00555FEA" w:rsidRPr="00D9560C">
        <w:rPr>
          <w:vertAlign w:val="subscript"/>
          <w:lang w:val="pt-BR"/>
        </w:rPr>
        <w:t>2</w:t>
      </w:r>
      <w:r w:rsidR="00555FEA" w:rsidRPr="00D9560C">
        <w:rPr>
          <w:lang w:val="pt-BR"/>
        </w:rPr>
        <w:t xml:space="preserve"> và O</w:t>
      </w:r>
      <w:r w:rsidR="00555FEA" w:rsidRPr="00D9560C">
        <w:rPr>
          <w:vertAlign w:val="subscript"/>
          <w:lang w:val="pt-BR"/>
        </w:rPr>
        <w:t>2</w:t>
      </w:r>
      <w:r w:rsidR="00555FEA" w:rsidRPr="00D9560C">
        <w:rPr>
          <w:lang w:val="pt-BR"/>
        </w:rPr>
        <w:t xml:space="preserve"> trong hệ là :</w:t>
      </w:r>
      <w:r w:rsidR="00555FEA" w:rsidRPr="00D9560C">
        <w:rPr>
          <w:lang w:val="pt-BR"/>
        </w:rPr>
        <w:tab/>
        <w:t>2SO</w:t>
      </w:r>
      <w:r w:rsidR="00555FEA" w:rsidRPr="00D9560C">
        <w:rPr>
          <w:vertAlign w:val="subscript"/>
          <w:lang w:val="pt-BR"/>
        </w:rPr>
        <w:t>2</w:t>
      </w:r>
      <w:r w:rsidR="00555FEA" w:rsidRPr="00D9560C">
        <w:rPr>
          <w:lang w:val="pt-BR"/>
        </w:rPr>
        <w:t xml:space="preserve">   + O</w:t>
      </w:r>
      <w:r w:rsidR="00555FEA" w:rsidRPr="00D9560C">
        <w:rPr>
          <w:vertAlign w:val="subscript"/>
          <w:lang w:val="pt-BR"/>
        </w:rPr>
        <w:t>2</w:t>
      </w:r>
      <w:r w:rsidR="00555FEA" w:rsidRPr="00D9560C">
        <w:rPr>
          <w:lang w:val="pt-BR"/>
        </w:rPr>
        <w:t xml:space="preserve">            2SO</w:t>
      </w:r>
      <w:r w:rsidR="00555FEA" w:rsidRPr="00D9560C">
        <w:rPr>
          <w:vertAlign w:val="subscript"/>
          <w:lang w:val="pt-BR"/>
        </w:rPr>
        <w:t>3</w:t>
      </w:r>
      <w:r w:rsidR="00555FEA" w:rsidRPr="00D9560C">
        <w:rPr>
          <w:lang w:val="pt-BR"/>
        </w:rPr>
        <w:t xml:space="preserve">  tương ứng là 4M và 2M</w:t>
      </w:r>
    </w:p>
    <w:p w:rsidR="00555FEA" w:rsidRPr="00D9560C" w:rsidRDefault="00555FEA" w:rsidP="006641A1">
      <w:pPr>
        <w:ind w:firstLine="720"/>
        <w:rPr>
          <w:lang w:val="pt-BR"/>
        </w:rPr>
      </w:pPr>
      <w:r w:rsidRPr="00D9560C">
        <w:rPr>
          <w:lang w:val="pt-BR"/>
        </w:rPr>
        <w:t>a) Tính hằng số cân bằng của phản ứng  ,biết rằng khi đạt cân bằng có 80% SO</w:t>
      </w:r>
      <w:r w:rsidRPr="00D9560C">
        <w:rPr>
          <w:vertAlign w:val="subscript"/>
          <w:lang w:val="pt-BR"/>
        </w:rPr>
        <w:t>2</w:t>
      </w:r>
      <w:r w:rsidRPr="00D9560C">
        <w:rPr>
          <w:lang w:val="pt-BR"/>
        </w:rPr>
        <w:t xml:space="preserve"> đã phản ứng</w:t>
      </w:r>
    </w:p>
    <w:p w:rsidR="00555FEA" w:rsidRPr="00D9560C" w:rsidRDefault="00555FEA" w:rsidP="006641A1">
      <w:pPr>
        <w:ind w:firstLine="720"/>
        <w:rPr>
          <w:lang w:val="pt-BR"/>
        </w:rPr>
      </w:pPr>
      <w:r w:rsidRPr="00D9560C">
        <w:rPr>
          <w:lang w:val="pt-BR"/>
        </w:rPr>
        <w:t>b) Để cân bằng có 90% SO</w:t>
      </w:r>
      <w:r w:rsidRPr="00D9560C">
        <w:rPr>
          <w:vertAlign w:val="subscript"/>
          <w:lang w:val="pt-BR"/>
        </w:rPr>
        <w:t>2</w:t>
      </w:r>
      <w:r w:rsidRPr="00D9560C">
        <w:rPr>
          <w:lang w:val="pt-BR"/>
        </w:rPr>
        <w:t xml:space="preserve"> đã</w:t>
      </w:r>
      <w:r w:rsidRPr="00D9560C">
        <w:rPr>
          <w:vertAlign w:val="subscript"/>
          <w:lang w:val="pt-BR"/>
        </w:rPr>
        <w:t xml:space="preserve"> </w:t>
      </w:r>
      <w:r w:rsidRPr="00D9560C">
        <w:rPr>
          <w:lang w:val="pt-BR"/>
        </w:rPr>
        <w:t>phản ứng thì lượng O</w:t>
      </w:r>
      <w:r w:rsidRPr="00D9560C">
        <w:rPr>
          <w:vertAlign w:val="subscript"/>
          <w:lang w:val="pt-BR"/>
        </w:rPr>
        <w:t>2</w:t>
      </w:r>
      <w:r w:rsidRPr="00D9560C">
        <w:rPr>
          <w:lang w:val="pt-BR"/>
        </w:rPr>
        <w:t xml:space="preserve">  lúc đầu cần lấy là bao nhiêu ?</w:t>
      </w:r>
    </w:p>
    <w:p w:rsidR="00555FEA" w:rsidRPr="00D9560C" w:rsidRDefault="00555FEA" w:rsidP="006641A1">
      <w:pPr>
        <w:ind w:firstLine="720"/>
        <w:rPr>
          <w:lang w:val="pt-BR"/>
        </w:rPr>
      </w:pPr>
      <w:r w:rsidRPr="00D9560C">
        <w:rPr>
          <w:lang w:val="pt-BR"/>
        </w:rPr>
        <w:t>c) Nếu tăng áp suất hỗn hợp phản ứng lên 2 lần thì cân bằng chuyển dịch theo chiều nào ? Cho nhiệt độ không đổi</w:t>
      </w:r>
    </w:p>
    <w:p w:rsidR="006641A1" w:rsidRPr="00D9560C" w:rsidRDefault="00157FF7" w:rsidP="006641A1">
      <w:pPr>
        <w:ind w:firstLine="720"/>
        <w:rPr>
          <w:lang w:val="pt-BR"/>
        </w:rPr>
      </w:pPr>
      <w:r>
        <w:rPr>
          <w:noProof/>
        </w:rPr>
        <mc:AlternateContent>
          <mc:Choice Requires="wpg">
            <w:drawing>
              <wp:anchor distT="0" distB="0" distL="114300" distR="114300" simplePos="0" relativeHeight="251673600" behindDoc="0" locked="0" layoutInCell="1" allowOverlap="1">
                <wp:simplePos x="0" y="0"/>
                <wp:positionH relativeFrom="column">
                  <wp:posOffset>1990725</wp:posOffset>
                </wp:positionH>
                <wp:positionV relativeFrom="paragraph">
                  <wp:posOffset>57150</wp:posOffset>
                </wp:positionV>
                <wp:extent cx="228600" cy="38100"/>
                <wp:effectExtent l="19050" t="47625" r="19050" b="47625"/>
                <wp:wrapNone/>
                <wp:docPr id="198"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99" name="Line 200"/>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0" name="Line 201"/>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9" o:spid="_x0000_s1026" style="position:absolute;margin-left:156.75pt;margin-top:4.5pt;width:18pt;height:3pt;z-index:25167360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vFwqAIAAA0IAAAOAAAAZHJzL2Uyb0RvYy54bWzsVduO0zAQfUfiH6y8d3NpeknUdIWadnlY YKWFD3ATJ7FwbMv2Nq0Q/87YSbO7BQlYJB4QeUjGGXs8c84Ze3V9bBk6EKWp4JkXXgUeIrwQJeV1 5n36uJssPaQN5iVmgpPMOxHtXa9fv1p1MiWRaAQriUIQhOu0k5nXGCNT39dFQ1qsr4QkHJyVUC02 MFS1XyrcQfSW+VEQzP1OqFIqURCt4W/eO721i19VpDAfqkoTg1jmQW7GvZV77+3bX69wWissG1oM aeAXZNFiymHTMVSODUYPin4XqqWFElpU5qoQrS+qihbE1QDVhMFFNTdKPEhXS512tRxhAmgvcHpx 2OL94U4hWgJ3CVDFcQskuX1RmCQWnk7WKcy6UfJe3qm+RjBvRfFZg9u/9Ntx3U9G++6dKCEgfjDC wXOsVGtDQOHo6Fg4jSyQo0EF/Iyi5TwArgpwTZchmI6kogEm7aLZYg5ecEaLRXz2bYfFU+uzK+Fr s8Npv6VLc0jL1gRq04+A6j8D9L7BkjietIVqBDQ5A3pLOUEg1x5PN2nD75RDV6cacP0pVD+o+gzY WPPzknEqlTY3RLTIGpnHIAvHAj7catOjc55iSeFiRxlzYDOOusxLZtHMLdCC0dI67TSt6v2GKXTA tqfcM0D9bBpol5cuWENwuR1sgykDG5mTBF0YRTGvGfHsbrr1ECNwioDRJ8e43Q/KhHQHq2+qL0mQ bJfbZTyJo/l2Egd5Pnmz28ST+S5czPJpvtnk4VebehinDS1Lwm325wYP41/jezhq+tYcW3yEyX8e 3akNkj1/XdKgu57gXnR7UZ4c7+4/SPAvadFqb2juQYvh72oRVYzKt3BOOEUMDfyoyuV06MX/qvwX VOnOS7hznJiH+9Feak/HYD+9xdffAAAA//8DAFBLAwQUAAYACAAAACEATPFhvN0AAAAIAQAADwAA AGRycy9kb3ducmV2LnhtbEyPQUvDQBSE74L/YXmCN7uJMWJjNqUU9VQEW0G8vSavSWj2bchuk/Tf +zzpcZhh5pt8NdtOjTT41rGBeBGBIi5d1XJt4HP/evcEygfkCjvHZOBCHlbF9VWOWeUm/qBxF2ol JewzNNCE0Gda+7Ihi37hemLxjm6wGEQOta4GnKTcdvo+ih61xZZlocGeNg2Vp93ZGnibcFon8cu4 PR03l+99+v61jcmY25t5/Qwq0Bz+wvCLL+hQCNPBnbnyqjOQxEkqUQNLuSR+8rAUfZBgGoEucv3/ QPEDAAD//wMAUEsBAi0AFAAGAAgAAAAhALaDOJL+AAAA4QEAABMAAAAAAAAAAAAAAAAAAAAAAFtD b250ZW50X1R5cGVzXS54bWxQSwECLQAUAAYACAAAACEAOP0h/9YAAACUAQAACwAAAAAAAAAAAAAA AAAvAQAAX3JlbHMvLnJlbHNQSwECLQAUAAYACAAAACEAcT7xcKgCAAANCAAADgAAAAAAAAAAAAAA AAAuAgAAZHJzL2Uyb0RvYy54bWxQSwECLQAUAAYACAAAACEATPFhvN0AAAAIAQAADwAAAAAAAAAA AAAAAAACBQAAZHJzL2Rvd25yZXYueG1sUEsFBgAAAAAEAAQA8wAAAAwGAAAAAA== ">
                <v:line id="Line 20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dvo8QAAADcAAAADwAAAGRycy9kb3ducmV2LnhtbERPTWvCQBC9F/wPyxR6kbrRQ2uiq4ho KepF48HjNDtmQ7OzIbtq/PduQehtHu9zpvPO1uJKra8cKxgOEhDEhdMVlwqO+fp9DMIHZI21Y1Jw Jw/zWe9lipl2N97T9RBKEUPYZ6jAhNBkUvrCkEU/cA1x5M6utRgibEupW7zFcFvLUZJ8SIsVxwaD DS0NFb+Hi1Wwu5x+TL497Y/bfLH56vr6c7NKlXp77RYTEIG68C9+ur91nJ+m8PdMvE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R2+jxAAAANwAAAAPAAAAAAAAAAAA AAAAAKECAABkcnMvZG93bnJldi54bWxQSwUGAAAAAAQABAD5AAAAkgMAAAAA ">
                  <v:stroke endarrow="block" endarrowwidth="narrow" endarrowlength="short"/>
                </v:line>
                <v:line id="Line 20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7bAb4AAADcAAAADwAAAGRycy9kb3ducmV2LnhtbESPzQrCMBCE74LvEFbwpqmCItUoIggi Cv7heWnWtphsShO1vr0RBI/DzHzDzBaNNeJJtS8dKxj0ExDEmdMl5wou53VvAsIHZI3GMSl4k4fF vN2aYardi4/0PIVcRAj7FBUUIVSplD4ryKLvu4o4ejdXWwxR1rnUNb4i3Bo5TJKxtFhyXCiwolVB 2f30sAoMX+/H3WhLlBzy936w1I2Re6W6nWY5BRGoCf/wr73RCiIRvmfiEZDz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xLtsBvgAAANwAAAAPAAAAAAAAAAAAAAAAAKEC AABkcnMvZG93bnJldi54bWxQSwUGAAAAAAQABAD5AAAAjAMAAAAA ">
                  <v:stroke endarrow="block" endarrowwidth="narrow" endarrowlength="short"/>
                </v:line>
              </v:group>
            </w:pict>
          </mc:Fallback>
        </mc:AlternateContent>
      </w:r>
      <w:r w:rsidR="006641A1" w:rsidRPr="00D9560C">
        <w:rPr>
          <w:lang w:val="pt-BR"/>
        </w:rPr>
        <w:t>8</w:t>
      </w:r>
      <w:r w:rsidR="00555FEA" w:rsidRPr="00D9560C">
        <w:rPr>
          <w:lang w:val="pt-BR"/>
        </w:rPr>
        <w:t>. Cân bằng của pứ : N</w:t>
      </w:r>
      <w:r w:rsidR="00555FEA" w:rsidRPr="00D9560C">
        <w:rPr>
          <w:vertAlign w:val="subscript"/>
          <w:lang w:val="pt-BR"/>
        </w:rPr>
        <w:t>2</w:t>
      </w:r>
      <w:r w:rsidR="00555FEA" w:rsidRPr="00D9560C">
        <w:rPr>
          <w:lang w:val="pt-BR"/>
        </w:rPr>
        <w:t xml:space="preserve"> + O</w:t>
      </w:r>
      <w:r w:rsidR="00555FEA" w:rsidRPr="00D9560C">
        <w:rPr>
          <w:vertAlign w:val="subscript"/>
          <w:lang w:val="pt-BR"/>
        </w:rPr>
        <w:t>2</w:t>
      </w:r>
      <w:r w:rsidR="00555FEA" w:rsidRPr="00D9560C">
        <w:rPr>
          <w:lang w:val="pt-BR"/>
        </w:rPr>
        <w:t xml:space="preserve">           2NO được thiết lập ở t</w:t>
      </w:r>
      <w:r w:rsidR="00555FEA" w:rsidRPr="00D9560C">
        <w:rPr>
          <w:vertAlign w:val="superscript"/>
          <w:lang w:val="pt-BR"/>
        </w:rPr>
        <w:t>0</w:t>
      </w:r>
      <w:r w:rsidR="00555FEA" w:rsidRPr="00D9560C">
        <w:rPr>
          <w:lang w:val="pt-BR"/>
        </w:rPr>
        <w:t>C có hằng số cân bằng là 40 . Biết rằng nồng độ ban đầu của N</w:t>
      </w:r>
      <w:r w:rsidR="00555FEA" w:rsidRPr="00D9560C">
        <w:rPr>
          <w:vertAlign w:val="subscript"/>
          <w:lang w:val="pt-BR"/>
        </w:rPr>
        <w:t>2</w:t>
      </w:r>
      <w:r w:rsidR="00555FEA" w:rsidRPr="00D9560C">
        <w:rPr>
          <w:lang w:val="pt-BR"/>
        </w:rPr>
        <w:t xml:space="preserve"> và O</w:t>
      </w:r>
      <w:r w:rsidR="00555FEA" w:rsidRPr="00D9560C">
        <w:rPr>
          <w:vertAlign w:val="subscript"/>
          <w:lang w:val="pt-BR"/>
        </w:rPr>
        <w:t>2</w:t>
      </w:r>
      <w:r w:rsidR="00555FEA" w:rsidRPr="00D9560C">
        <w:rPr>
          <w:lang w:val="pt-BR"/>
        </w:rPr>
        <w:t xml:space="preserve"> </w:t>
      </w:r>
    </w:p>
    <w:p w:rsidR="00555FEA" w:rsidRPr="00D9560C" w:rsidRDefault="006641A1" w:rsidP="006641A1">
      <w:pPr>
        <w:ind w:firstLine="720"/>
        <w:rPr>
          <w:lang w:val="pt-BR"/>
        </w:rPr>
      </w:pPr>
      <w:r w:rsidRPr="00D9560C">
        <w:rPr>
          <w:lang w:val="pt-BR"/>
        </w:rPr>
        <w:t xml:space="preserve">    </w:t>
      </w:r>
      <w:r w:rsidR="00555FEA" w:rsidRPr="00D9560C">
        <w:rPr>
          <w:lang w:val="pt-BR"/>
        </w:rPr>
        <w:t>đều bằng 0,01mol/l</w:t>
      </w:r>
      <w:r w:rsidR="00114F35">
        <w:rPr>
          <w:lang w:val="pt-BR"/>
        </w:rPr>
        <w:t xml:space="preserve">     </w:t>
      </w:r>
    </w:p>
    <w:p w:rsidR="00555FEA" w:rsidRPr="00D9560C" w:rsidRDefault="006641A1" w:rsidP="00555FEA">
      <w:pPr>
        <w:rPr>
          <w:lang w:val="pt-BR"/>
        </w:rPr>
      </w:pPr>
      <w:r w:rsidRPr="00D9560C">
        <w:rPr>
          <w:lang w:val="pt-BR"/>
        </w:rPr>
        <w:t xml:space="preserve">                   </w:t>
      </w:r>
      <w:r w:rsidR="00555FEA" w:rsidRPr="00D9560C">
        <w:rPr>
          <w:lang w:val="pt-BR"/>
        </w:rPr>
        <w:t>a) Tính nồng độ của N</w:t>
      </w:r>
      <w:r w:rsidR="00555FEA" w:rsidRPr="00D9560C">
        <w:rPr>
          <w:vertAlign w:val="subscript"/>
          <w:lang w:val="pt-BR"/>
        </w:rPr>
        <w:t>2</w:t>
      </w:r>
      <w:r w:rsidR="00555FEA" w:rsidRPr="00D9560C">
        <w:rPr>
          <w:lang w:val="pt-BR"/>
        </w:rPr>
        <w:t xml:space="preserve"> và O</w:t>
      </w:r>
      <w:r w:rsidR="00555FEA" w:rsidRPr="00D9560C">
        <w:rPr>
          <w:vertAlign w:val="subscript"/>
          <w:lang w:val="pt-BR"/>
        </w:rPr>
        <w:t>2</w:t>
      </w:r>
      <w:r w:rsidR="00555FEA" w:rsidRPr="00D9560C">
        <w:rPr>
          <w:lang w:val="pt-BR"/>
        </w:rPr>
        <w:t xml:space="preserve"> ở trạng thái cân bằng</w:t>
      </w:r>
      <w:r w:rsidR="00B65AF9" w:rsidRPr="00D9560C">
        <w:rPr>
          <w:lang w:val="pt-BR"/>
        </w:rPr>
        <w:t xml:space="preserve">          </w:t>
      </w:r>
      <w:r w:rsidRPr="00D9560C">
        <w:rPr>
          <w:lang w:val="pt-BR"/>
        </w:rPr>
        <w:t xml:space="preserve"> </w:t>
      </w:r>
      <w:r w:rsidR="00555FEA" w:rsidRPr="00D9560C">
        <w:rPr>
          <w:lang w:val="pt-BR"/>
        </w:rPr>
        <w:t>b) Hiệu suất của pứ N</w:t>
      </w:r>
      <w:r w:rsidR="00555FEA" w:rsidRPr="00D9560C">
        <w:rPr>
          <w:vertAlign w:val="subscript"/>
          <w:lang w:val="pt-BR"/>
        </w:rPr>
        <w:t>2</w:t>
      </w:r>
      <w:r w:rsidR="00555FEA" w:rsidRPr="00D9560C">
        <w:rPr>
          <w:lang w:val="pt-BR"/>
        </w:rPr>
        <w:t xml:space="preserve"> và O</w:t>
      </w:r>
      <w:r w:rsidR="00555FEA" w:rsidRPr="00D9560C">
        <w:rPr>
          <w:vertAlign w:val="subscript"/>
          <w:lang w:val="pt-BR"/>
        </w:rPr>
        <w:t>2</w:t>
      </w:r>
      <w:r w:rsidR="00555FEA" w:rsidRPr="00D9560C">
        <w:rPr>
          <w:lang w:val="pt-BR"/>
        </w:rPr>
        <w:t xml:space="preserve"> chuyển thành NO</w:t>
      </w:r>
    </w:p>
    <w:p w:rsidR="006641A1" w:rsidRPr="00D9560C" w:rsidRDefault="00157FF7" w:rsidP="00555FEA">
      <w:pPr>
        <w:rPr>
          <w:lang w:val="pt-BR"/>
        </w:rPr>
      </w:pPr>
      <w:r>
        <w:rPr>
          <w:noProof/>
        </w:rPr>
        <mc:AlternateContent>
          <mc:Choice Requires="wpg">
            <w:drawing>
              <wp:anchor distT="0" distB="0" distL="114300" distR="114300" simplePos="0" relativeHeight="251672576" behindDoc="0" locked="0" layoutInCell="1" allowOverlap="1">
                <wp:simplePos x="0" y="0"/>
                <wp:positionH relativeFrom="column">
                  <wp:posOffset>2413000</wp:posOffset>
                </wp:positionH>
                <wp:positionV relativeFrom="paragraph">
                  <wp:posOffset>48895</wp:posOffset>
                </wp:positionV>
                <wp:extent cx="228600" cy="38100"/>
                <wp:effectExtent l="22225" t="48895" r="15875" b="46355"/>
                <wp:wrapNone/>
                <wp:docPr id="195"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96" name="Line 197"/>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7" name="Line 198"/>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margin-left:190pt;margin-top:3.85pt;width:18pt;height:3pt;z-index:25167257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ifpgIAAA0IAAAOAAAAZHJzL2Uyb0RvYy54bWzsVU2P0zAQvSPxH6zcu/lomqbRtivUtMth gUoLP8BNnMTCsS3b27RC/HfGTprdLUjAInFA5JCMM/Z45r039vXNsWXoQJSmgi+98CrwEOGFKCmv l96nj9tJ6iFtMC8xE5wsvRPR3s3q9avrTmYkEo1gJVEIgnCddXLpNcbIzPd10ZAW6yshCQdnJVSL DQxV7ZcKdxC9ZX4UBInfCVVKJQqiNfzNe6e3cvGrihTmQ1VpYhBbepCbcW/l3nv79lfXOKsVlg0t hjTwC7JoMeWw6RgqxwajB0W/C9XSQgktKnNViNYXVUUL4mqAasLgoppbJR6kq6XOulqOMAG0Fzi9 OGzx/rBTiJbA3WLmIY5bIMnti8JFYuHpZJ3BrFsl7+VO9TWCeSeKzxrc/qXfjut+Mtp370QJAfGD EQ6eY6VaGwIKR0fHwmlkgRwNKuBnFKVJAFwV4JqmIZiOpKIBJu2i2TwBLzij+Tw++zbD4qn12ZXw tdnhrN/SpTmkZWsCtelHQPWfAXrfYEkcT9pCNQKanAG9o5wAnvMeTzdpzXfKoaszDbj+FKofVH0G bKz5eck4k0qbWyJaZI2lxyALxwI+3GnTo3OeYknhYksZc2Azjrqlt5hFM7dAC0ZL67TTtKr3a6bQ Aduecs8A9bNpoF1eumANweVmsA2mDGxkThJ0YRTFvGbEs7vp1kOMwCkCRp8c43Y/KBPSHay+qb4s gsUm3aTxJI6SzSQO8nzyZruOJ8k2nM/yab5e5+FXm3oYZw0tS8Jt9ucGD+Nf43s4avrWHFt8hMl/ Ht2pDZI9f13SoLue4F50e1GeHO/uP0jwr2lxfqHF9He1iCpG5Vs4J5wihgZ+VGU6HXrxvyr/BVW6 8xLuHCfm4X60l9rTMdhPb/HVNwAAAP//AwBQSwMEFAAGAAgAAAAhAGx0rYDeAAAACAEAAA8AAABk cnMvZG93bnJldi54bWxMj0FLw0AUhO+C/2F5BW92E6NNSbMppainItgK4m2bfU1Cs29Ddpuk/97n yR6HGWa+ydeTbcWAvW8cKYjnEQik0pmGKgVfh7fHJQgfNBndOkIFV/SwLu7vcp0ZN9InDvtQCS4h n2kFdQhdJqUva7Taz12HxN7J9VYHln0lTa9HLretfIqihbS6IV6odYfbGsvz/mIVvI963CTx67A7 n7bXn8PLx/cuRqUeZtNmBSLgFP7D8IfP6FAw09FdyHjRKkiWEX8JCtIUBPvP8YL1kYNJCrLI5e2B 4hcAAP//AwBQSwECLQAUAAYACAAAACEAtoM4kv4AAADhAQAAEwAAAAAAAAAAAAAAAAAAAAAAW0Nv bnRlbnRfVHlwZXNdLnhtbFBLAQItABQABgAIAAAAIQA4/SH/1gAAAJQBAAALAAAAAAAAAAAAAAAA AC8BAABfcmVscy8ucmVsc1BLAQItABQABgAIAAAAIQDDZ/ifpgIAAA0IAAAOAAAAAAAAAAAAAAAA AC4CAABkcnMvZTJvRG9jLnhtbFBLAQItABQABgAIAAAAIQBsdK2A3gAAAAgBAAAPAAAAAAAAAAAA AAAAAAAFAABkcnMvZG93bnJldi54bWxQSwUGAAAAAAQABADzAAAACwYAAAAA ">
                <v:line id="Line 19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j70cQAAADcAAAADwAAAGRycy9kb3ducmV2LnhtbERPTWvCQBC9F/oflil4KbqpB6upq0hR EfUS48HjNDtmg9nZkF01/nu3UOhtHu9zpvPO1uJGra8cK/gYJCCIC6crLhUc81V/DMIHZI21Y1Lw IA/z2evLFFPt7pzR7RBKEUPYp6jAhNCkUvrCkEU/cA1x5M6utRgibEupW7zHcFvLYZKMpMWKY4PB hr4NFZfD1SrYX08/Jt+dsuMuX2zX3bv+3C4nSvXeusUXiEBd+Bf/uTc6zp+M4PeZeIG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2PvRxAAAANwAAAAPAAAAAAAAAAAA AAAAAKECAABkcnMvZG93bnJldi54bWxQSwUGAAAAAAQABAD5AAAAkgMAAAAA ">
                  <v:stroke endarrow="block" endarrowwidth="narrow" endarrowlength="short"/>
                </v:line>
                <v:line id="Line 19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i3jsAAAADcAAAADwAAAGRycy9kb3ducmV2LnhtbERP24rCMBB9X/Afwgi+ramCu1pNRYQF EYX1gs9DM7alyaQ0Wa1/bxYE3+ZwrrNYdtaIG7W+cqxgNExAEOdOV1woOJ9+PqcgfEDWaByTggd5 WGa9jwWm2t35QLdjKEQMYZ+igjKEJpXS5yVZ9EPXEEfu6lqLIcK2kLrFewy3Ro6T5EtarDg2lNjQ uqS8Pv5ZBYYv9WE32RIlv8VjP1rpzsi9UoN+t5qDCNSFt/jl3ug4f/YN/8/EC2T2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3ot47AAAAA3AAAAA8AAAAAAAAAAAAAAAAA oQIAAGRycy9kb3ducmV2LnhtbFBLBQYAAAAABAAEAPkAAACOAwAAAAA= ">
                  <v:stroke endarrow="block" endarrowwidth="narrow" endarrowlength="short"/>
                </v:line>
              </v:group>
            </w:pict>
          </mc:Fallback>
        </mc:AlternateContent>
      </w:r>
      <w:r w:rsidR="006641A1" w:rsidRPr="00D9560C">
        <w:rPr>
          <w:lang w:val="pt-BR"/>
        </w:rPr>
        <w:t xml:space="preserve">          </w:t>
      </w:r>
      <w:r w:rsidR="006641A1" w:rsidRPr="00D9560C">
        <w:rPr>
          <w:lang w:val="pt-BR"/>
        </w:rPr>
        <w:tab/>
        <w:t>9</w:t>
      </w:r>
      <w:r w:rsidR="00555FEA" w:rsidRPr="00D9560C">
        <w:rPr>
          <w:lang w:val="pt-BR"/>
        </w:rPr>
        <w:t>. Cho biết pứ sau : H</w:t>
      </w:r>
      <w:r w:rsidR="00555FEA" w:rsidRPr="00D9560C">
        <w:rPr>
          <w:vertAlign w:val="subscript"/>
          <w:lang w:val="pt-BR"/>
        </w:rPr>
        <w:t>2</w:t>
      </w:r>
      <w:r w:rsidR="00555FEA" w:rsidRPr="00D9560C">
        <w:rPr>
          <w:lang w:val="pt-BR"/>
        </w:rPr>
        <w:t>O(k) + CO(K)            H</w:t>
      </w:r>
      <w:r w:rsidR="00555FEA" w:rsidRPr="00D9560C">
        <w:rPr>
          <w:vertAlign w:val="subscript"/>
          <w:lang w:val="pt-BR"/>
        </w:rPr>
        <w:t>2</w:t>
      </w:r>
      <w:r w:rsidR="00555FEA" w:rsidRPr="00D9560C">
        <w:rPr>
          <w:lang w:val="pt-BR"/>
        </w:rPr>
        <w:t>(k) + CO</w:t>
      </w:r>
      <w:r w:rsidR="00555FEA" w:rsidRPr="00D9560C">
        <w:rPr>
          <w:vertAlign w:val="subscript"/>
          <w:lang w:val="pt-BR"/>
        </w:rPr>
        <w:t>2</w:t>
      </w:r>
      <w:r w:rsidR="00555FEA" w:rsidRPr="00D9560C">
        <w:rPr>
          <w:lang w:val="pt-BR"/>
        </w:rPr>
        <w:softHyphen/>
        <w:t>(k)    ở 700</w:t>
      </w:r>
      <w:r w:rsidR="006641A1" w:rsidRPr="00D9560C">
        <w:rPr>
          <w:vertAlign w:val="superscript"/>
          <w:lang w:val="pt-BR"/>
        </w:rPr>
        <w:t>0</w:t>
      </w:r>
      <w:r w:rsidR="006641A1" w:rsidRPr="00D9560C">
        <w:rPr>
          <w:lang w:val="pt-BR"/>
        </w:rPr>
        <w:t xml:space="preserve">C hằng số cân bằng   </w:t>
      </w:r>
      <w:r w:rsidR="00555FEA" w:rsidRPr="00D9560C">
        <w:rPr>
          <w:lang w:val="pt-BR"/>
        </w:rPr>
        <w:t xml:space="preserve"> K = 1,873 . Tính nồng độ H</w:t>
      </w:r>
      <w:r w:rsidR="00555FEA" w:rsidRPr="00D9560C">
        <w:rPr>
          <w:vertAlign w:val="subscript"/>
          <w:lang w:val="pt-BR"/>
        </w:rPr>
        <w:t>2</w:t>
      </w:r>
      <w:r w:rsidR="00555FEA" w:rsidRPr="00D9560C">
        <w:rPr>
          <w:lang w:val="pt-BR"/>
        </w:rPr>
        <w:t xml:space="preserve">O và CO ở </w:t>
      </w:r>
    </w:p>
    <w:p w:rsidR="00555FEA" w:rsidRPr="00D9560C" w:rsidRDefault="006641A1" w:rsidP="00555FEA">
      <w:pPr>
        <w:rPr>
          <w:lang w:val="pt-BR"/>
        </w:rPr>
      </w:pPr>
      <w:r w:rsidRPr="00D9560C">
        <w:rPr>
          <w:lang w:val="pt-BR"/>
        </w:rPr>
        <w:t xml:space="preserve">                  </w:t>
      </w:r>
      <w:r w:rsidR="00555FEA" w:rsidRPr="00D9560C">
        <w:rPr>
          <w:lang w:val="pt-BR"/>
        </w:rPr>
        <w:t>trạng thái cân bằng. Biết hỗn hợp ban đầu gồm 0,3mol H</w:t>
      </w:r>
      <w:r w:rsidR="00555FEA" w:rsidRPr="00D9560C">
        <w:rPr>
          <w:vertAlign w:val="subscript"/>
          <w:lang w:val="pt-BR"/>
        </w:rPr>
        <w:t>2</w:t>
      </w:r>
      <w:r w:rsidR="00555FEA" w:rsidRPr="00D9560C">
        <w:rPr>
          <w:lang w:val="pt-BR"/>
        </w:rPr>
        <w:t>O và 0,3mol CO trong bình 10 lít ở 700</w:t>
      </w:r>
      <w:r w:rsidRPr="00D9560C">
        <w:rPr>
          <w:vertAlign w:val="superscript"/>
          <w:lang w:val="pt-BR"/>
        </w:rPr>
        <w:t>0</w:t>
      </w:r>
      <w:r w:rsidRPr="00D9560C">
        <w:rPr>
          <w:lang w:val="pt-BR"/>
        </w:rPr>
        <w:t>C</w:t>
      </w:r>
    </w:p>
    <w:p w:rsidR="006641A1" w:rsidRPr="00D9560C" w:rsidRDefault="00157FF7" w:rsidP="006641A1">
      <w:pPr>
        <w:ind w:firstLine="720"/>
        <w:rPr>
          <w:lang w:val="pt-BR"/>
        </w:rPr>
      </w:pPr>
      <w:r>
        <w:rPr>
          <w:noProof/>
        </w:rPr>
        <mc:AlternateContent>
          <mc:Choice Requires="wpg">
            <w:drawing>
              <wp:anchor distT="0" distB="0" distL="114300" distR="114300" simplePos="0" relativeHeight="251671552" behindDoc="0" locked="0" layoutInCell="1" allowOverlap="1">
                <wp:simplePos x="0" y="0"/>
                <wp:positionH relativeFrom="column">
                  <wp:posOffset>2794000</wp:posOffset>
                </wp:positionH>
                <wp:positionV relativeFrom="paragraph">
                  <wp:posOffset>42545</wp:posOffset>
                </wp:positionV>
                <wp:extent cx="228600" cy="38100"/>
                <wp:effectExtent l="22225" t="42545" r="15875" b="43180"/>
                <wp:wrapNone/>
                <wp:docPr id="192"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93" name="Line 194"/>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4" name="Line 195"/>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 o:spid="_x0000_s1026" style="position:absolute;margin-left:220pt;margin-top:3.35pt;width:18pt;height:3pt;z-index:25167155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2QiWpwIAAA0IAAAOAAAAZHJzL2Uyb0RvYy54bWzsVduO0zAQfUfiHyy/d3Npeou2XaGmXR4W qLTwAW7iJBaObdnephXi3xk7aXa3IAGLxAMiD8k4Y4/PnDljX98cG44OVBsmxRJHVyFGVOSyYKJa 4k8ft6M5RsYSURAuBV3iEzX4ZvX61XWrUhrLWvKCagRBhElbtcS1tSoNApPXtCHmSioqwFlK3RAL Q10FhSYtRG94EIfhNGilLpSWOTUG/madE698/LKkuf1QloZaxJcYsFn/1v69d+9gdU3SShNVs7yH QV6AoiFMwKZDqIxYgh40+y5Uw3ItjSztVS6bQJYly6nPAbKJwotsbrV8UD6XKm0rNdAE1F7w9OKw +fvDTiNWQO0WMUaCNFAkvy+KFmNHT6uqFGbdanWvdrrLEcw7mX824A4u/W5cdZPRvn0nCwhIHqz0 9BxL3bgQkDg6+iqchirQo0U5/Izj+TSEWuXgGs8jMH2R8hoq6RZNZlPwgjOezZKzb9MvHjufWwlf h46k3ZYeZg/L5QRqM4+Emj8j9L4mivo6GUfVQOj4TOgdExT49Gjd3jBpLXbas2tSA7z+lKofZH0m bMj5ecokVdrYWyob5Iwl5oDCV4Ec7ozt2DlPcUURcss492RzgdolXkziiV9gJGeFc7ppRlf7Ndfo QFxP+aen+tk00K4ofLCakmLT25YwDjayJwW6sJoRUXGK3W6mwYhTOEXA6MBx4faDNAFub3VN9WUR LjbzzTwZJfF0M0rCLBu92a6T0XQbzSbZOFuvs+irgx4lac2KggqH/tzgUfJr9e6Pmq41hxYfaAqe R/dqA7DnrwcNuusK3IluL4uTr7v/DxL8a1pMLrQ4cRz/jhZRyZl6C+eEV0TfwI+qnI/7Xvyvyn9B lf68hDvHi7m/H92l9nQM9tNbfPUNAAD//wMAUEsDBBQABgAIAAAAIQBAtnuv3gAAAAgBAAAPAAAA ZHJzL2Rvd25yZXYueG1sTI9BS8NAFITvgv9heYI3u0mNicRsSinqqQi2gnjbZl+T0OzbkN0m6b/3 ebLHYYaZb4rVbDsx4uBbRwriRQQCqXKmpVrB1/7t4RmED5qM7hyhggt6WJW3N4XOjZvoE8ddqAWX kM+1giaEPpfSVw1a7ReuR2Lv6AarA8uhlmbQE5fbTi6jKJVWt8QLje5x02B12p2tgvdJT+vH+HXc no6by8/+6eN7G6NS93fz+gVEwDn8h+EPn9GhZKaDO5PxolOQJBF/CQrSDAT7SZayPnBwmYEsC3l9 oPwFAAD//wMAUEsBAi0AFAAGAAgAAAAhALaDOJL+AAAA4QEAABMAAAAAAAAAAAAAAAAAAAAAAFtD b250ZW50X1R5cGVzXS54bWxQSwECLQAUAAYACAAAACEAOP0h/9YAAACUAQAACwAAAAAAAAAAAAAA AAAvAQAAX3JlbHMvLnJlbHNQSwECLQAUAAYACAAAACEAKNkIlqcCAAANCAAADgAAAAAAAAAAAAAA AAAuAgAAZHJzL2Uyb0RvYy54bWxQSwECLQAUAAYACAAAACEAQLZ7r94AAAAIAQAADwAAAAAAAAAA AAAAAAABBQAAZHJzL2Rvd25yZXYueG1sUEsFBgAAAAAEAAQA8wAAAAwGAAAAAA== ">
                <v:line id="Line 194"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9YScQAAADcAAAADwAAAGRycy9kb3ducmV2LnhtbERPTWsCMRC9F/wPYYReimbbQtXVKFLa IupF14PHcTNuFjeTZRN1/fdGEHqbx/ucyay1lbhQ40vHCt77CQji3OmSCwW77Lc3BOEDssbKMSm4 kYfZtPMywVS7K2/osg2FiCHsU1RgQqhTKX1uyKLvu5o4ckfXWAwRNoXUDV5juK3kR5J8SYslxwaD NX0byk/bs1WwPu8PJlvtN7tVNl/+tW96sPwZKfXabedjEIHa8C9+uhc6zh99wuOZeIG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r1hJxAAAANwAAAAPAAAAAAAAAAAA AAAAAKECAABkcnMvZG93bnJldi54bWxQSwUGAAAAAAQABAD5AAAAkgMAAAAA ">
                  <v:stroke endarrow="block" endarrowwidth="narrow" endarrowlength="short"/>
                </v:line>
                <v:line id="Line 195"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op+cAAAADcAAAADwAAAGRycy9kb3ducmV2LnhtbERP24rCMBB9X/Afwgi+raniLlpNRYQF EYX1gs9DM7alyaQ0Wa1/bxYE3+ZwrrNYdtaIG7W+cqxgNExAEOdOV1woOJ9+PqcgfEDWaByTggd5 WGa9jwWm2t35QLdjKEQMYZ+igjKEJpXS5yVZ9EPXEEfu6lqLIcK2kLrFewy3Ro6T5FtarDg2lNjQ uqS8Pv5ZBYYv9WH3tSVKfovHfrTSnZF7pQb9bjUHEagLb/HLvdFx/mwC/8/EC2T2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06KfnAAAAA3AAAAA8AAAAAAAAAAAAAAAAA oQIAAGRycy9kb3ducmV2LnhtbFBLBQYAAAAABAAEAPkAAACOAwAAAAA= ">
                  <v:stroke endarrow="block" endarrowwidth="narrow" endarrowlength="short"/>
                </v:line>
              </v:group>
            </w:pict>
          </mc:Fallback>
        </mc:AlternateContent>
      </w:r>
      <w:r w:rsidR="006641A1" w:rsidRPr="00D9560C">
        <w:rPr>
          <w:lang w:val="pt-BR"/>
        </w:rPr>
        <w:t>10</w:t>
      </w:r>
      <w:r w:rsidR="00555FEA" w:rsidRPr="00D9560C">
        <w:rPr>
          <w:lang w:val="pt-BR"/>
        </w:rPr>
        <w:t xml:space="preserve"> .Hằng số cân bằng của pứ : H</w:t>
      </w:r>
      <w:r w:rsidR="00555FEA" w:rsidRPr="00D9560C">
        <w:rPr>
          <w:vertAlign w:val="subscript"/>
          <w:lang w:val="pt-BR"/>
        </w:rPr>
        <w:t>2</w:t>
      </w:r>
      <w:r w:rsidR="00555FEA" w:rsidRPr="00D9560C">
        <w:rPr>
          <w:lang w:val="pt-BR"/>
        </w:rPr>
        <w:t>k) + Br</w:t>
      </w:r>
      <w:r w:rsidR="00555FEA" w:rsidRPr="00D9560C">
        <w:rPr>
          <w:vertAlign w:val="subscript"/>
          <w:lang w:val="pt-BR"/>
        </w:rPr>
        <w:t>2</w:t>
      </w:r>
      <w:r w:rsidR="00555FEA" w:rsidRPr="00D9560C">
        <w:rPr>
          <w:lang w:val="pt-BR"/>
        </w:rPr>
        <w:t>(k)              2HBr(k) ở 730</w:t>
      </w:r>
      <w:r w:rsidR="006641A1" w:rsidRPr="00D9560C">
        <w:rPr>
          <w:vertAlign w:val="superscript"/>
          <w:lang w:val="pt-BR"/>
        </w:rPr>
        <w:t>0</w:t>
      </w:r>
      <w:r w:rsidR="006641A1" w:rsidRPr="00D9560C">
        <w:rPr>
          <w:lang w:val="pt-BR"/>
        </w:rPr>
        <w:t>C</w:t>
      </w:r>
      <w:r w:rsidR="00555FEA" w:rsidRPr="00D9560C">
        <w:rPr>
          <w:lang w:val="pt-BR"/>
        </w:rPr>
        <w:t xml:space="preserve"> là 2,18 . 10</w:t>
      </w:r>
      <w:r w:rsidR="00555FEA" w:rsidRPr="00D9560C">
        <w:rPr>
          <w:vertAlign w:val="superscript"/>
          <w:lang w:val="pt-BR"/>
        </w:rPr>
        <w:t>6</w:t>
      </w:r>
      <w:r w:rsidR="00555FEA" w:rsidRPr="00D9560C">
        <w:rPr>
          <w:lang w:val="pt-BR"/>
        </w:rPr>
        <w:t xml:space="preserve"> . Cho 3,2 mol HBr vào trong bình pứ dung tích </w:t>
      </w:r>
    </w:p>
    <w:p w:rsidR="00555FEA" w:rsidRPr="00D9560C" w:rsidRDefault="006641A1" w:rsidP="006641A1">
      <w:pPr>
        <w:ind w:firstLine="720"/>
        <w:rPr>
          <w:lang w:val="pt-BR"/>
        </w:rPr>
      </w:pPr>
      <w:r w:rsidRPr="00D9560C">
        <w:rPr>
          <w:lang w:val="pt-BR"/>
        </w:rPr>
        <w:t xml:space="preserve">      </w:t>
      </w:r>
      <w:r w:rsidR="00555FEA" w:rsidRPr="00D9560C">
        <w:rPr>
          <w:lang w:val="pt-BR"/>
        </w:rPr>
        <w:t>12 lít ở 730</w:t>
      </w:r>
      <w:r w:rsidRPr="00D9560C">
        <w:rPr>
          <w:vertAlign w:val="superscript"/>
          <w:lang w:val="pt-BR"/>
        </w:rPr>
        <w:t>0</w:t>
      </w:r>
      <w:r w:rsidRPr="00D9560C">
        <w:rPr>
          <w:lang w:val="pt-BR"/>
        </w:rPr>
        <w:t>C</w:t>
      </w:r>
      <w:r w:rsidR="00555FEA" w:rsidRPr="00D9560C">
        <w:rPr>
          <w:lang w:val="pt-BR"/>
        </w:rPr>
        <w:t xml:space="preserve"> . Tính nồng độ của H</w:t>
      </w:r>
      <w:r w:rsidR="00555FEA" w:rsidRPr="00D9560C">
        <w:rPr>
          <w:vertAlign w:val="subscript"/>
          <w:lang w:val="pt-BR"/>
        </w:rPr>
        <w:t>2</w:t>
      </w:r>
      <w:r w:rsidR="00555FEA" w:rsidRPr="00D9560C">
        <w:rPr>
          <w:lang w:val="pt-BR"/>
        </w:rPr>
        <w:t xml:space="preserve"> , Br</w:t>
      </w:r>
      <w:r w:rsidR="00555FEA" w:rsidRPr="00D9560C">
        <w:rPr>
          <w:vertAlign w:val="subscript"/>
          <w:lang w:val="pt-BR"/>
        </w:rPr>
        <w:t>2</w:t>
      </w:r>
      <w:r w:rsidR="00555FEA" w:rsidRPr="00D9560C">
        <w:rPr>
          <w:lang w:val="pt-BR"/>
        </w:rPr>
        <w:t xml:space="preserve"> và HBr ở trạng thái cân bằng</w:t>
      </w:r>
      <w:r w:rsidRPr="00D9560C">
        <w:rPr>
          <w:lang w:val="pt-BR"/>
        </w:rPr>
        <w:t xml:space="preserve"> .</w:t>
      </w:r>
    </w:p>
    <w:p w:rsidR="006641A1" w:rsidRPr="00D9560C" w:rsidRDefault="00157FF7" w:rsidP="006641A1">
      <w:pPr>
        <w:ind w:firstLine="720"/>
        <w:rPr>
          <w:lang w:val="pt-BR"/>
        </w:rPr>
      </w:pPr>
      <w:r>
        <w:rPr>
          <w:noProof/>
        </w:rPr>
        <mc:AlternateContent>
          <mc:Choice Requires="wpg">
            <w:drawing>
              <wp:anchor distT="0" distB="0" distL="114300" distR="114300" simplePos="0" relativeHeight="251669504" behindDoc="0" locked="0" layoutInCell="1" allowOverlap="1">
                <wp:simplePos x="0" y="0"/>
                <wp:positionH relativeFrom="column">
                  <wp:posOffset>2854325</wp:posOffset>
                </wp:positionH>
                <wp:positionV relativeFrom="paragraph">
                  <wp:posOffset>64770</wp:posOffset>
                </wp:positionV>
                <wp:extent cx="228600" cy="38100"/>
                <wp:effectExtent l="15875" t="45720" r="22225" b="40005"/>
                <wp:wrapNone/>
                <wp:docPr id="189"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90" name="Line 188"/>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1" name="Line 189"/>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margin-left:224.75pt;margin-top:5.1pt;width:18pt;height:3pt;z-index:25166950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018XpwIAAA0IAAAOAAAAZHJzL2Uyb0RvYy54bWzsVU2P0zAQvSPxHyzfu/lo2qbRtivUtMth gUoLP8BNnMTCsS3b27RC/HfGTtrdLUjAInFA5JCMM/b4zZs39vXNoeVoT7VhUixwdBViREUhSybq Bf70cTNKMTKWiJJwKegCH6nBN8vXr647ldFYNpKXVCMIIkzWqQVurFVZEJiioS0xV1JRAc5K6pZY GOo6KDXpIHrLgzgMp0Endam0LKgx8DfvnXjp41cVLeyHqjLUIr7AgM36t/bvnXsHy2uS1ZqohhUD DPICFC1hAjY9h8qJJehBs+9CtazQ0sjKXhWyDWRVsYL6HCCbKLzI5lbLB+VzqbOuVmeagNoLnl4c tni/32rESqhdOsdIkBaK5PdFUTpz9HSqzmDWrVb3aqv7HMG8k8VnA+7g0u/GdT8Z7bp3soSA5MFK T8+h0q0LAYmjg6/C8VwFerCogJ9xnE5DqFUBrnEagemLVDRQSbdoMpuCF5zxbJacfOth8dj53Er4 OnQk67f0MAdYLidQm3kk1PwZofcNUdTXyTiqToTOAUpP6B0TFPhMez79pJXYas+uyQzw+lOqfpD1 ibBzzs9TJpnSxt5S2SJnLDAHFL4KZH9nbM/OaYoripAbxrknmwvULfB8Ek/8AiM5K53TTTO63q24 Rnvieso/A9XPpoF2RemDNZSU68G2hHGwkT0q0IXVjIiaU+x2My1GnMIpAkYPjgu3H6QJcAerb6ov 83C+TtdpMkri6XqUhHk+erNZJaPpJppN8nG+WuXRVwc9SrKGlSUVDv2pwaPk1+o9HDV9a55b/ExT 8Dy6VxuAPX09aNBdX+BedDtZHn3d/X+Q4F/TYnShxfnvahFVnKm3cE54RQwN/KjKdDz04n9V/guq 9Ocl3DlezMP96C61p2Own97iy28AAAD//wMAUEsDBBQABgAIAAAAIQCOBZRk3wAAAAkBAAAPAAAA ZHJzL2Rvd25yZXYueG1sTI9BS8NAEIXvgv9hGcGb3SQmpcZsSinqqQi2gnjbZqdJaHY2ZLdJ+u8d T3qc9z7evFesZ9uJEQffOlIQLyIQSJUzLdUKPg+vDysQPmgyunOECq7oYV3e3hQ6N26iDxz3oRYc Qj7XCpoQ+lxKXzVotV+4Hom9kxusDnwOtTSDnjjcdjKJoqW0uiX+0Ogetw1W5/3FKnib9LR5jF/G 3fm0vX4fsvevXYxK3d/Nm2cQAefwB8Nvfa4OJXc6ugsZLzoFafqUMcpGlIBgIF1lLBxZWCYgy0L+ X1D+AAAA//8DAFBLAQItABQABgAIAAAAIQC2gziS/gAAAOEBAAATAAAAAAAAAAAAAAAAAAAAAABb Q29udGVudF9UeXBlc10ueG1sUEsBAi0AFAAGAAgAAAAhADj9If/WAAAAlAEAAAsAAAAAAAAAAAAA AAAALwEAAF9yZWxzLy5yZWxzUEsBAi0AFAAGAAgAAAAhAPXTXxenAgAADQgAAA4AAAAAAAAAAAAA AAAALgIAAGRycy9lMm9Eb2MueG1sUEsBAi0AFAAGAAgAAAAhAI4FlGTfAAAACQEAAA8AAAAAAAAA AAAAAAAAAQUAAGRycy9kb3ducmV2LnhtbFBLBQYAAAAABAAEAPMAAAANBgAAAAA= ">
                <v:line id="Line 18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3GPscAAADcAAAADwAAAGRycy9kb3ducmV2LnhtbESPQW/CMAyF70j7D5En7YJGuh1gdASE pm2agAuUA0ev8ZpqjVM1Acq/xwckbrbe83ufZ4veN+pEXawDG3gZZaCIy2Brrgzsi6/nN1AxIVts ApOBC0VYzB8GM8xtOPOWTrtUKQnhmKMBl1Kbax1LRx7jKLTEov2FzmOStau07fAs4b7Rr1k21h5r lgaHLX04Kv93R29gczz8umJ92O7XxXL13Q/tZPU5NebpsV++g0rUp7v5dv1jBX8q+PKMTK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fcY+xwAAANwAAAAPAAAAAAAA AAAAAAAAAKECAABkcnMvZG93bnJldi54bWxQSwUGAAAAAAQABAD5AAAAlQMAAAAA ">
                  <v:stroke endarrow="block" endarrowwidth="narrow" endarrowlength="short"/>
                </v:line>
                <v:line id="Line 18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2KYcAAAADcAAAADwAAAGRycy9kb3ducmV2LnhtbERPTYvCMBC9L/gfwgh7W9MurLjVWEQQ RBTUFc9DM7alyaQ0Wa3/3giCt3m8z5nlvTXiSp2vHStIRwkI4sLpmksFp7/V1wSED8gajWNScCcP +XzwMcNMuxsf6HoMpYgh7DNUUIXQZlL6oiKLfuRa4shdXGcxRNiVUnd4i+HWyO8kGUuLNceGClta VlQ0x3+rwPC5OWx/NkTJvrzv0oXujdwp9TnsF1MQgfrwFr/cax3n/6bwfCZeIO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1NimHAAAAA3AAAAA8AAAAAAAAAAAAAAAAA oQIAAGRycy9kb3ducmV2LnhtbFBLBQYAAAAABAAEAPkAAACOAwAAAAA= ">
                  <v:stroke endarrow="block" endarrowwidth="narrow" endarrowlength="short"/>
                </v:line>
              </v:group>
            </w:pict>
          </mc:Fallback>
        </mc:AlternateContent>
      </w:r>
      <w:r w:rsidR="006641A1" w:rsidRPr="00D9560C">
        <w:rPr>
          <w:lang w:val="pt-BR"/>
        </w:rPr>
        <w:t>11</w:t>
      </w:r>
      <w:r w:rsidR="00555FEA" w:rsidRPr="00D9560C">
        <w:rPr>
          <w:lang w:val="pt-BR"/>
        </w:rPr>
        <w:t>. Iốt bị phân huỷ bởi nhiệt theo pứ sau : I</w:t>
      </w:r>
      <w:r w:rsidR="00555FEA" w:rsidRPr="00D9560C">
        <w:rPr>
          <w:vertAlign w:val="subscript"/>
          <w:lang w:val="pt-BR"/>
        </w:rPr>
        <w:t>2</w:t>
      </w:r>
      <w:r w:rsidR="00555FEA" w:rsidRPr="00D9560C">
        <w:rPr>
          <w:lang w:val="pt-BR"/>
        </w:rPr>
        <w:t>(k)</w:t>
      </w:r>
      <w:r w:rsidR="00555FEA" w:rsidRPr="00D9560C">
        <w:rPr>
          <w:lang w:val="vi-VN"/>
        </w:rPr>
        <w:t xml:space="preserve">  </w:t>
      </w:r>
      <w:r w:rsidR="00555FEA" w:rsidRPr="00D9560C">
        <w:rPr>
          <w:lang w:val="pt-BR"/>
        </w:rPr>
        <w:t xml:space="preserve">       2I(k) ở 727</w:t>
      </w:r>
      <w:r w:rsidR="0092698F" w:rsidRPr="00D9560C">
        <w:rPr>
          <w:vertAlign w:val="superscript"/>
          <w:lang w:val="pt-BR"/>
        </w:rPr>
        <w:t>0</w:t>
      </w:r>
      <w:r w:rsidR="0092698F" w:rsidRPr="00D9560C">
        <w:rPr>
          <w:lang w:val="pt-BR"/>
        </w:rPr>
        <w:t>C</w:t>
      </w:r>
      <w:r w:rsidR="00555FEA" w:rsidRPr="00D9560C">
        <w:rPr>
          <w:lang w:val="pt-BR"/>
        </w:rPr>
        <w:t xml:space="preserve"> hằng số cân bằng là 3,8 . 10</w:t>
      </w:r>
      <w:r w:rsidR="00555FEA" w:rsidRPr="00D9560C">
        <w:rPr>
          <w:vertAlign w:val="superscript"/>
          <w:lang w:val="pt-BR"/>
        </w:rPr>
        <w:t>-5</w:t>
      </w:r>
      <w:r w:rsidR="00555FEA" w:rsidRPr="00D9560C">
        <w:rPr>
          <w:lang w:val="pt-BR"/>
        </w:rPr>
        <w:t xml:space="preserve"> . Cho 0,0456 mol I</w:t>
      </w:r>
      <w:r w:rsidR="00555FEA" w:rsidRPr="00D9560C">
        <w:rPr>
          <w:vertAlign w:val="subscript"/>
          <w:lang w:val="pt-BR"/>
        </w:rPr>
        <w:t>2</w:t>
      </w:r>
      <w:r w:rsidR="00555FEA" w:rsidRPr="00D9560C">
        <w:rPr>
          <w:lang w:val="pt-BR"/>
        </w:rPr>
        <w:t xml:space="preserve"> vào trong bình </w:t>
      </w:r>
    </w:p>
    <w:p w:rsidR="00555FEA" w:rsidRPr="00D9560C" w:rsidRDefault="006641A1" w:rsidP="006641A1">
      <w:pPr>
        <w:ind w:firstLine="720"/>
        <w:rPr>
          <w:lang w:val="pt-BR"/>
        </w:rPr>
      </w:pPr>
      <w:r w:rsidRPr="00D9560C">
        <w:rPr>
          <w:lang w:val="pt-BR"/>
        </w:rPr>
        <w:t xml:space="preserve">      </w:t>
      </w:r>
      <w:r w:rsidR="00555FEA" w:rsidRPr="00D9560C">
        <w:rPr>
          <w:lang w:val="pt-BR"/>
        </w:rPr>
        <w:t>2,3 lít ở 727</w:t>
      </w:r>
      <w:r w:rsidR="0092698F" w:rsidRPr="00D9560C">
        <w:rPr>
          <w:vertAlign w:val="superscript"/>
          <w:lang w:val="pt-BR"/>
        </w:rPr>
        <w:t>0</w:t>
      </w:r>
      <w:r w:rsidR="0092698F" w:rsidRPr="00D9560C">
        <w:rPr>
          <w:lang w:val="pt-BR"/>
        </w:rPr>
        <w:t>C</w:t>
      </w:r>
      <w:r w:rsidR="00555FEA" w:rsidRPr="00D9560C">
        <w:rPr>
          <w:lang w:val="pt-BR"/>
        </w:rPr>
        <w:t xml:space="preserve"> . Tính nồng độ của I</w:t>
      </w:r>
      <w:r w:rsidR="00555FEA" w:rsidRPr="00D9560C">
        <w:rPr>
          <w:vertAlign w:val="subscript"/>
          <w:lang w:val="pt-BR"/>
        </w:rPr>
        <w:t>2</w:t>
      </w:r>
      <w:r w:rsidR="00555FEA" w:rsidRPr="00D9560C">
        <w:rPr>
          <w:lang w:val="pt-BR"/>
        </w:rPr>
        <w:t xml:space="preserve"> và I ở trạng thái cân bằng</w:t>
      </w:r>
    </w:p>
    <w:p w:rsidR="00555FEA" w:rsidRPr="00D9560C" w:rsidRDefault="00157FF7" w:rsidP="006641A1">
      <w:pPr>
        <w:ind w:firstLine="720"/>
        <w:rPr>
          <w:lang w:val="pt-BR"/>
        </w:rPr>
      </w:pPr>
      <w:r>
        <w:rPr>
          <w:noProof/>
        </w:rPr>
        <mc:AlternateContent>
          <mc:Choice Requires="wpg">
            <w:drawing>
              <wp:anchor distT="0" distB="0" distL="114300" distR="114300" simplePos="0" relativeHeight="251670528" behindDoc="0" locked="0" layoutInCell="1" allowOverlap="1">
                <wp:simplePos x="0" y="0"/>
                <wp:positionH relativeFrom="column">
                  <wp:posOffset>3711575</wp:posOffset>
                </wp:positionH>
                <wp:positionV relativeFrom="paragraph">
                  <wp:posOffset>58420</wp:posOffset>
                </wp:positionV>
                <wp:extent cx="228600" cy="38100"/>
                <wp:effectExtent l="15875" t="48895" r="22225" b="46355"/>
                <wp:wrapNone/>
                <wp:docPr id="186"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87" name="Line 191"/>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8" name="Line 192"/>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 o:spid="_x0000_s1026" style="position:absolute;margin-left:292.25pt;margin-top:4.6pt;width:18pt;height:3pt;z-index:25167052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r6zdqgIAAA0IAAAOAAAAZHJzL2Uyb0RvYy54bWzsVduO0zAQfUfiHyy/d3Np2qbRtivUtMvD AistfICbOImFY1u2t2mF+HfGTpq9gAQsEg+IPqRjjz0+c+aMfXl1bDk6UG2YFCscXYQYUVHIkol6 hT993E1SjIwloiRcCrrCJ2rw1fr1q8tOZTSWjeQl1QiCCJN1aoUba1UWBKZoaEvMhVRUgLOSuiUW hroOSk06iN7yIA7DedBJXSotC2oMzOa9E699/Kqihf1QVYZaxFcYsFn/1f67d99gfUmyWhPVsGKA QV6AoiVMwKFjqJxYgu41+y5UywotjazsRSHbQFYVK6jPAbKJwmfZXGt5r3wuddbVaqQJqH3G04vD Fu8PtxqxEmqXzjESpIUi+XNRtPT0dKrOYNW1VnfqVvc5gnkji88G2Aue+9247hejffdOlhCQ3Fvp 6TlWunUhIHF09FU4jVWgR4sKmIzjdB5CrQpwTdMITF+kooFKuk2zxRy84IwXi+Ts2w6bp87ndsK/ Q0ey/kgPc4DlxAFqMw+Emj8j9K4hivo6GUfVSOjiTOgNExT4jBwkdzYs2ohbPYwM8PpTqn6Q9Zmw MeenKZNMaWOvqWyRM1aYAwpfBXK4MbZn57zEFUXIHeMc5knGBepWeDmLZ36DkZyVzul8Rtf7Ddfo QFxP+d9A9ZNloF1R+mANJeV2sC1hHGxkTwp0YTUjouYUu9NMixGncIuA0YPjwp0HaQLcweqb6ssy XG7TbZpMkni+nSRhnk/e7DbJZL6LFrN8mm82efTVQY+SrGFlSYVDf27wKPm1eg9XTd+aY4uPNAVP o3u1AdjzvwcNujOZK3Bf+L0sT77ufh4k+Ne0CPdw39yDFuPf1SKqOFNv4Z7wihga+EGV6XToxf+q /BdU6e9LeHO8mIf30T1qj8dgP37F198AAAD//wMAUEsDBBQABgAIAAAAIQB8fbHb3gAAAAgBAAAP AAAAZHJzL2Rvd25yZXYueG1sTI9BS8NAEIXvgv9hGcGb3SSa0qbZlFLUUxFsBfG2zU6T0OxsyG6T 9N87nuzx8T7efJOvJ9uKAXvfOFIQzyIQSKUzDVUKvg5vTwsQPmgyunWECq7oYV3c3+U6M26kTxz2 oRI8Qj7TCuoQukxKX9ZotZ+5Dom7k+utDhz7SppejzxuW5lE0Vxa3RBfqHWH2xrL8/5iFbyPetw8 x6/D7nzaXn8O6cf3LkalHh+mzQpEwCn8w/Cnz+pQsNPRXch40SpIFy8powqWCQju50nE+chgmoAs cnn7QPELAAD//wMAUEsBAi0AFAAGAAgAAAAhALaDOJL+AAAA4QEAABMAAAAAAAAAAAAAAAAAAAAA AFtDb250ZW50X1R5cGVzXS54bWxQSwECLQAUAAYACAAAACEAOP0h/9YAAACUAQAACwAAAAAAAAAA AAAAAAAvAQAAX3JlbHMvLnJlbHNQSwECLQAUAAYACAAAACEA6a+s3aoCAAANCAAADgAAAAAAAAAA AAAAAAAuAgAAZHJzL2Uyb0RvYy54bWxQSwECLQAUAAYACAAAACEAfH2x294AAAAIAQAADwAAAAAA AAAAAAAAAAAEBQAAZHJzL2Rvd25yZXYueG1sUEsFBgAAAAAEAAQA8wAAAA8GAAAAAA== ">
                <v:line id="Line 191"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3Il8QAAADcAAAADwAAAGRycy9kb3ducmV2LnhtbERPTWvCQBC9C/6HZQq9SLNpD1VjVhFp S1EvGg8ep9kxG5qdDdlV03/fFQRv83ifky9624gLdb52rOA1SUEQl07XXCk4FJ8vExA+IGtsHJOC P/KwmA8HOWbaXXlHl32oRAxhn6ECE0KbSelLQxZ94lriyJ1cZzFE2FVSd3iN4baRb2n6Li3WHBsM trQyVP7uz1bB9nz8McXmuDtsiuX6qx/p8fpjqtTzU7+cgQjUh4f47v7Wcf5kDLdn4gV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TciXxAAAANwAAAAPAAAAAAAAAAAA AAAAAKECAABkcnMvZG93bnJldi54bWxQSwUGAAAAAAQABAD5AAAAkgMAAAAA ">
                  <v:stroke endarrow="block" endarrowwidth="narrow" endarrowlength="short"/>
                </v:line>
                <v:line id="Line 192"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61IcMAAADcAAAADwAAAGRycy9kb3ducmV2LnhtbESPT4vCMBDF78J+hzDC3myqoEjXKCIs iCj4Z9nz0My2xWRSmqj12+8cBG8zvDfv/Wax6r1Td+piE9jAOMtBEZfBNlwZ+Ll8j+agYkK26AKT gSdFWC0/BgssbHjwie7nVCkJ4ViggTqlttA6ljV5jFloiUX7C53HJGtXadvhQ8K905M8n2mPDUtD jS1taiqv55s34Pj3etpPd0T5sXoexmvbO30w5nPYr79AJerT2/y63lrBnwutPCMT6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mutSHDAAAA3AAAAA8AAAAAAAAAAAAA AAAAoQIAAGRycy9kb3ducmV2LnhtbFBLBQYAAAAABAAEAPkAAACRAwAAAAA= ">
                  <v:stroke endarrow="block" endarrowwidth="narrow" endarrowlength="short"/>
                </v:line>
              </v:group>
            </w:pict>
          </mc:Fallback>
        </mc:AlternateContent>
      </w:r>
      <w:r w:rsidR="006641A1" w:rsidRPr="00D9560C">
        <w:rPr>
          <w:lang w:val="pt-BR"/>
        </w:rPr>
        <w:t>12</w:t>
      </w:r>
      <w:r w:rsidR="00555FEA" w:rsidRPr="00D9560C">
        <w:rPr>
          <w:lang w:val="pt-BR"/>
        </w:rPr>
        <w:t>. Khi đun nóng HI trong một bình kín, xảy ra pứ sau : 2HI(k)          H</w:t>
      </w:r>
      <w:r w:rsidR="00555FEA" w:rsidRPr="00D9560C">
        <w:rPr>
          <w:vertAlign w:val="subscript"/>
          <w:lang w:val="pt-BR"/>
        </w:rPr>
        <w:t>2</w:t>
      </w:r>
      <w:r w:rsidR="00555FEA" w:rsidRPr="00D9560C">
        <w:rPr>
          <w:lang w:val="pt-BR"/>
        </w:rPr>
        <w:t>(k) + I</w:t>
      </w:r>
      <w:r w:rsidR="00555FEA" w:rsidRPr="00D9560C">
        <w:rPr>
          <w:vertAlign w:val="subscript"/>
          <w:lang w:val="pt-BR"/>
        </w:rPr>
        <w:t>2</w:t>
      </w:r>
      <w:r w:rsidR="00555FEA" w:rsidRPr="00D9560C">
        <w:rPr>
          <w:lang w:val="pt-BR"/>
        </w:rPr>
        <w:t>(k)</w:t>
      </w:r>
    </w:p>
    <w:p w:rsidR="00555FEA" w:rsidRPr="00D9560C" w:rsidRDefault="00555FEA" w:rsidP="006641A1">
      <w:pPr>
        <w:ind w:firstLine="720"/>
        <w:rPr>
          <w:lang w:val="pt-BR"/>
        </w:rPr>
      </w:pPr>
      <w:r w:rsidRPr="00D9560C">
        <w:rPr>
          <w:lang w:val="pt-BR"/>
        </w:rPr>
        <w:t>a) Ở nhiệt độ nào đó hằng số cân bằng K của pứ bằng</w:t>
      </w:r>
      <w:r w:rsidR="00B65AF9" w:rsidRPr="00D9560C">
        <w:rPr>
          <w:lang w:val="pt-BR"/>
        </w:rPr>
        <w:t xml:space="preserve">  1/64</w:t>
      </w:r>
      <w:r w:rsidRPr="00D9560C">
        <w:rPr>
          <w:lang w:val="pt-BR"/>
        </w:rPr>
        <w:t>. Tính xem có bao nhiêu % HI bị phân huỷ theo nhiệt độ đó .</w:t>
      </w:r>
    </w:p>
    <w:p w:rsidR="00555FEA" w:rsidRDefault="00555FEA" w:rsidP="006641A1">
      <w:pPr>
        <w:ind w:firstLine="720"/>
        <w:rPr>
          <w:lang w:val="vi-VN"/>
        </w:rPr>
      </w:pPr>
      <w:r w:rsidRPr="00D9560C">
        <w:rPr>
          <w:lang w:val="pt-BR"/>
        </w:rPr>
        <w:t>b) Tính hệ số cân bằng K của 2 p</w:t>
      </w:r>
      <w:r w:rsidR="00B06B86">
        <w:rPr>
          <w:lang w:val="pt-BR"/>
        </w:rPr>
        <w:t>ứ sau ở cùng nhiệt độ như trên</w:t>
      </w:r>
      <w:r w:rsidR="00B06B86">
        <w:rPr>
          <w:lang w:val="vi-VN"/>
        </w:rPr>
        <w:t>.</w:t>
      </w:r>
    </w:p>
    <w:p w:rsidR="00B06B86" w:rsidRDefault="00B06B86" w:rsidP="006641A1">
      <w:pPr>
        <w:ind w:firstLine="720"/>
        <w:rPr>
          <w:lang w:val="vi-VN"/>
        </w:rPr>
      </w:pPr>
    </w:p>
    <w:p w:rsidR="00EC134B" w:rsidRDefault="00EC134B" w:rsidP="006641A1">
      <w:pPr>
        <w:ind w:firstLine="720"/>
        <w:rPr>
          <w:lang w:val="vi-VN"/>
        </w:rPr>
      </w:pPr>
    </w:p>
    <w:p w:rsidR="00EC134B" w:rsidRDefault="00EC134B" w:rsidP="006641A1">
      <w:pPr>
        <w:ind w:firstLine="720"/>
        <w:rPr>
          <w:lang w:val="vi-VN"/>
        </w:rPr>
      </w:pPr>
    </w:p>
    <w:p w:rsidR="00B06B86" w:rsidRPr="00B06B86" w:rsidRDefault="00B06B86" w:rsidP="006641A1">
      <w:pPr>
        <w:ind w:firstLine="720"/>
        <w:rPr>
          <w:lang w:val="vi-VN"/>
        </w:rPr>
      </w:pPr>
    </w:p>
    <w:p w:rsidR="00974A2D" w:rsidRDefault="00974A2D" w:rsidP="00F75E9B">
      <w:pPr>
        <w:jc w:val="center"/>
        <w:rPr>
          <w:b/>
          <w:color w:val="FF0000"/>
          <w:lang w:val="vi-VN"/>
        </w:rPr>
      </w:pPr>
      <w:r w:rsidRPr="006E28FF">
        <w:rPr>
          <w:b/>
          <w:color w:val="FF0000"/>
          <w:lang w:val="pt-BR"/>
        </w:rPr>
        <w:t>BÀI TẬP TRẮC NGHIỆM TỐC ĐỘ PHẢN ỨNG – CÂN BẰNG HÓA HỌC</w:t>
      </w:r>
    </w:p>
    <w:p w:rsidR="00EC134B" w:rsidRPr="00EC134B" w:rsidRDefault="00EC134B" w:rsidP="00F75E9B">
      <w:pPr>
        <w:jc w:val="center"/>
        <w:rPr>
          <w:b/>
          <w:color w:val="FF0000"/>
          <w:lang w:val="vi-VN"/>
        </w:rPr>
      </w:pPr>
    </w:p>
    <w:p w:rsidR="0029348A" w:rsidRPr="00D9560C" w:rsidRDefault="0029348A" w:rsidP="0029348A">
      <w:pPr>
        <w:rPr>
          <w:color w:val="000000"/>
          <w:lang w:val="pt-BR"/>
        </w:rPr>
      </w:pPr>
      <w:r w:rsidRPr="00D9560C">
        <w:rPr>
          <w:color w:val="000000"/>
          <w:lang w:val="pt-BR"/>
        </w:rPr>
        <w:t>Câu 1: Tốc độ phản ứng là :</w:t>
      </w:r>
    </w:p>
    <w:p w:rsidR="0029348A" w:rsidRPr="00D9560C" w:rsidRDefault="0029348A" w:rsidP="0029348A">
      <w:pPr>
        <w:tabs>
          <w:tab w:val="left" w:pos="360"/>
        </w:tabs>
        <w:rPr>
          <w:color w:val="000000"/>
          <w:lang w:val="pt-BR"/>
        </w:rPr>
      </w:pPr>
      <w:r w:rsidRPr="00D9560C">
        <w:rPr>
          <w:color w:val="000000"/>
          <w:lang w:val="pt-BR"/>
        </w:rPr>
        <w:tab/>
        <w:t>A. Độ biến thiên nồng độ của một chất phản ứng trong một đơn vị thời gian.</w:t>
      </w:r>
    </w:p>
    <w:p w:rsidR="0029348A" w:rsidRPr="00D9560C" w:rsidRDefault="0029348A" w:rsidP="0029348A">
      <w:pPr>
        <w:tabs>
          <w:tab w:val="left" w:pos="360"/>
        </w:tabs>
        <w:rPr>
          <w:color w:val="000000"/>
          <w:lang w:val="pt-BR"/>
        </w:rPr>
      </w:pPr>
      <w:r w:rsidRPr="00D9560C">
        <w:rPr>
          <w:color w:val="000000"/>
          <w:lang w:val="pt-BR"/>
        </w:rPr>
        <w:tab/>
        <w:t>B. Độ biến thiên nồng độ của một sản phẩm  phản ứng trong một đơn vị thời gian.</w:t>
      </w:r>
    </w:p>
    <w:p w:rsidR="0029348A" w:rsidRPr="00D9560C" w:rsidRDefault="0029348A" w:rsidP="0029348A">
      <w:pPr>
        <w:tabs>
          <w:tab w:val="left" w:pos="360"/>
        </w:tabs>
        <w:rPr>
          <w:color w:val="000000"/>
          <w:lang w:val="pt-BR"/>
        </w:rPr>
      </w:pPr>
      <w:r w:rsidRPr="00D9560C">
        <w:rPr>
          <w:color w:val="000000"/>
          <w:lang w:val="pt-BR"/>
        </w:rPr>
        <w:tab/>
        <w:t>C. Độ biến thiên nồng độ của một chất phản ứng hoặc sản phẩm phản ứng trong một đơn vị thời gian.</w:t>
      </w:r>
    </w:p>
    <w:p w:rsidR="0029348A" w:rsidRPr="00D9560C" w:rsidRDefault="0029348A" w:rsidP="0029348A">
      <w:pPr>
        <w:tabs>
          <w:tab w:val="left" w:pos="360"/>
        </w:tabs>
        <w:rPr>
          <w:color w:val="000000"/>
          <w:lang w:val="pt-BR"/>
        </w:rPr>
      </w:pPr>
      <w:r w:rsidRPr="00D9560C">
        <w:rPr>
          <w:color w:val="000000"/>
          <w:lang w:val="pt-BR"/>
        </w:rPr>
        <w:tab/>
        <w:t>D. Độ biến thiên nồng độ của các chất phản ứng trong một đơn vị thời gian.</w:t>
      </w:r>
    </w:p>
    <w:p w:rsidR="0029348A" w:rsidRPr="00D9560C" w:rsidRDefault="0029348A" w:rsidP="0029348A">
      <w:pPr>
        <w:tabs>
          <w:tab w:val="left" w:pos="360"/>
        </w:tabs>
        <w:rPr>
          <w:color w:val="000000"/>
          <w:lang w:val="pt-BR"/>
        </w:rPr>
      </w:pPr>
      <w:r w:rsidRPr="00D9560C">
        <w:rPr>
          <w:color w:val="000000"/>
          <w:lang w:val="pt-BR"/>
        </w:rPr>
        <w:t>Câu 2: Tốc độ phản ứng phụ thuộc vào các yếu tố sau :</w:t>
      </w:r>
    </w:p>
    <w:p w:rsidR="0029348A" w:rsidRPr="00D9560C" w:rsidRDefault="0029348A" w:rsidP="0029348A">
      <w:pPr>
        <w:tabs>
          <w:tab w:val="left" w:pos="360"/>
          <w:tab w:val="left" w:pos="2160"/>
          <w:tab w:val="left" w:pos="2880"/>
          <w:tab w:val="left" w:pos="4140"/>
        </w:tabs>
        <w:jc w:val="both"/>
        <w:rPr>
          <w:color w:val="000000"/>
          <w:lang w:val="pt-BR"/>
        </w:rPr>
      </w:pPr>
      <w:r w:rsidRPr="00D9560C">
        <w:rPr>
          <w:color w:val="000000"/>
          <w:lang w:val="pt-BR"/>
        </w:rPr>
        <w:tab/>
        <w:t>A. Nhiệt độ .             B. Nồng độ, áp suất.                C. chất xúc tác, diện tích bề mặt .</w:t>
      </w:r>
      <w:r w:rsidRPr="00D9560C">
        <w:rPr>
          <w:color w:val="000000"/>
          <w:lang w:val="pt-BR"/>
        </w:rPr>
        <w:tab/>
        <w:t>D. cả A, B và C.</w:t>
      </w:r>
    </w:p>
    <w:p w:rsidR="0029348A" w:rsidRPr="00D9560C" w:rsidRDefault="0029348A" w:rsidP="0029348A">
      <w:pPr>
        <w:tabs>
          <w:tab w:val="left" w:pos="360"/>
        </w:tabs>
        <w:rPr>
          <w:color w:val="000000"/>
          <w:lang w:val="pt-BR"/>
        </w:rPr>
      </w:pPr>
      <w:r w:rsidRPr="00D9560C">
        <w:rPr>
          <w:color w:val="000000"/>
          <w:lang w:val="pt-BR"/>
        </w:rPr>
        <w:t>Câu 3: Dùng không khí nén thổi vào lò cao để đốt cháy than cốc ( trong sản xuất gang), yếu tố nào ảnh hưởng đến tốc độ phản ứng ?</w:t>
      </w:r>
    </w:p>
    <w:p w:rsidR="0029348A" w:rsidRPr="00D9560C" w:rsidRDefault="0029348A" w:rsidP="0029348A">
      <w:pPr>
        <w:tabs>
          <w:tab w:val="left" w:pos="360"/>
        </w:tabs>
        <w:rPr>
          <w:color w:val="000000"/>
          <w:lang w:val="pt-BR"/>
        </w:rPr>
      </w:pPr>
      <w:r w:rsidRPr="00D9560C">
        <w:rPr>
          <w:color w:val="000000"/>
          <w:lang w:val="pt-BR"/>
        </w:rPr>
        <w:tab/>
        <w:t>A. Nhiệt độ, áp suất.          B. tăng diện tích.             C. Nồng độ.                        D. xúc tác.</w:t>
      </w:r>
    </w:p>
    <w:p w:rsidR="0029348A" w:rsidRPr="00D9560C" w:rsidRDefault="0029348A" w:rsidP="0029348A">
      <w:pPr>
        <w:tabs>
          <w:tab w:val="left" w:pos="360"/>
        </w:tabs>
        <w:rPr>
          <w:color w:val="000000"/>
        </w:rPr>
      </w:pPr>
      <w:r w:rsidRPr="00D9560C">
        <w:rPr>
          <w:color w:val="000000"/>
          <w:lang w:val="pt-BR"/>
        </w:rPr>
        <w:t xml:space="preserve"> Câu 4: Cho 5g kẽm viên vào cốc đựng 50ml dung dịch H</w:t>
      </w:r>
      <w:r w:rsidRPr="00D9560C">
        <w:rPr>
          <w:color w:val="000000"/>
          <w:vertAlign w:val="subscript"/>
          <w:lang w:val="pt-BR"/>
        </w:rPr>
        <w:t>2</w:t>
      </w:r>
      <w:r w:rsidRPr="00D9560C">
        <w:rPr>
          <w:color w:val="000000"/>
          <w:lang w:val="pt-BR"/>
        </w:rPr>
        <w:t>SO</w:t>
      </w:r>
      <w:r w:rsidRPr="00D9560C">
        <w:rPr>
          <w:color w:val="000000"/>
          <w:vertAlign w:val="subscript"/>
          <w:lang w:val="pt-BR"/>
        </w:rPr>
        <w:t>4</w:t>
      </w:r>
      <w:r w:rsidRPr="00D9560C">
        <w:rPr>
          <w:color w:val="000000"/>
          <w:lang w:val="pt-BR"/>
        </w:rPr>
        <w:t xml:space="preserve"> 4M ở nhiệt độ thường (25</w:t>
      </w:r>
      <w:r w:rsidRPr="00D9560C">
        <w:rPr>
          <w:color w:val="000000"/>
          <w:vertAlign w:val="superscript"/>
          <w:lang w:val="pt-BR"/>
        </w:rPr>
        <w:t>o</w:t>
      </w:r>
      <w:r w:rsidRPr="00D9560C">
        <w:rPr>
          <w:color w:val="000000"/>
          <w:lang w:val="pt-BR"/>
        </w:rPr>
        <w:t xml:space="preserve">). </w:t>
      </w:r>
      <w:r w:rsidRPr="00D9560C">
        <w:rPr>
          <w:color w:val="000000"/>
        </w:rPr>
        <w:t>Trường hợp nào tốc độ phản ứng không đổi ?</w:t>
      </w:r>
    </w:p>
    <w:p w:rsidR="0029348A" w:rsidRPr="00D9560C" w:rsidRDefault="0029348A" w:rsidP="0029348A">
      <w:pPr>
        <w:numPr>
          <w:ilvl w:val="0"/>
          <w:numId w:val="12"/>
        </w:numPr>
        <w:tabs>
          <w:tab w:val="left" w:pos="360"/>
        </w:tabs>
        <w:rPr>
          <w:color w:val="000000"/>
          <w:lang w:val="de-DE"/>
        </w:rPr>
      </w:pPr>
      <w:r w:rsidRPr="00D9560C">
        <w:rPr>
          <w:color w:val="000000"/>
        </w:rPr>
        <w:t xml:space="preserve">Thay 5g kẽm viên bằng 5g kẽm bột.                 </w:t>
      </w:r>
      <w:r w:rsidRPr="00D9560C">
        <w:rPr>
          <w:color w:val="000000"/>
          <w:lang w:val="de-DE"/>
        </w:rPr>
        <w:t>B. Thay dung dịch H</w:t>
      </w:r>
      <w:r w:rsidRPr="00D9560C">
        <w:rPr>
          <w:color w:val="000000"/>
          <w:vertAlign w:val="subscript"/>
          <w:lang w:val="de-DE"/>
        </w:rPr>
        <w:t>2</w:t>
      </w:r>
      <w:r w:rsidRPr="00D9560C">
        <w:rPr>
          <w:color w:val="000000"/>
          <w:lang w:val="de-DE"/>
        </w:rPr>
        <w:t>SO</w:t>
      </w:r>
      <w:r w:rsidRPr="00D9560C">
        <w:rPr>
          <w:color w:val="000000"/>
          <w:vertAlign w:val="subscript"/>
          <w:lang w:val="de-DE"/>
        </w:rPr>
        <w:t>4</w:t>
      </w:r>
      <w:r w:rsidRPr="00D9560C">
        <w:rPr>
          <w:color w:val="000000"/>
          <w:lang w:val="de-DE"/>
        </w:rPr>
        <w:t xml:space="preserve"> 4m bằng dung dịch H</w:t>
      </w:r>
      <w:r w:rsidRPr="00D9560C">
        <w:rPr>
          <w:color w:val="000000"/>
          <w:vertAlign w:val="subscript"/>
          <w:lang w:val="de-DE"/>
        </w:rPr>
        <w:t>2</w:t>
      </w:r>
      <w:r w:rsidRPr="00D9560C">
        <w:rPr>
          <w:color w:val="000000"/>
          <w:lang w:val="de-DE"/>
        </w:rPr>
        <w:t>SO</w:t>
      </w:r>
      <w:r w:rsidRPr="00D9560C">
        <w:rPr>
          <w:color w:val="000000"/>
          <w:vertAlign w:val="subscript"/>
          <w:lang w:val="de-DE"/>
        </w:rPr>
        <w:t>4</w:t>
      </w:r>
      <w:r w:rsidRPr="00D9560C">
        <w:rPr>
          <w:color w:val="000000"/>
          <w:lang w:val="de-DE"/>
        </w:rPr>
        <w:t xml:space="preserve"> 2M.</w:t>
      </w:r>
    </w:p>
    <w:p w:rsidR="0029348A" w:rsidRPr="00D9560C" w:rsidRDefault="00921F77" w:rsidP="00921F77">
      <w:pPr>
        <w:tabs>
          <w:tab w:val="left" w:pos="360"/>
        </w:tabs>
        <w:rPr>
          <w:color w:val="000000"/>
          <w:lang w:val="de-DE"/>
        </w:rPr>
      </w:pPr>
      <w:r w:rsidRPr="00D9560C">
        <w:rPr>
          <w:color w:val="000000"/>
          <w:lang w:val="de-DE"/>
        </w:rPr>
        <w:t xml:space="preserve">      C.</w:t>
      </w:r>
      <w:r w:rsidR="0029348A" w:rsidRPr="00D9560C">
        <w:rPr>
          <w:color w:val="000000"/>
          <w:lang w:val="de-DE"/>
        </w:rPr>
        <w:t>Thực hiện phản ứng ở 50</w:t>
      </w:r>
      <w:r w:rsidR="0029348A" w:rsidRPr="00D9560C">
        <w:rPr>
          <w:color w:val="000000"/>
          <w:vertAlign w:val="superscript"/>
          <w:lang w:val="de-DE"/>
        </w:rPr>
        <w:t>o</w:t>
      </w:r>
      <w:r w:rsidR="0029348A" w:rsidRPr="00D9560C">
        <w:rPr>
          <w:color w:val="000000"/>
          <w:lang w:val="de-DE"/>
        </w:rPr>
        <w:t>C.                               D.   Dùng dung dịch H</w:t>
      </w:r>
      <w:r w:rsidR="0029348A" w:rsidRPr="00D9560C">
        <w:rPr>
          <w:color w:val="000000"/>
          <w:vertAlign w:val="subscript"/>
          <w:lang w:val="de-DE"/>
        </w:rPr>
        <w:t>2</w:t>
      </w:r>
      <w:r w:rsidR="0029348A" w:rsidRPr="00D9560C">
        <w:rPr>
          <w:color w:val="000000"/>
          <w:lang w:val="de-DE"/>
        </w:rPr>
        <w:t>SO</w:t>
      </w:r>
      <w:r w:rsidR="0029348A" w:rsidRPr="00D9560C">
        <w:rPr>
          <w:color w:val="000000"/>
          <w:vertAlign w:val="subscript"/>
          <w:lang w:val="de-DE"/>
        </w:rPr>
        <w:t>4</w:t>
      </w:r>
      <w:r w:rsidR="0029348A" w:rsidRPr="00D9560C">
        <w:rPr>
          <w:color w:val="000000"/>
          <w:lang w:val="de-DE"/>
        </w:rPr>
        <w:t xml:space="preserve"> gấp đôi ban đầu .</w:t>
      </w:r>
    </w:p>
    <w:p w:rsidR="0029348A" w:rsidRPr="00D9560C" w:rsidRDefault="0029348A" w:rsidP="0029348A">
      <w:pPr>
        <w:tabs>
          <w:tab w:val="left" w:pos="360"/>
        </w:tabs>
        <w:rPr>
          <w:color w:val="000000"/>
          <w:lang w:val="de-DE"/>
        </w:rPr>
      </w:pPr>
      <w:r w:rsidRPr="00D9560C">
        <w:rPr>
          <w:color w:val="000000"/>
          <w:lang w:val="de-DE"/>
        </w:rPr>
        <w:t>Câu 5: Cho phản ứng hóa học :         A (</w:t>
      </w:r>
      <w:r w:rsidRPr="00D9560C">
        <w:rPr>
          <w:i/>
          <w:color w:val="000000"/>
          <w:lang w:val="de-DE"/>
        </w:rPr>
        <w:t>k)</w:t>
      </w:r>
      <w:r w:rsidRPr="00D9560C">
        <w:rPr>
          <w:color w:val="000000"/>
          <w:lang w:val="de-DE"/>
        </w:rPr>
        <w:t xml:space="preserve">  +  2B </w:t>
      </w:r>
      <w:r w:rsidRPr="00D9560C">
        <w:rPr>
          <w:i/>
          <w:color w:val="000000"/>
          <w:lang w:val="de-DE"/>
        </w:rPr>
        <w:t>(k)</w:t>
      </w:r>
      <w:r w:rsidRPr="00D9560C">
        <w:rPr>
          <w:color w:val="000000"/>
          <w:lang w:val="de-DE"/>
        </w:rPr>
        <w:t xml:space="preserve">  +  nhiệt   </w:t>
      </w:r>
      <w:r w:rsidRPr="00D9560C">
        <w:rPr>
          <w:rFonts w:ascii="Arial" w:hAnsi="Arial" w:cs="Arial"/>
          <w:color w:val="000000"/>
          <w:lang w:val="de-DE"/>
        </w:rPr>
        <w:t>→</w:t>
      </w:r>
      <w:r w:rsidRPr="00D9560C">
        <w:rPr>
          <w:color w:val="000000"/>
          <w:lang w:val="de-DE"/>
        </w:rPr>
        <w:t xml:space="preserve">  AB</w:t>
      </w:r>
      <w:r w:rsidRPr="00D9560C">
        <w:rPr>
          <w:color w:val="000000"/>
          <w:vertAlign w:val="subscript"/>
          <w:lang w:val="de-DE"/>
        </w:rPr>
        <w:t>2</w:t>
      </w:r>
      <w:r w:rsidRPr="00D9560C">
        <w:rPr>
          <w:color w:val="000000"/>
          <w:lang w:val="de-DE"/>
        </w:rPr>
        <w:t xml:space="preserve"> </w:t>
      </w:r>
      <w:r w:rsidRPr="00D9560C">
        <w:rPr>
          <w:i/>
          <w:color w:val="000000"/>
          <w:lang w:val="de-DE"/>
        </w:rPr>
        <w:t>(k)</w:t>
      </w:r>
      <w:r w:rsidRPr="00D9560C">
        <w:rPr>
          <w:color w:val="000000"/>
          <w:lang w:val="de-DE"/>
        </w:rPr>
        <w:t>.</w:t>
      </w:r>
      <w:r w:rsidR="00EC388E" w:rsidRPr="00D9560C">
        <w:rPr>
          <w:color w:val="000000"/>
          <w:lang w:val="de-DE"/>
        </w:rPr>
        <w:t xml:space="preserve">   </w:t>
      </w:r>
      <w:r w:rsidRPr="00D9560C">
        <w:rPr>
          <w:color w:val="000000"/>
          <w:lang w:val="de-DE"/>
        </w:rPr>
        <w:t>Tốc độ phản ứng sẽ tăng nếu :</w:t>
      </w:r>
    </w:p>
    <w:p w:rsidR="0029348A" w:rsidRPr="00D9560C" w:rsidRDefault="0029348A" w:rsidP="0029348A">
      <w:pPr>
        <w:tabs>
          <w:tab w:val="left" w:pos="360"/>
        </w:tabs>
        <w:rPr>
          <w:color w:val="000000"/>
          <w:lang w:val="de-DE"/>
        </w:rPr>
      </w:pPr>
      <w:r w:rsidRPr="00D9560C">
        <w:rPr>
          <w:color w:val="000000"/>
          <w:lang w:val="de-DE"/>
        </w:rPr>
        <w:tab/>
        <w:t xml:space="preserve">A. </w:t>
      </w:r>
      <w:r w:rsidR="00C945D4" w:rsidRPr="00D9560C">
        <w:rPr>
          <w:color w:val="000000"/>
          <w:lang w:val="de-DE"/>
        </w:rPr>
        <w:t xml:space="preserve">Tăng áp suất    </w:t>
      </w:r>
      <w:r w:rsidRPr="00D9560C">
        <w:rPr>
          <w:color w:val="000000"/>
          <w:lang w:val="de-DE"/>
        </w:rPr>
        <w:t>B. Tăng thể tích của bình phản ứng.</w:t>
      </w:r>
      <w:r w:rsidR="00C945D4" w:rsidRPr="00D9560C">
        <w:rPr>
          <w:color w:val="000000"/>
          <w:lang w:val="de-DE"/>
        </w:rPr>
        <w:t xml:space="preserve">      </w:t>
      </w:r>
      <w:r w:rsidRPr="00D9560C">
        <w:rPr>
          <w:color w:val="000000"/>
          <w:lang w:val="de-DE"/>
        </w:rPr>
        <w:t>B. Giảm áp suất.</w:t>
      </w:r>
      <w:r w:rsidRPr="00D9560C">
        <w:rPr>
          <w:color w:val="000000"/>
          <w:lang w:val="de-DE"/>
        </w:rPr>
        <w:tab/>
        <w:t xml:space="preserve">                D. Giảm nồng độ của A</w:t>
      </w:r>
    </w:p>
    <w:p w:rsidR="0029348A" w:rsidRPr="00D9560C" w:rsidRDefault="0029348A" w:rsidP="0029348A">
      <w:pPr>
        <w:tabs>
          <w:tab w:val="left" w:pos="360"/>
        </w:tabs>
        <w:rPr>
          <w:color w:val="000000"/>
          <w:lang w:val="de-DE"/>
        </w:rPr>
      </w:pPr>
      <w:r w:rsidRPr="00D9560C">
        <w:rPr>
          <w:color w:val="000000"/>
          <w:lang w:val="de-DE"/>
        </w:rPr>
        <w:t xml:space="preserve">Câu 6: Tăng nhiệt độ của một hệ phản ứng sẽ dẩn đến sự va chạm có hiệu quả giữa các phân tử chất phản ứng. </w:t>
      </w:r>
    </w:p>
    <w:p w:rsidR="0029348A" w:rsidRPr="00D9560C" w:rsidRDefault="0029348A" w:rsidP="0029348A">
      <w:pPr>
        <w:tabs>
          <w:tab w:val="left" w:pos="360"/>
        </w:tabs>
        <w:rPr>
          <w:color w:val="000000"/>
          <w:lang w:val="de-DE"/>
        </w:rPr>
      </w:pPr>
      <w:r w:rsidRPr="00D9560C">
        <w:rPr>
          <w:color w:val="000000"/>
          <w:lang w:val="de-DE"/>
        </w:rPr>
        <w:t xml:space="preserve">            Tính chất của sự va chạm đó là </w:t>
      </w:r>
    </w:p>
    <w:p w:rsidR="0029348A" w:rsidRPr="004D54DB" w:rsidRDefault="0029348A" w:rsidP="00C945D4">
      <w:pPr>
        <w:numPr>
          <w:ilvl w:val="0"/>
          <w:numId w:val="13"/>
        </w:numPr>
        <w:tabs>
          <w:tab w:val="left" w:pos="360"/>
        </w:tabs>
        <w:rPr>
          <w:color w:val="000000"/>
          <w:lang w:val="de-DE"/>
        </w:rPr>
      </w:pPr>
      <w:r w:rsidRPr="00D9560C">
        <w:rPr>
          <w:color w:val="000000"/>
          <w:lang w:val="de-DE"/>
        </w:rPr>
        <w:t xml:space="preserve">Thoạt đầu tăng , sau đó giảm dần.  </w:t>
      </w:r>
      <w:r w:rsidR="00C945D4" w:rsidRPr="00D9560C">
        <w:rPr>
          <w:color w:val="000000"/>
          <w:lang w:val="de-DE"/>
        </w:rPr>
        <w:t xml:space="preserve"> </w:t>
      </w:r>
      <w:r w:rsidRPr="00D9560C">
        <w:rPr>
          <w:color w:val="000000"/>
          <w:lang w:val="de-DE"/>
        </w:rPr>
        <w:t>B. Chỉ có giảm dần.</w:t>
      </w:r>
      <w:r w:rsidR="00C945D4" w:rsidRPr="00D9560C">
        <w:rPr>
          <w:color w:val="000000"/>
          <w:lang w:val="de-DE"/>
        </w:rPr>
        <w:t xml:space="preserve">    </w:t>
      </w:r>
      <w:r w:rsidRPr="00D9560C">
        <w:rPr>
          <w:color w:val="000000"/>
          <w:lang w:val="de-DE"/>
        </w:rPr>
        <w:t xml:space="preserve">C. Thoạt đầu giảm , sau đó tăng dần.     </w:t>
      </w:r>
      <w:r w:rsidR="00C945D4" w:rsidRPr="00D9560C">
        <w:rPr>
          <w:color w:val="000000"/>
          <w:lang w:val="de-DE"/>
        </w:rPr>
        <w:t xml:space="preserve"> </w:t>
      </w:r>
      <w:r w:rsidRPr="00D9560C">
        <w:rPr>
          <w:color w:val="000000"/>
          <w:lang w:val="de-DE"/>
        </w:rPr>
        <w:t>D. Chỉ có tăng dần.</w:t>
      </w:r>
    </w:p>
    <w:p w:rsidR="004D54DB" w:rsidRPr="00D9560C" w:rsidRDefault="004D54DB" w:rsidP="004D54DB">
      <w:pPr>
        <w:tabs>
          <w:tab w:val="left" w:pos="360"/>
        </w:tabs>
        <w:ind w:left="720"/>
        <w:rPr>
          <w:color w:val="000000"/>
          <w:lang w:val="de-DE"/>
        </w:rPr>
      </w:pPr>
    </w:p>
    <w:p w:rsidR="0029348A" w:rsidRPr="00D9560C" w:rsidRDefault="0029348A" w:rsidP="0029348A">
      <w:pPr>
        <w:tabs>
          <w:tab w:val="left" w:pos="360"/>
        </w:tabs>
        <w:rPr>
          <w:color w:val="000000"/>
          <w:lang w:val="de-DE"/>
        </w:rPr>
      </w:pPr>
      <w:r w:rsidRPr="00D9560C">
        <w:rPr>
          <w:color w:val="000000"/>
          <w:lang w:val="de-DE"/>
        </w:rPr>
        <w:t>Câu 7: Cho phản ứng :  Zn</w:t>
      </w:r>
      <w:r w:rsidRPr="00D9560C">
        <w:rPr>
          <w:i/>
          <w:color w:val="000000"/>
          <w:lang w:val="de-DE"/>
        </w:rPr>
        <w:t>(r)</w:t>
      </w:r>
      <w:r w:rsidRPr="00D9560C">
        <w:rPr>
          <w:color w:val="000000"/>
          <w:lang w:val="de-DE"/>
        </w:rPr>
        <w:t xml:space="preserve"> + 2HCl </w:t>
      </w:r>
      <w:r w:rsidRPr="00D9560C">
        <w:rPr>
          <w:i/>
          <w:color w:val="000000"/>
          <w:lang w:val="de-DE"/>
        </w:rPr>
        <w:t>(dd)</w:t>
      </w:r>
      <w:r w:rsidRPr="00D9560C">
        <w:rPr>
          <w:color w:val="000000"/>
          <w:lang w:val="de-DE"/>
        </w:rPr>
        <w:t xml:space="preserve"> </w:t>
      </w:r>
      <w:r w:rsidRPr="00D9560C">
        <w:rPr>
          <w:rFonts w:ascii="Arial" w:hAnsi="Arial" w:cs="Arial"/>
          <w:color w:val="000000"/>
          <w:lang w:val="de-DE"/>
        </w:rPr>
        <w:t>→</w:t>
      </w:r>
      <w:r w:rsidRPr="00D9560C">
        <w:rPr>
          <w:color w:val="000000"/>
          <w:lang w:val="de-DE"/>
        </w:rPr>
        <w:t xml:space="preserve"> ZnCl</w:t>
      </w:r>
      <w:r w:rsidRPr="00D9560C">
        <w:rPr>
          <w:color w:val="000000"/>
          <w:vertAlign w:val="subscript"/>
          <w:lang w:val="de-DE"/>
        </w:rPr>
        <w:t>2</w:t>
      </w:r>
      <w:r w:rsidRPr="00D9560C">
        <w:rPr>
          <w:i/>
          <w:color w:val="000000"/>
          <w:lang w:val="de-DE"/>
        </w:rPr>
        <w:t>(dd)</w:t>
      </w:r>
      <w:r w:rsidRPr="00D9560C">
        <w:rPr>
          <w:color w:val="000000"/>
          <w:lang w:val="de-DE"/>
        </w:rPr>
        <w:t xml:space="preserve"> +  H</w:t>
      </w:r>
      <w:r w:rsidRPr="00D9560C">
        <w:rPr>
          <w:color w:val="000000"/>
          <w:vertAlign w:val="subscript"/>
          <w:lang w:val="de-DE"/>
        </w:rPr>
        <w:t>2</w:t>
      </w:r>
      <w:r w:rsidRPr="00D9560C">
        <w:rPr>
          <w:i/>
          <w:color w:val="000000"/>
          <w:lang w:val="de-DE"/>
        </w:rPr>
        <w:t>(k)</w:t>
      </w:r>
      <w:r w:rsidRPr="00D9560C">
        <w:rPr>
          <w:color w:val="000000"/>
          <w:lang w:val="de-DE"/>
        </w:rPr>
        <w:t>.</w:t>
      </w:r>
    </w:p>
    <w:p w:rsidR="0029348A" w:rsidRPr="00D9560C" w:rsidRDefault="0029348A" w:rsidP="0029348A">
      <w:pPr>
        <w:tabs>
          <w:tab w:val="left" w:pos="360"/>
        </w:tabs>
        <w:rPr>
          <w:color w:val="000000"/>
          <w:lang w:val="de-DE"/>
        </w:rPr>
      </w:pPr>
      <w:r w:rsidRPr="00D9560C">
        <w:rPr>
          <w:color w:val="000000"/>
          <w:lang w:val="de-DE"/>
        </w:rPr>
        <w:tab/>
        <w:t>Nếu tăng nồng độ dung dịch HCl thì số lần va chạm giữa các chất phản ứng sẽ:</w:t>
      </w:r>
    </w:p>
    <w:p w:rsidR="0029348A" w:rsidRPr="00D9560C" w:rsidRDefault="0029348A" w:rsidP="0029348A">
      <w:pPr>
        <w:tabs>
          <w:tab w:val="left" w:pos="360"/>
        </w:tabs>
        <w:rPr>
          <w:color w:val="000000"/>
          <w:lang w:val="de-DE"/>
        </w:rPr>
      </w:pPr>
      <w:r w:rsidRPr="00D9560C">
        <w:rPr>
          <w:color w:val="000000"/>
          <w:lang w:val="de-DE"/>
        </w:rPr>
        <w:tab/>
        <w:t>A. Giảm, tốc độ phản ứng tạo ra sản phẩm tăng.         B. Giảm, tốc độ phản ứng tạo ra sản phẩm giảm.</w:t>
      </w:r>
      <w:r w:rsidRPr="00D9560C">
        <w:rPr>
          <w:color w:val="000000"/>
          <w:lang w:val="de-DE"/>
        </w:rPr>
        <w:tab/>
      </w:r>
    </w:p>
    <w:p w:rsidR="0029348A" w:rsidRPr="00D9560C" w:rsidRDefault="0029348A" w:rsidP="0029348A">
      <w:pPr>
        <w:tabs>
          <w:tab w:val="left" w:pos="360"/>
        </w:tabs>
        <w:rPr>
          <w:color w:val="000000"/>
          <w:lang w:val="de-DE"/>
        </w:rPr>
      </w:pPr>
      <w:r w:rsidRPr="00D9560C">
        <w:rPr>
          <w:color w:val="000000"/>
          <w:lang w:val="de-DE"/>
        </w:rPr>
        <w:tab/>
        <w:t>C. Tăng, tốc độ phản ứng tạo ra sản phẩm tăng.          D. Tăng, tốc độ phản ứng tạo ra sản phẩm giảm.</w:t>
      </w:r>
    </w:p>
    <w:p w:rsidR="0029348A" w:rsidRPr="00D9560C" w:rsidRDefault="0029348A" w:rsidP="0029348A">
      <w:pPr>
        <w:tabs>
          <w:tab w:val="left" w:pos="360"/>
        </w:tabs>
        <w:rPr>
          <w:color w:val="000000"/>
          <w:lang w:val="de-DE"/>
        </w:rPr>
      </w:pPr>
      <w:r w:rsidRPr="00D9560C">
        <w:rPr>
          <w:color w:val="000000"/>
          <w:lang w:val="de-DE"/>
        </w:rPr>
        <w:t>Câu 8: Khi diện tích bề mặt tăng, tốc độ phản ứng tăng là đúng với phản ứng có chất nào tham gia ?</w:t>
      </w:r>
    </w:p>
    <w:p w:rsidR="0029348A" w:rsidRPr="00D9560C" w:rsidRDefault="0029348A" w:rsidP="0029348A">
      <w:pPr>
        <w:tabs>
          <w:tab w:val="left" w:pos="360"/>
        </w:tabs>
        <w:rPr>
          <w:color w:val="000000"/>
          <w:lang w:val="de-DE"/>
        </w:rPr>
      </w:pPr>
      <w:r w:rsidRPr="00D9560C">
        <w:rPr>
          <w:color w:val="000000"/>
          <w:lang w:val="de-DE"/>
        </w:rPr>
        <w:tab/>
        <w:t xml:space="preserve">A. Chất lỏng    </w:t>
      </w:r>
      <w:r w:rsidR="00C945D4" w:rsidRPr="00D9560C">
        <w:rPr>
          <w:color w:val="000000"/>
          <w:lang w:val="de-DE"/>
        </w:rPr>
        <w:t xml:space="preserve">         </w:t>
      </w:r>
      <w:r w:rsidRPr="00D9560C">
        <w:rPr>
          <w:color w:val="000000"/>
          <w:lang w:val="de-DE"/>
        </w:rPr>
        <w:t xml:space="preserve">B. Chất rắn   </w:t>
      </w:r>
      <w:r w:rsidR="00C945D4" w:rsidRPr="00D9560C">
        <w:rPr>
          <w:color w:val="000000"/>
          <w:lang w:val="de-DE"/>
        </w:rPr>
        <w:t xml:space="preserve">           </w:t>
      </w:r>
      <w:r w:rsidRPr="00D9560C">
        <w:rPr>
          <w:color w:val="000000"/>
          <w:lang w:val="de-DE"/>
        </w:rPr>
        <w:t xml:space="preserve">C. Chất khí.   </w:t>
      </w:r>
      <w:r w:rsidR="00C945D4" w:rsidRPr="00D9560C">
        <w:rPr>
          <w:color w:val="000000"/>
          <w:lang w:val="de-DE"/>
        </w:rPr>
        <w:t xml:space="preserve">               </w:t>
      </w:r>
      <w:r w:rsidRPr="00D9560C">
        <w:rPr>
          <w:color w:val="000000"/>
          <w:lang w:val="de-DE"/>
        </w:rPr>
        <w:t>D. Cả 3 đều đúng.</w:t>
      </w:r>
    </w:p>
    <w:p w:rsidR="0029348A" w:rsidRPr="00D9560C" w:rsidRDefault="0029348A" w:rsidP="0029348A">
      <w:pPr>
        <w:tabs>
          <w:tab w:val="left" w:pos="360"/>
        </w:tabs>
        <w:rPr>
          <w:color w:val="000000"/>
          <w:lang w:val="de-DE"/>
        </w:rPr>
      </w:pPr>
      <w:r w:rsidRPr="00D9560C">
        <w:rPr>
          <w:color w:val="000000"/>
          <w:lang w:val="de-DE"/>
        </w:rPr>
        <w:t xml:space="preserve">Câu 9: Hai nhóm học sinh làm thí nghiệm: </w:t>
      </w:r>
      <w:r w:rsidRPr="00D9560C">
        <w:rPr>
          <w:i/>
          <w:color w:val="000000"/>
          <w:lang w:val="de-DE"/>
        </w:rPr>
        <w:t>nghiên cứu tốc độ phản ứng kẽm tan trong dung dịch axit clohydric :</w:t>
      </w:r>
    </w:p>
    <w:p w:rsidR="0029348A" w:rsidRPr="00D9560C" w:rsidRDefault="0029348A" w:rsidP="0029348A">
      <w:pPr>
        <w:numPr>
          <w:ilvl w:val="0"/>
          <w:numId w:val="14"/>
        </w:numPr>
        <w:tabs>
          <w:tab w:val="left" w:pos="360"/>
        </w:tabs>
        <w:rPr>
          <w:color w:val="000000"/>
          <w:lang w:val="de-DE"/>
        </w:rPr>
      </w:pPr>
      <w:r w:rsidRPr="00D9560C">
        <w:rPr>
          <w:color w:val="000000"/>
          <w:lang w:val="de-DE"/>
        </w:rPr>
        <w:t>Nhóm thứ nhất : Cân miếng kẽm 1g và thả vào cốc đựng 200ml dung dịch axit HCl 2M.</w:t>
      </w:r>
    </w:p>
    <w:p w:rsidR="0029348A" w:rsidRPr="00D9560C" w:rsidRDefault="0029348A" w:rsidP="0029348A">
      <w:pPr>
        <w:numPr>
          <w:ilvl w:val="0"/>
          <w:numId w:val="14"/>
        </w:numPr>
        <w:tabs>
          <w:tab w:val="left" w:pos="360"/>
        </w:tabs>
        <w:rPr>
          <w:color w:val="000000"/>
          <w:lang w:val="de-DE"/>
        </w:rPr>
      </w:pPr>
      <w:r w:rsidRPr="00D9560C">
        <w:rPr>
          <w:color w:val="000000"/>
          <w:lang w:val="de-DE"/>
        </w:rPr>
        <w:t>Nhóm thứ hai : Cân 1g bột kẽm và thả vào cốc đựng 300ml dung dịch axit HCl 2M</w:t>
      </w:r>
    </w:p>
    <w:p w:rsidR="0029348A" w:rsidRPr="00D9560C" w:rsidRDefault="0029348A" w:rsidP="0029348A">
      <w:pPr>
        <w:tabs>
          <w:tab w:val="left" w:pos="360"/>
        </w:tabs>
        <w:ind w:left="360"/>
        <w:rPr>
          <w:color w:val="000000"/>
          <w:lang w:val="de-DE"/>
        </w:rPr>
      </w:pPr>
      <w:r w:rsidRPr="00D9560C">
        <w:rPr>
          <w:color w:val="000000"/>
          <w:lang w:val="de-DE"/>
        </w:rPr>
        <w:t>Kết quả cho thấy bọt khí thóat ra ở thí nghiệm của nhóm thứ hai mạnh  hơn là do:</w:t>
      </w:r>
    </w:p>
    <w:p w:rsidR="0029348A" w:rsidRPr="00D9560C" w:rsidRDefault="0029348A" w:rsidP="0029348A">
      <w:pPr>
        <w:tabs>
          <w:tab w:val="left" w:pos="360"/>
        </w:tabs>
        <w:ind w:left="360"/>
        <w:rPr>
          <w:color w:val="000000"/>
          <w:lang w:val="de-DE"/>
        </w:rPr>
      </w:pPr>
      <w:r w:rsidRPr="00D9560C">
        <w:rPr>
          <w:color w:val="000000"/>
          <w:lang w:val="de-DE"/>
        </w:rPr>
        <w:t>A.Nhóm thứ hai dùng axit nhiều hơn.                   B. Diện tích bề mặt bột kẽm lớn hơn.</w:t>
      </w:r>
    </w:p>
    <w:p w:rsidR="0029348A" w:rsidRPr="00D9560C" w:rsidRDefault="0029348A" w:rsidP="0029348A">
      <w:pPr>
        <w:tabs>
          <w:tab w:val="left" w:pos="360"/>
        </w:tabs>
        <w:ind w:left="360"/>
        <w:rPr>
          <w:color w:val="000000"/>
          <w:lang w:val="de-DE"/>
        </w:rPr>
      </w:pPr>
      <w:r w:rsidRPr="00D9560C">
        <w:rPr>
          <w:color w:val="000000"/>
          <w:lang w:val="de-DE"/>
        </w:rPr>
        <w:t>C.Nồng độ kẽm bột lớn hơn.                                D. Cả ba nguyên nhân đều sai.</w:t>
      </w:r>
    </w:p>
    <w:p w:rsidR="0029348A" w:rsidRPr="00D9560C" w:rsidRDefault="0029348A" w:rsidP="0029348A">
      <w:pPr>
        <w:tabs>
          <w:tab w:val="left" w:pos="360"/>
        </w:tabs>
        <w:rPr>
          <w:color w:val="000000"/>
          <w:lang w:val="de-DE"/>
        </w:rPr>
      </w:pPr>
      <w:r w:rsidRPr="00D9560C">
        <w:rPr>
          <w:color w:val="000000"/>
          <w:lang w:val="de-DE"/>
        </w:rPr>
        <w:t>Câu 10: Khi nhiệt độ tăng thêm 10</w:t>
      </w:r>
      <w:r w:rsidRPr="00D9560C">
        <w:rPr>
          <w:color w:val="000000"/>
          <w:vertAlign w:val="superscript"/>
          <w:lang w:val="de-DE"/>
        </w:rPr>
        <w:t>0</w:t>
      </w:r>
      <w:r w:rsidRPr="00D9560C">
        <w:rPr>
          <w:color w:val="000000"/>
          <w:lang w:val="de-DE"/>
        </w:rPr>
        <w:t xml:space="preserve"> thì tốc độ phản ứng tăng 3 lần. Khi nhiệt độ tăng từ 20</w:t>
      </w:r>
      <w:r w:rsidRPr="00D9560C">
        <w:rPr>
          <w:color w:val="000000"/>
          <w:vertAlign w:val="superscript"/>
          <w:lang w:val="de-DE"/>
        </w:rPr>
        <w:t>o</w:t>
      </w:r>
      <w:r w:rsidRPr="00D9560C">
        <w:rPr>
          <w:color w:val="000000"/>
          <w:lang w:val="de-DE"/>
        </w:rPr>
        <w:t xml:space="preserve"> lên 80</w:t>
      </w:r>
      <w:r w:rsidRPr="00D9560C">
        <w:rPr>
          <w:color w:val="000000"/>
          <w:vertAlign w:val="superscript"/>
          <w:lang w:val="de-DE"/>
        </w:rPr>
        <w:t>o</w:t>
      </w:r>
      <w:r w:rsidRPr="00D9560C">
        <w:rPr>
          <w:color w:val="000000"/>
          <w:lang w:val="de-DE"/>
        </w:rPr>
        <w:t xml:space="preserve"> thì tốc độ phản ứng tăng lên </w:t>
      </w:r>
    </w:p>
    <w:p w:rsidR="004D54DB" w:rsidRDefault="0029348A" w:rsidP="0029348A">
      <w:pPr>
        <w:tabs>
          <w:tab w:val="left" w:pos="360"/>
        </w:tabs>
        <w:rPr>
          <w:color w:val="000000"/>
          <w:lang w:val="vi-VN"/>
        </w:rPr>
      </w:pPr>
      <w:r w:rsidRPr="00D9560C">
        <w:rPr>
          <w:color w:val="000000"/>
          <w:lang w:val="de-DE"/>
        </w:rPr>
        <w:tab/>
        <w:t>A. 18 lần.            B. 27 lần.</w:t>
      </w:r>
      <w:r w:rsidRPr="00D9560C">
        <w:rPr>
          <w:color w:val="000000"/>
          <w:lang w:val="de-DE"/>
        </w:rPr>
        <w:tab/>
        <w:t>C. 243 lần.          D. 729 lần.</w:t>
      </w:r>
    </w:p>
    <w:p w:rsidR="002D766A" w:rsidRPr="004D54DB" w:rsidRDefault="002D766A" w:rsidP="0029348A">
      <w:pPr>
        <w:tabs>
          <w:tab w:val="left" w:pos="360"/>
        </w:tabs>
        <w:rPr>
          <w:color w:val="000000"/>
          <w:lang w:val="vi-VN"/>
        </w:rPr>
      </w:pPr>
    </w:p>
    <w:p w:rsidR="0029348A" w:rsidRPr="004D54DB" w:rsidRDefault="0029348A" w:rsidP="0029348A">
      <w:pPr>
        <w:tabs>
          <w:tab w:val="left" w:pos="360"/>
        </w:tabs>
        <w:rPr>
          <w:color w:val="000000"/>
          <w:lang w:val="vi-VN"/>
        </w:rPr>
      </w:pPr>
      <w:r w:rsidRPr="00D9560C">
        <w:rPr>
          <w:color w:val="000000"/>
          <w:lang w:val="de-DE"/>
        </w:rPr>
        <w:t xml:space="preserve">Câu 11: Có phương trình phản ứng : 2A + B </w:t>
      </w:r>
      <w:r w:rsidRPr="00D9560C">
        <w:rPr>
          <w:rFonts w:ascii="Arial" w:hAnsi="Arial" w:cs="Arial"/>
          <w:color w:val="000000"/>
          <w:lang w:val="de-DE"/>
        </w:rPr>
        <w:t>→</w:t>
      </w:r>
      <w:r w:rsidRPr="00D9560C">
        <w:rPr>
          <w:color w:val="000000"/>
          <w:lang w:val="de-DE"/>
        </w:rPr>
        <w:t xml:space="preserve"> C     Tốc độ phản ứng tại một thời điểm được tính bằng biểu thức:  v = k [A]</w:t>
      </w:r>
      <w:r w:rsidRPr="00D9560C">
        <w:rPr>
          <w:color w:val="000000"/>
          <w:vertAlign w:val="superscript"/>
          <w:lang w:val="de-DE"/>
        </w:rPr>
        <w:t>2</w:t>
      </w:r>
      <w:r w:rsidRPr="00D9560C">
        <w:rPr>
          <w:color w:val="000000"/>
          <w:lang w:val="de-DE"/>
        </w:rPr>
        <w:t xml:space="preserve">.[B]. </w:t>
      </w:r>
      <w:r w:rsidRPr="004D54DB">
        <w:rPr>
          <w:color w:val="000000"/>
          <w:lang w:val="vi-VN"/>
        </w:rPr>
        <w:t xml:space="preserve">Hằng số </w:t>
      </w:r>
    </w:p>
    <w:p w:rsidR="0029348A" w:rsidRPr="004D54DB" w:rsidRDefault="0029348A" w:rsidP="0029348A">
      <w:pPr>
        <w:tabs>
          <w:tab w:val="left" w:pos="360"/>
        </w:tabs>
        <w:rPr>
          <w:color w:val="000000"/>
          <w:lang w:val="vi-VN"/>
        </w:rPr>
      </w:pPr>
      <w:r w:rsidRPr="004D54DB">
        <w:rPr>
          <w:color w:val="000000"/>
          <w:lang w:val="vi-VN"/>
        </w:rPr>
        <w:t xml:space="preserve">             tốc độ k phụ thuộc :</w:t>
      </w:r>
    </w:p>
    <w:p w:rsidR="0029348A" w:rsidRPr="00D9560C" w:rsidRDefault="0029348A" w:rsidP="0029348A">
      <w:pPr>
        <w:numPr>
          <w:ilvl w:val="0"/>
          <w:numId w:val="16"/>
        </w:numPr>
        <w:tabs>
          <w:tab w:val="left" w:pos="360"/>
        </w:tabs>
        <w:rPr>
          <w:color w:val="000000"/>
        </w:rPr>
      </w:pPr>
      <w:r w:rsidRPr="002D766A">
        <w:rPr>
          <w:color w:val="000000"/>
          <w:lang w:val="vi-VN"/>
        </w:rPr>
        <w:t xml:space="preserve">Nồng độ của chất          B. Nồng độ của chất B.      </w:t>
      </w:r>
      <w:r w:rsidRPr="00D9560C">
        <w:rPr>
          <w:color w:val="000000"/>
        </w:rPr>
        <w:t>C. Nhiệt độ của phản ứng .  D. Thời gian xảy ra phản ứng.</w:t>
      </w:r>
    </w:p>
    <w:p w:rsidR="0029348A" w:rsidRPr="00D9560C" w:rsidRDefault="002D766A" w:rsidP="0029348A">
      <w:pPr>
        <w:tabs>
          <w:tab w:val="left" w:pos="360"/>
        </w:tabs>
        <w:rPr>
          <w:color w:val="000000"/>
        </w:rPr>
      </w:pPr>
      <w:r>
        <w:rPr>
          <w:noProof/>
          <w:color w:val="000000"/>
        </w:rPr>
        <mc:AlternateContent>
          <mc:Choice Requires="wpg">
            <w:drawing>
              <wp:anchor distT="0" distB="0" distL="114300" distR="114300" simplePos="0" relativeHeight="251626496" behindDoc="0" locked="0" layoutInCell="1" allowOverlap="1" wp14:anchorId="1CB5D932" wp14:editId="075A1BC6">
                <wp:simplePos x="0" y="0"/>
                <wp:positionH relativeFrom="column">
                  <wp:posOffset>3656965</wp:posOffset>
                </wp:positionH>
                <wp:positionV relativeFrom="paragraph">
                  <wp:posOffset>-37465</wp:posOffset>
                </wp:positionV>
                <wp:extent cx="347980" cy="275590"/>
                <wp:effectExtent l="0" t="0" r="0" b="0"/>
                <wp:wrapNone/>
                <wp:docPr id="183"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80" cy="275590"/>
                          <a:chOff x="7775" y="8775"/>
                          <a:chExt cx="548" cy="434"/>
                        </a:xfrm>
                      </wpg:grpSpPr>
                      <wps:wsp>
                        <wps:cNvPr id="184" name="Text Box 12"/>
                        <wps:cNvSpPr txBox="1">
                          <a:spLocks noChangeArrowheads="1"/>
                        </wps:cNvSpPr>
                        <wps:spPr bwMode="auto">
                          <a:xfrm>
                            <a:off x="7783" y="88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881" w:rsidRDefault="00790881" w:rsidP="0029348A">
                              <w:r>
                                <w:rPr>
                                  <w:rFonts w:ascii="Arial" w:hAnsi="Arial" w:cs="Arial"/>
                                </w:rPr>
                                <w:t>→</w:t>
                              </w:r>
                            </w:p>
                          </w:txbxContent>
                        </wps:txbx>
                        <wps:bodyPr rot="0" vert="horz" wrap="square" lIns="91440" tIns="45720" rIns="91440" bIns="45720" anchor="t" anchorCtr="0" upright="1">
                          <a:noAutofit/>
                        </wps:bodyPr>
                      </wps:wsp>
                      <wps:wsp>
                        <wps:cNvPr id="185" name="Text Box 13"/>
                        <wps:cNvSpPr txBox="1">
                          <a:spLocks noChangeArrowheads="1"/>
                        </wps:cNvSpPr>
                        <wps:spPr bwMode="auto">
                          <a:xfrm>
                            <a:off x="7775" y="877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881" w:rsidRDefault="00790881" w:rsidP="0029348A">
                              <w:r>
                                <w:rPr>
                                  <w:rFonts w:ascii="Arial" w:hAnsi="Arial" w:cs="Aria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287.95pt;margin-top:-2.95pt;width:27.4pt;height:21.7pt;z-index:251626496" coordorigin="7775,8775" coordsize="548,4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Twm9bwMAAEkLAAAOAAAAZHJzL2Uyb0RvYy54bWzsVtuO2zYQfS/QfyD4rtXFlHXBaoNdXxYF tm2AJB9AS9QFlUiVpFfeBvn3Dklb9u4iaJAADQLEDwLJIYczZ84c8/rNYejRI5OqE7zA4VWAEeOl qDreFPjD+62XYqQ05RXtBWcFfmIKv7n59ZfracxZJFrRV0wicMJVPo0FbrUec99XZcsGqq7EyDgY ayEHqmEqG7+SdALvQ+9HQbD0JyGrUYqSKQWra2fEN9Z/XbNS/1nXimnUFxhi0/Yr7Xdnvv7NNc0b Sce2K49h0K+IYqAdh0tnV2uqKdrL7pWroSulUKLWV6UYfFHXXclsDpBNGLzI5l6K/WhzafKpGWeY ANoXOH212/KPx7cSdRXULl1gxOkARbL3ojA06Exjk8Omezm+G99KlyIMH0T5lwKz/9Ju5o3bjHbT 76ICf3SvhUXnUMvBuIC80cEW4WkuAjtoVMLigiRZCqUqwRQlcZwdi1S2UElzKkmSGCOwpmZgC1i2 m+PpmADhzFGyIMbm09xdagM9BmayArqpM6Lq2xB919KR2UIpA9aMKDkh+t5kdycOKIwcqHafQRTp A6wD/BYg5YBFXKxayht2K6WYWkYrCNCWA9KYj7o0lHHyX0gniamuwSwlmcPshHdMjmAvlhbpGTGa j1LpeyYGZAYFltBNNkr6+KC0A/e0xVSVi23X97YgPX+2AD7dClwKR43NXG8b5GMWZJt0kxKPRMuN R4L12rvdroi33IZJvF6sV6t1+MncG5K87aqKcXPNqVlD8mWlO8qGa7O5XZXou8q4MyEp2exWvUSP FMRia39HCl1s85+HYRkGubxIKYxIcBdl3naZJh7ZktjLkiD1gjC7y5YBych6+zylh46zb08JTQXO 4ih2XPpsboH9vc6N5kOnQY77bgCmzJtobhi44ZUtraZd78YXUJjwz1BAuU+Ftnw1FHVk1YfdAbwY Eu9E9QTMlQKYBQyE/xAYtEL+g9EEelxg9feeSoZR/xsH9mchMUTVdkLiJIKJvLTsLi2Ul+CqwBoj N1xpJ/r7UXZNCze5fuPiFrSp7iybz1FZXbMK8b9JBUiaE9+zVCy+k1S8klfTq0aaZ6kggL7r/5Oi n3Tgp1Scu+6iP5zEuL74KRVfLBXuYXJqgx9FMexTA95rVhCPb0vzILycW4U5v4Bv/gUAAP//AwBQ SwMEFAAGAAgAAAAhAFbleJHgAAAACQEAAA8AAABkcnMvZG93bnJldi54bWxMj8Fqg0AQhu+FvsMy hd6S1Yqxsa4hhLanUGhSKLlNdKISd1bcjZq37+bUnIZhPv75/mw16VYM1NvGsIJwHoAgLkzZcKXg Z/8xewVhHXKJrWFScCULq/zxIcO0NCN/07BzlfAhbFNUUDvXpVLaoiaNdm46Yn87mV6j82tfybLH 0YfrVr4EwUJqbNh/qLGjTU3FeXfRCj5HHNdR+D5sz6fN9bCPv363ISn1/DSt30A4mtw/DDd9rw65 dzqaC5dWtAriJF56VMHsNj2wiIIExFFBlMQg80zeN8j/AAAA//8DAFBLAQItABQABgAIAAAAIQC2 gziS/gAAAOEBAAATAAAAAAAAAAAAAAAAAAAAAABbQ29udGVudF9UeXBlc10ueG1sUEsBAi0AFAAG AAgAAAAhADj9If/WAAAAlAEAAAsAAAAAAAAAAAAAAAAALwEAAF9yZWxzLy5yZWxzUEsBAi0AFAAG AAgAAAAhAPxPCb1vAwAASQsAAA4AAAAAAAAAAAAAAAAALgIAAGRycy9lMm9Eb2MueG1sUEsBAi0A FAAGAAgAAAAhAFbleJHgAAAACQEAAA8AAAAAAAAAAAAAAAAAyQUAAGRycy9kb3ducmV2LnhtbFBL BQYAAAAABAAEAPMAAADWBgAAAAA= ">
                <v:shapetype id="_x0000_t202" coordsize="21600,21600" o:spt="202" path="m,l,21600r21600,l21600,xe">
                  <v:stroke joinstyle="miter"/>
                  <v:path gradientshapeok="t" o:connecttype="rect"/>
                </v:shapetype>
                <v:shape id="Text Box 12" o:spid="_x0000_s1027" type="#_x0000_t202" style="position:absolute;left:7783;top:884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rsidR="00790881" w:rsidRDefault="00790881" w:rsidP="0029348A">
                        <w:r>
                          <w:rPr>
                            <w:rFonts w:ascii="Arial" w:hAnsi="Arial" w:cs="Arial"/>
                          </w:rPr>
                          <w:t>→</w:t>
                        </w:r>
                      </w:p>
                    </w:txbxContent>
                  </v:textbox>
                </v:shape>
                <v:shape id="Text Box 13" o:spid="_x0000_s1028" type="#_x0000_t202" style="position:absolute;left:7775;top:8775;width:54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S/IsAA AADcAAAADwAAAGRycy9kb3ducmV2LnhtbERPTYvCMBC9C/6HMII3TZRV3K5RRFnwpOjuCt6GZmzL NpPSRFv/vREEb/N4nzNftrYUN6p94VjDaKhAEKfOFJxp+P35HsxA+IBssHRMGu7kYbnoduaYGNfw gW7HkIkYwj5BDXkIVSKlT3Oy6IeuIo7cxdUWQ4R1Jk2NTQy3pRwrNZUWC44NOVa0zin9P16thr/d 5Xz6UPtsYydV41ol2X5Krfu9dvUFIlAb3uKXe2vi/NkE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kfS/IsAAAADcAAAADwAAAAAAAAAAAAAAAACYAgAAZHJzL2Rvd25y ZXYueG1sUEsFBgAAAAAEAAQA9QAAAIUDAAAAAA== " filled="f" stroked="f">
                  <v:textbox>
                    <w:txbxContent>
                      <w:p w:rsidR="00790881" w:rsidRDefault="00790881" w:rsidP="0029348A">
                        <w:r>
                          <w:rPr>
                            <w:rFonts w:ascii="Arial" w:hAnsi="Arial" w:cs="Arial"/>
                          </w:rPr>
                          <w:t>←</w:t>
                        </w:r>
                      </w:p>
                    </w:txbxContent>
                  </v:textbox>
                </v:shape>
              </v:group>
            </w:pict>
          </mc:Fallback>
        </mc:AlternateContent>
      </w:r>
      <w:r w:rsidR="0029348A" w:rsidRPr="00D9560C">
        <w:rPr>
          <w:color w:val="000000"/>
        </w:rPr>
        <w:t>Câu 12: Trong hệ phản ứng ở trạng thái cân bằng :       2SO</w:t>
      </w:r>
      <w:r w:rsidR="0029348A" w:rsidRPr="00D9560C">
        <w:rPr>
          <w:color w:val="000000"/>
          <w:vertAlign w:val="subscript"/>
        </w:rPr>
        <w:t>2</w:t>
      </w:r>
      <w:r w:rsidR="0029348A" w:rsidRPr="00D9560C">
        <w:rPr>
          <w:color w:val="000000"/>
        </w:rPr>
        <w:t xml:space="preserve"> (k) + O</w:t>
      </w:r>
      <w:r w:rsidR="0029348A" w:rsidRPr="00D9560C">
        <w:rPr>
          <w:color w:val="000000"/>
          <w:vertAlign w:val="subscript"/>
        </w:rPr>
        <w:t>2</w:t>
      </w:r>
      <w:r w:rsidR="0029348A" w:rsidRPr="00D9560C">
        <w:rPr>
          <w:color w:val="000000"/>
        </w:rPr>
        <w:t xml:space="preserve"> (k)         2SO</w:t>
      </w:r>
      <w:r w:rsidR="0029348A" w:rsidRPr="00D9560C">
        <w:rPr>
          <w:color w:val="000000"/>
          <w:vertAlign w:val="subscript"/>
        </w:rPr>
        <w:t>3</w:t>
      </w:r>
      <w:r w:rsidR="0029348A" w:rsidRPr="00D9560C">
        <w:rPr>
          <w:color w:val="000000"/>
        </w:rPr>
        <w:t xml:space="preserve"> (k)   (</w:t>
      </w:r>
      <w:r w:rsidR="0029348A" w:rsidRPr="00D9560C">
        <w:rPr>
          <w:color w:val="000000"/>
          <w:position w:val="-4"/>
        </w:rPr>
        <w:object w:dxaOrig="220" w:dyaOrig="260">
          <v:shape id="_x0000_i1060" type="#_x0000_t75" style="width:11pt;height:13pt" o:ole="">
            <v:imagedata r:id="rId72" o:title=""/>
          </v:shape>
          <o:OLEObject Type="Embed" ProgID="Equation.3" ShapeID="_x0000_i1060" DrawAspect="Content" ObjectID="_1581511481" r:id="rId73"/>
        </w:object>
      </w:r>
      <w:r w:rsidR="0029348A" w:rsidRPr="00D9560C">
        <w:rPr>
          <w:color w:val="000000"/>
        </w:rPr>
        <w:t>H&lt;0)    Nồng độ của SO</w:t>
      </w:r>
      <w:r w:rsidR="0029348A" w:rsidRPr="00D9560C">
        <w:rPr>
          <w:color w:val="000000"/>
          <w:vertAlign w:val="subscript"/>
        </w:rPr>
        <w:t>3</w:t>
      </w:r>
      <w:r w:rsidR="0029348A" w:rsidRPr="00D9560C">
        <w:rPr>
          <w:color w:val="000000"/>
        </w:rPr>
        <w:t xml:space="preserve"> sẽ tăng , nếu :</w:t>
      </w:r>
    </w:p>
    <w:p w:rsidR="0029348A" w:rsidRPr="00D9560C" w:rsidRDefault="0029348A" w:rsidP="00C945D4">
      <w:pPr>
        <w:numPr>
          <w:ilvl w:val="0"/>
          <w:numId w:val="17"/>
        </w:numPr>
        <w:tabs>
          <w:tab w:val="left" w:pos="360"/>
        </w:tabs>
        <w:rPr>
          <w:color w:val="000000"/>
        </w:rPr>
      </w:pPr>
      <w:r w:rsidRPr="00D9560C">
        <w:rPr>
          <w:color w:val="000000"/>
        </w:rPr>
        <w:t>Giảm nồng độ của SO</w:t>
      </w:r>
      <w:r w:rsidRPr="00D9560C">
        <w:rPr>
          <w:color w:val="000000"/>
          <w:vertAlign w:val="subscript"/>
        </w:rPr>
        <w:t>2</w:t>
      </w:r>
      <w:r w:rsidRPr="00D9560C">
        <w:rPr>
          <w:color w:val="000000"/>
        </w:rPr>
        <w:t>.  B. Tăng nồng độ của SO</w:t>
      </w:r>
      <w:r w:rsidRPr="00D9560C">
        <w:rPr>
          <w:color w:val="000000"/>
          <w:vertAlign w:val="subscript"/>
        </w:rPr>
        <w:t>2</w:t>
      </w:r>
      <w:r w:rsidRPr="00D9560C">
        <w:rPr>
          <w:color w:val="000000"/>
        </w:rPr>
        <w:t>.</w:t>
      </w:r>
      <w:r w:rsidR="00C945D4" w:rsidRPr="00D9560C">
        <w:rPr>
          <w:color w:val="000000"/>
        </w:rPr>
        <w:t xml:space="preserve">         </w:t>
      </w:r>
      <w:r w:rsidRPr="00D9560C">
        <w:rPr>
          <w:color w:val="000000"/>
        </w:rPr>
        <w:t>C. Tăng nhiệt độ.</w:t>
      </w:r>
      <w:r w:rsidRPr="00D9560C">
        <w:rPr>
          <w:color w:val="000000"/>
        </w:rPr>
        <w:tab/>
        <w:t xml:space="preserve">            D. Giảm nồng độ của O</w:t>
      </w:r>
      <w:r w:rsidRPr="00D9560C">
        <w:rPr>
          <w:color w:val="000000"/>
          <w:vertAlign w:val="subscript"/>
        </w:rPr>
        <w:t>2</w:t>
      </w:r>
      <w:r w:rsidRPr="00D9560C">
        <w:rPr>
          <w:color w:val="000000"/>
        </w:rPr>
        <w:t>.</w:t>
      </w:r>
    </w:p>
    <w:p w:rsidR="0029348A" w:rsidRPr="00D9560C" w:rsidRDefault="00157FF7" w:rsidP="0029348A">
      <w:pPr>
        <w:tabs>
          <w:tab w:val="left" w:pos="360"/>
        </w:tabs>
        <w:rPr>
          <w:color w:val="000000"/>
        </w:rPr>
      </w:pPr>
      <w:r>
        <w:rPr>
          <w:noProof/>
          <w:color w:val="000000"/>
        </w:rPr>
        <mc:AlternateContent>
          <mc:Choice Requires="wpg">
            <w:drawing>
              <wp:anchor distT="0" distB="0" distL="114300" distR="114300" simplePos="0" relativeHeight="251627520" behindDoc="0" locked="0" layoutInCell="1" allowOverlap="1">
                <wp:simplePos x="0" y="0"/>
                <wp:positionH relativeFrom="column">
                  <wp:posOffset>3429000</wp:posOffset>
                </wp:positionH>
                <wp:positionV relativeFrom="paragraph">
                  <wp:posOffset>64135</wp:posOffset>
                </wp:positionV>
                <wp:extent cx="247650" cy="38100"/>
                <wp:effectExtent l="19050" t="45085" r="19050" b="40640"/>
                <wp:wrapNone/>
                <wp:docPr id="18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795" y="10124"/>
                          <a:chExt cx="390" cy="60"/>
                        </a:xfrm>
                      </wpg:grpSpPr>
                      <wps:wsp>
                        <wps:cNvPr id="181" name="Line 15"/>
                        <wps:cNvCnPr/>
                        <wps:spPr bwMode="auto">
                          <a:xfrm>
                            <a:off x="7825" y="1012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2" name="Line 16"/>
                        <wps:cNvCnPr/>
                        <wps:spPr bwMode="auto">
                          <a:xfrm rot="-10800000">
                            <a:off x="7795" y="1018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270pt;margin-top:5.05pt;width:19.5pt;height:3pt;z-index:251627520" coordorigin="7795,10124"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7LcrQIAABMIAAAOAAAAZHJzL2Uyb0RvYy54bWzsVU2P2yAQvVfqf0C+Z/0RJ3GsdaoqTvay bVfa9gcQjG1UDAjYOFHV/94BO9nN7qHtVuqhag7OwMAw894buH536DjaU22YFEUQX0UBooLIiomm CL583k6yABmLRYW5FLQIjtQE71Zv31z3KqeJbCWvqEYQRJi8V0XQWqvyMDSkpR02V1JRAc5a6g5b GOomrDTuIXrHwySK5mEvdaW0JNQYmC0HZ7Dy8euaEvuprg21iBcB5Gb9V/vvzn3D1TXOG41Vy8iY Bn5FFh1mAg49hyqxxehBsxehOka0NLK2V0R2oaxrRqivAaqJo2fV3Gj5oHwtTd436gwTQPsMp1eH JR/3dxqxCrjLAB+BOyDJn4vi1KHTqyaHRTda3as7PZQI5q0kXw24w+d+N26GxWjXf5AVxMMPVnp0 DrXuXAioGx08CcczCfRgEYHJJF3MZ5AKAdc0i6ORI9ICkW7TYrGcBQiccRQnPkWck3Yz7p4ux61z vy/E+XCmz3PMyxUFajOPgJo/A/S+xYp6nozD6gxofAL0lgmK4tmAp1+zFnfao2tyA7j+FKpFlryo +oTYFGr1cF2WjHOljb2hskPOKAIOWXga8P7WWEfe4xLHipBbxjnM45wL1BfBcgaHuqGRnFXO6Qe6 2a25Rnvsesr/XGEQ7GIZaFdUPlhLcbUZbYsZBxvZowJhWM2waDgN3GmmCxCncIuAMcTjwp0HZUK6 ozU01bdltNxkmyydpMl8M0mjspy8367TyXwbL2bltFyvy/i7Sz1O85ZVFRUu+1ODx+mv8T1eNUNr nlv8DFN4Gd1DAMme/n3SoLuB4UF0O1kdPfF+HiT417SYXGpx/rtaRFqChCZxlA2MOz7GNn7akdnY kf+1+S9o09+a8PJ4SY+vpHvano7BfvqWr34AAAD//wMAUEsDBBQABgAIAAAAIQAyEMyT3wAAAAkB AAAPAAAAZHJzL2Rvd25yZXYueG1sTI/BTsMwEETvSPyDtUjcqG0gBUKcqqqAU4VEi4S4uck2iRqv o9hN0r/vcirHnRnNvskWk2vFgH1oPBnQMwUCqfBlQ5WB7+373TOIEC2VtvWEBk4YYJFfX2U2Lf1I XzhsYiW4hEJqDdQxdqmUoajR2TDzHRJ7e987G/nsK1n2duRy18p7pebS2Yb4Q207XNVYHDZHZ+Bj tOPyQb8N68N+dfrdJp8/a43G3N5My1cQEad4CcMfPqNDzkw7f6QyiNZA8qh4S2RDaRAcSJ5eWNix MNcg80z+X5CfAQAA//8DAFBLAQItABQABgAIAAAAIQC2gziS/gAAAOEBAAATAAAAAAAAAAAAAAAA AAAAAABbQ29udGVudF9UeXBlc10ueG1sUEsBAi0AFAAGAAgAAAAhADj9If/WAAAAlAEAAAsAAAAA AAAAAAAAAAAALwEAAF9yZWxzLy5yZWxzUEsBAi0AFAAGAAgAAAAhAPb7stytAgAAEwgAAA4AAAAA AAAAAAAAAAAALgIAAGRycy9lMm9Eb2MueG1sUEsBAi0AFAAGAAgAAAAhADIQzJPfAAAACQEAAA8A AAAAAAAAAAAAAAAABwUAAGRycy9kb3ducmV2LnhtbFBLBQYAAAAABAAEAPMAAAATBgAAAAA= ">
                <v:line id="Line 15" o:spid="_x0000_s1027" style="position:absolute;visibility:visible;mso-wrap-style:square" from="7825,10124" to="8185,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1eMQAAADcAAAADwAAAGRycy9kb3ducmV2LnhtbERPTYvCMBC9L+x/CCN4WTTVg6vVKLLo sqgXrQePYzM2xWZSmqj1328WFrzN433ObNHaStyp8aVjBYN+AoI4d7rkQsExW/fGIHxA1lg5JgVP 8rCYv7/NMNXuwXu6H0IhYgj7FBWYEOpUSp8bsuj7riaO3MU1FkOETSF1g48Ybis5TJKRtFhybDBY 05eh/Hq4WQW72+lssu1pf9xmy813+6E/N6uJUt1Ou5yCCNSGl/jf/aPj/PEA/p6JF8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6PV4xAAAANwAAAAPAAAAAAAAAAAA AAAAAKECAABkcnMvZG93bnJldi54bWxQSwUGAAAAAAQABAD5AAAAkgMAAAAA ">
                  <v:stroke endarrow="block" endarrowwidth="narrow" endarrowlength="short"/>
                </v:line>
                <v:line id="Line 16" o:spid="_x0000_s1028" style="position:absolute;rotation:180;visibility:visible;mso-wrap-style:square" from="7795,10184" to="8155,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NqlsAAAADcAAAADwAAAGRycy9kb3ducmV2LnhtbERPS4vCMBC+L/gfwgje1lRxF6lGEV94 9QV6G5qxKTaT0kRb/71ZEPY2H99zpvPWluJJtS8cKxj0ExDEmdMF5wpOx833GIQPyBpLx6TgRR7m s87XFFPtGt7T8xByEUPYp6jAhFClUvrMkEXfdxVx5G6uthgirHOpa2xiuC3lMEl+pcWCY4PBipaG svvhYRWsX9u8aG6rn2qblObRXjejcDkr1eu2iwmIQG34F3/cOx3nj4fw90y8QM7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8DapbAAAAA3AAAAA8AAAAAAAAAAAAAAAAA oQIAAGRycy9kb3ducmV2LnhtbFBLBQYAAAAABAAEAPkAAACOAwAAAAA= ">
                  <v:stroke endarrow="block" endarrowwidth="narrow" endarrowlength="short"/>
                </v:line>
              </v:group>
            </w:pict>
          </mc:Fallback>
        </mc:AlternateContent>
      </w:r>
      <w:r w:rsidR="0029348A" w:rsidRPr="00D9560C">
        <w:rPr>
          <w:color w:val="000000"/>
        </w:rPr>
        <w:t>Câu 13: Cho phản ứng ở trạng thái cân bằng :</w:t>
      </w:r>
      <w:r w:rsidR="00C945D4" w:rsidRPr="00D9560C">
        <w:rPr>
          <w:color w:val="000000"/>
        </w:rPr>
        <w:t xml:space="preserve">       </w:t>
      </w:r>
      <w:r w:rsidR="0029348A" w:rsidRPr="00D9560C">
        <w:rPr>
          <w:color w:val="000000"/>
        </w:rPr>
        <w:t>H</w:t>
      </w:r>
      <w:r w:rsidR="0029348A" w:rsidRPr="00D9560C">
        <w:rPr>
          <w:color w:val="000000"/>
          <w:vertAlign w:val="subscript"/>
        </w:rPr>
        <w:t>2</w:t>
      </w:r>
      <w:r w:rsidR="0029348A" w:rsidRPr="00D9560C">
        <w:rPr>
          <w:color w:val="000000"/>
        </w:rPr>
        <w:t xml:space="preserve"> </w:t>
      </w:r>
      <w:r w:rsidR="0029348A" w:rsidRPr="00D9560C">
        <w:rPr>
          <w:i/>
          <w:color w:val="000000"/>
        </w:rPr>
        <w:t xml:space="preserve">(k) + </w:t>
      </w:r>
      <w:r w:rsidR="0029348A" w:rsidRPr="00D9560C">
        <w:rPr>
          <w:color w:val="000000"/>
        </w:rPr>
        <w:t xml:space="preserve"> Cl</w:t>
      </w:r>
      <w:r w:rsidR="0029348A" w:rsidRPr="00D9560C">
        <w:rPr>
          <w:color w:val="000000"/>
          <w:vertAlign w:val="subscript"/>
        </w:rPr>
        <w:t>2</w:t>
      </w:r>
      <w:r w:rsidR="0029348A" w:rsidRPr="00D9560C">
        <w:rPr>
          <w:color w:val="000000"/>
        </w:rPr>
        <w:t xml:space="preserve"> </w:t>
      </w:r>
      <w:r w:rsidR="0029348A" w:rsidRPr="00D9560C">
        <w:rPr>
          <w:i/>
          <w:color w:val="000000"/>
        </w:rPr>
        <w:t>(k)</w:t>
      </w:r>
      <w:r w:rsidR="0029348A" w:rsidRPr="00D9560C">
        <w:rPr>
          <w:color w:val="000000"/>
        </w:rPr>
        <w:t xml:space="preserve">            2HCl</w:t>
      </w:r>
      <w:r w:rsidR="0029348A" w:rsidRPr="00D9560C">
        <w:rPr>
          <w:i/>
          <w:color w:val="000000"/>
        </w:rPr>
        <w:t>(k)</w:t>
      </w:r>
      <w:r w:rsidR="0029348A" w:rsidRPr="00D9560C">
        <w:rPr>
          <w:color w:val="000000"/>
        </w:rPr>
        <w:t xml:space="preserve">  (</w:t>
      </w:r>
      <w:r w:rsidR="0029348A" w:rsidRPr="00D9560C">
        <w:rPr>
          <w:color w:val="000000"/>
          <w:position w:val="-4"/>
        </w:rPr>
        <w:object w:dxaOrig="220" w:dyaOrig="260">
          <v:shape id="_x0000_i1061" type="#_x0000_t75" style="width:11pt;height:13pt" o:ole="">
            <v:imagedata r:id="rId74" o:title=""/>
          </v:shape>
          <o:OLEObject Type="Embed" ProgID="Equation.3" ShapeID="_x0000_i1061" DrawAspect="Content" ObjectID="_1581511482" r:id="rId75"/>
        </w:object>
      </w:r>
      <w:r w:rsidR="0029348A" w:rsidRPr="00D9560C">
        <w:rPr>
          <w:color w:val="000000"/>
        </w:rPr>
        <w:t>H&lt;0)</w:t>
      </w:r>
      <w:r w:rsidR="00C945D4" w:rsidRPr="00D9560C">
        <w:rPr>
          <w:color w:val="000000"/>
        </w:rPr>
        <w:t xml:space="preserve">  </w:t>
      </w:r>
      <w:r w:rsidR="0029348A" w:rsidRPr="00D9560C">
        <w:rPr>
          <w:color w:val="000000"/>
        </w:rPr>
        <w:t>Cân bằng sẽ chuyể</w:t>
      </w:r>
      <w:r w:rsidR="00C945D4" w:rsidRPr="00D9560C">
        <w:rPr>
          <w:color w:val="000000"/>
        </w:rPr>
        <w:t>n</w:t>
      </w:r>
      <w:r w:rsidR="0029348A" w:rsidRPr="00D9560C">
        <w:rPr>
          <w:color w:val="000000"/>
        </w:rPr>
        <w:t xml:space="preserve"> dịch về bên trái, khi tăng:</w:t>
      </w:r>
    </w:p>
    <w:p w:rsidR="0029348A" w:rsidRPr="00D9560C" w:rsidRDefault="0029348A" w:rsidP="00C945D4">
      <w:pPr>
        <w:numPr>
          <w:ilvl w:val="1"/>
          <w:numId w:val="11"/>
        </w:numPr>
        <w:tabs>
          <w:tab w:val="left" w:pos="360"/>
        </w:tabs>
        <w:rPr>
          <w:color w:val="000000"/>
        </w:rPr>
      </w:pPr>
      <w:r w:rsidRPr="00D9560C">
        <w:rPr>
          <w:color w:val="000000"/>
        </w:rPr>
        <w:t>Nhiệt độ.         B. Áp suất.C.  Nồng độ khí H</w:t>
      </w:r>
      <w:r w:rsidRPr="00D9560C">
        <w:rPr>
          <w:color w:val="000000"/>
          <w:vertAlign w:val="subscript"/>
        </w:rPr>
        <w:t>2</w:t>
      </w:r>
      <w:r w:rsidRPr="00D9560C">
        <w:rPr>
          <w:color w:val="000000"/>
        </w:rPr>
        <w:t>.     D. Nồng độ khí Cl</w:t>
      </w:r>
      <w:r w:rsidRPr="00D9560C">
        <w:rPr>
          <w:color w:val="000000"/>
          <w:vertAlign w:val="subscript"/>
        </w:rPr>
        <w:t>2</w:t>
      </w:r>
    </w:p>
    <w:p w:rsidR="00C945D4" w:rsidRPr="00D9560C" w:rsidRDefault="00157FF7" w:rsidP="0029348A">
      <w:pPr>
        <w:tabs>
          <w:tab w:val="left" w:pos="360"/>
        </w:tabs>
        <w:rPr>
          <w:color w:val="000000"/>
        </w:rPr>
      </w:pPr>
      <w:r>
        <w:rPr>
          <w:noProof/>
          <w:color w:val="000000"/>
        </w:rPr>
        <mc:AlternateContent>
          <mc:Choice Requires="wpg">
            <w:drawing>
              <wp:anchor distT="0" distB="0" distL="114300" distR="114300" simplePos="0" relativeHeight="251628544" behindDoc="0" locked="0" layoutInCell="1" allowOverlap="1">
                <wp:simplePos x="0" y="0"/>
                <wp:positionH relativeFrom="column">
                  <wp:posOffset>3365500</wp:posOffset>
                </wp:positionH>
                <wp:positionV relativeFrom="paragraph">
                  <wp:posOffset>46355</wp:posOffset>
                </wp:positionV>
                <wp:extent cx="247650" cy="38100"/>
                <wp:effectExtent l="22225" t="46355" r="15875" b="48895"/>
                <wp:wrapNone/>
                <wp:docPr id="17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78" name="Line 18"/>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9" name="Line 19"/>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265pt;margin-top:3.65pt;width:19.5pt;height:3pt;z-index:251628544"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ZqtrwIAABMIAAAOAAAAZHJzL2Uyb0RvYy54bWzsVV1v2yAUfZ+0/4B4T23HTpxYdaopTvrS rZW6/QCC8YeGAQGNE03777tgN23ah22dtIdpeXAuXLjce865cHl16DjaM21aKXIcXYQYMUFl2Yo6 x18+bycLjIwloiRcCpbjIzP4avX+3WWvMjaVjeQl0wiCCJP1KseNtSoLAkMb1hFzIRUT4Kyk7oiF oa6DUpMeonc8mIbhPOilLpWWlBkDs8XgxCsfv6oYtbdVZZhFPMeQm/Vf7b879w1WlySrNVFNS8c0 yBuy6Egr4NBTqIJYgh50+ypU11ItjazsBZVdIKuqpczXANVE4YtqrrV8UL6WOutrdYIJoH2B05vD 0k/7O43aErhLU4wE6YAkfy6KUodOr+oMFl1rda/u9FAimDeSfjXgDl763bgeFqNd/1GWEI88WOnR OVS6cyGgbnTwJBxPJLCDRRQmp0k6nwFVFFzxIgpHjmgDRLpN6SyeYwTOKIqjeCCQNptxd7wct879 voBkw5k+zzEvVxSozTwBav4M0PuGKOZ5Mg6rE6Cg/QHQm1YwFC0GPP2atbjTHl2TGcD1p1Cls/mr qh8Ri6FWD9d5ySRT2thrJjvkjBxzyMLTQPY3xjrynpY4VoTctpzDPMm4QH2Ol7PpzG8wkrelczqf 0fVuzTXaE9dT/ucKg2Bny0C7ovTBGkbKzWhb0nKwkT0qEIbVLRE1Z9idZjqMOINbBIwhHhfuPCgT 0h2toam+LcPlZrFZJJNkOt9MkrAoJh+262Qy30bprIiL9bqIvrvUoyRr2rJkwmX/2OBR8mt8j1fN 0JqnFj/BFJxH9xBAso//PmnQ3cDwILqdLI+eeD8PEvxrWlyea3H5u1pEWoKEJlG4GBh3fIxt/Lwj 07Ej/2vzX9CmvzXh5fGSHl9J97Q9H4P9/C1f/QAAAP//AwBQSwMEFAAGAAgAAAAhAA6g3G7eAAAA CAEAAA8AAABkcnMvZG93bnJldi54bWxMj0FLw0AUhO+C/2F5gje7iUuqxmxKKeqpCLaCeNtmX5PQ 7NuQ3Sbpv/d50uMww8w3xWp2nRhxCK0nDekiAYFUedtSreFz/3r3CCJEQ9Z0nlDDBQOsyuurwuTW T/SB4y7Wgkso5EZDE2OfSxmqBp0JC98jsXf0gzOR5VBLO5iJy10n75NkKZ1piRca0+Omweq0OzsN b5OZ1ip9Gben4+byvc/ev7Ypan17M6+fQUSc418YfvEZHUpmOvgz2SA6DZlK+EvU8KBAsJ8tn1gf OKgUyLKQ/w+UPwAAAP//AwBQSwECLQAUAAYACAAAACEAtoM4kv4AAADhAQAAEwAAAAAAAAAAAAAA AAAAAAAAW0NvbnRlbnRfVHlwZXNdLnhtbFBLAQItABQABgAIAAAAIQA4/SH/1gAAAJQBAAALAAAA AAAAAAAAAAAAAC8BAABfcmVscy8ucmVsc1BLAQItABQABgAIAAAAIQDTBZqtrwIAABMIAAAOAAAA AAAAAAAAAAAAAC4CAABkcnMvZTJvRG9jLnhtbFBLAQItABQABgAIAAAAIQAOoNxu3gAAAAgBAAAP AAAAAAAAAAAAAAAAAAkFAABkcnMvZG93bnJldi54bWxQSwUGAAAAAAQABADzAAAAFAYAAAAA ">
                <v:line id="Line 18"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cswscAAADcAAAADwAAAGRycy9kb3ducmV2LnhtbESPQW/CMAyF75P2HyJP2mWCdBwGFAJC 05gm4ALlwNE0pqnWOFUToPv382HSbrbe83uf58veN+pGXawDG3gdZqCIy2Brrgwci/VgAiomZItN YDLwQxGWi8eHOeY23HlPt0OqlIRwzNGAS6nNtY6lI49xGFpi0S6h85hk7SptO7xLuG/0KMvetMea pcFhS++Oyu/D1RvYXU9nV2xP++O2WG0++xc73nxMjXl+6lczUIn69G/+u/6ygj8WWnlGJt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ByzCxwAAANwAAAAPAAAAAAAA AAAAAAAAAKECAABkcnMvZG93bnJldi54bWxQSwUGAAAAAAQABAD5AAAAlQMAAAAA ">
                  <v:stroke endarrow="block" endarrowwidth="narrow" endarrowlength="short"/>
                </v:line>
                <v:line id="Line 19"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KIwMEAAADcAAAADwAAAGRycy9kb3ducmV2LnhtbERPS4vCMBC+L/gfwgjeNFXUXatRxBde 190FvQ3N2BSbSWmirf9+syDsbT6+5yxWrS3Fg2pfOFYwHCQgiDOnC84VfH/t+x8gfEDWWDomBU/y sFp23haYatfwJz1OIRcxhH2KCkwIVSqlzwxZ9ANXEUfu6mqLIcI6l7rGJobbUo6SZCotFhwbDFa0 MZTdTnerYPc85EVz3U6qQ1Kae3vZj8P5R6let13PQQRqw7/45T7qOP99Bn/PxAvk8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0cojAwQAAANwAAAAPAAAAAAAAAAAAAAAA AKECAABkcnMvZG93bnJldi54bWxQSwUGAAAAAAQABAD5AAAAjwMAAAAA ">
                  <v:stroke endarrow="block" endarrowwidth="narrow" endarrowlength="short"/>
                </v:line>
              </v:group>
            </w:pict>
          </mc:Fallback>
        </mc:AlternateContent>
      </w:r>
      <w:r w:rsidR="0029348A" w:rsidRPr="00D9560C">
        <w:rPr>
          <w:color w:val="000000"/>
        </w:rPr>
        <w:t>Câu 14:  Cho phản ứng ở trạng thái cân bằng :</w:t>
      </w:r>
      <w:r w:rsidR="00C945D4" w:rsidRPr="00D9560C">
        <w:rPr>
          <w:color w:val="000000"/>
        </w:rPr>
        <w:t xml:space="preserve">         </w:t>
      </w:r>
      <w:r w:rsidR="0029348A" w:rsidRPr="00D9560C">
        <w:rPr>
          <w:color w:val="000000"/>
        </w:rPr>
        <w:t>A</w:t>
      </w:r>
      <w:r w:rsidR="0029348A" w:rsidRPr="00D9560C">
        <w:rPr>
          <w:i/>
          <w:color w:val="000000"/>
        </w:rPr>
        <w:t>(k)</w:t>
      </w:r>
      <w:r w:rsidR="0029348A" w:rsidRPr="00D9560C">
        <w:rPr>
          <w:color w:val="000000"/>
        </w:rPr>
        <w:t xml:space="preserve"> + B</w:t>
      </w:r>
      <w:r w:rsidR="0029348A" w:rsidRPr="00D9560C">
        <w:rPr>
          <w:i/>
          <w:color w:val="000000"/>
        </w:rPr>
        <w:t xml:space="preserve">(k)  </w:t>
      </w:r>
      <w:r w:rsidR="0029348A" w:rsidRPr="00D9560C">
        <w:rPr>
          <w:color w:val="000000"/>
        </w:rPr>
        <w:t xml:space="preserve">            C</w:t>
      </w:r>
      <w:r w:rsidR="0029348A" w:rsidRPr="00D9560C">
        <w:rPr>
          <w:i/>
          <w:color w:val="000000"/>
        </w:rPr>
        <w:t>(k)</w:t>
      </w:r>
      <w:r w:rsidR="0029348A" w:rsidRPr="00D9560C">
        <w:rPr>
          <w:color w:val="000000"/>
        </w:rPr>
        <w:t xml:space="preserve">  + D</w:t>
      </w:r>
      <w:r w:rsidR="0029348A" w:rsidRPr="00D9560C">
        <w:rPr>
          <w:i/>
          <w:color w:val="000000"/>
        </w:rPr>
        <w:t>(k)</w:t>
      </w:r>
      <w:r w:rsidR="0029348A" w:rsidRPr="00D9560C">
        <w:rPr>
          <w:color w:val="000000"/>
        </w:rPr>
        <w:t xml:space="preserve"> </w:t>
      </w:r>
      <w:r w:rsidR="00C945D4" w:rsidRPr="00D9560C">
        <w:rPr>
          <w:color w:val="000000"/>
        </w:rPr>
        <w:t xml:space="preserve"> </w:t>
      </w:r>
      <w:r w:rsidR="0029348A" w:rsidRPr="00D9560C">
        <w:rPr>
          <w:color w:val="000000"/>
        </w:rPr>
        <w:t xml:space="preserve">Ở nhiệt độ và áp suất không đổi, xảy ra sự tăng nồng </w:t>
      </w:r>
    </w:p>
    <w:p w:rsidR="0029348A" w:rsidRPr="00D9560C" w:rsidRDefault="00C945D4" w:rsidP="0029348A">
      <w:pPr>
        <w:tabs>
          <w:tab w:val="left" w:pos="360"/>
        </w:tabs>
        <w:rPr>
          <w:color w:val="000000"/>
          <w:lang w:val="pt-BR"/>
        </w:rPr>
      </w:pPr>
      <w:r w:rsidRPr="00D9560C">
        <w:rPr>
          <w:color w:val="000000"/>
        </w:rPr>
        <w:t xml:space="preserve">               </w:t>
      </w:r>
      <w:r w:rsidR="0029348A" w:rsidRPr="00D9560C">
        <w:rPr>
          <w:color w:val="000000"/>
          <w:lang w:val="pt-BR"/>
        </w:rPr>
        <w:t>độ của khí A là do:</w:t>
      </w:r>
    </w:p>
    <w:p w:rsidR="0029348A" w:rsidRPr="00D9560C" w:rsidRDefault="00F83D67" w:rsidP="0029348A">
      <w:pPr>
        <w:tabs>
          <w:tab w:val="left" w:pos="360"/>
        </w:tabs>
        <w:rPr>
          <w:color w:val="000000"/>
          <w:lang w:val="pt-BR"/>
        </w:rPr>
      </w:pPr>
      <w:r w:rsidRPr="00D9560C">
        <w:rPr>
          <w:color w:val="000000"/>
          <w:lang w:val="pt-BR"/>
        </w:rPr>
        <w:t xml:space="preserve">          </w:t>
      </w:r>
      <w:r w:rsidR="0029348A" w:rsidRPr="00D9560C">
        <w:rPr>
          <w:color w:val="000000"/>
          <w:lang w:val="pt-BR"/>
        </w:rPr>
        <w:t>A. Sự tăng nồng độ của khí B.   B. Sự giảm nồng độ của khí B.</w:t>
      </w:r>
      <w:r w:rsidR="00C945D4" w:rsidRPr="00D9560C">
        <w:rPr>
          <w:color w:val="000000"/>
          <w:lang w:val="pt-BR"/>
        </w:rPr>
        <w:t xml:space="preserve">   </w:t>
      </w:r>
      <w:r w:rsidR="0029348A" w:rsidRPr="00D9560C">
        <w:rPr>
          <w:color w:val="000000"/>
          <w:lang w:val="pt-BR"/>
        </w:rPr>
        <w:t>C. Sự giảm nồng độ của khí C.  D. Sự giảm nồng độ của khí D.</w:t>
      </w:r>
    </w:p>
    <w:p w:rsidR="00C945D4" w:rsidRPr="00D9560C" w:rsidRDefault="0029348A" w:rsidP="0029348A">
      <w:pPr>
        <w:spacing w:line="0" w:lineRule="atLeast"/>
        <w:jc w:val="both"/>
        <w:rPr>
          <w:color w:val="000000"/>
          <w:lang w:val="pt-BR"/>
        </w:rPr>
      </w:pPr>
      <w:r w:rsidRPr="00D9560C">
        <w:rPr>
          <w:color w:val="000000"/>
          <w:lang w:val="pt-BR"/>
        </w:rPr>
        <w:t>Câu 15: Để hoà tan hết một mẫu Zn trong dung dịch axít HCl ở 20</w:t>
      </w:r>
      <w:r w:rsidRPr="00D9560C">
        <w:rPr>
          <w:color w:val="000000"/>
          <w:vertAlign w:val="superscript"/>
          <w:lang w:val="pt-BR"/>
        </w:rPr>
        <w:t>o</w:t>
      </w:r>
      <w:r w:rsidRPr="00D9560C">
        <w:rPr>
          <w:color w:val="000000"/>
          <w:lang w:val="pt-BR"/>
        </w:rPr>
        <w:t xml:space="preserve">C cần 27 phút. Cũng mẫu Zn đó tan hết trong dung dịch axít nói trên ở </w:t>
      </w:r>
    </w:p>
    <w:p w:rsidR="0029348A" w:rsidRPr="00D9560C" w:rsidRDefault="00C945D4" w:rsidP="0029348A">
      <w:pPr>
        <w:spacing w:line="0" w:lineRule="atLeast"/>
        <w:jc w:val="both"/>
        <w:rPr>
          <w:color w:val="000000"/>
          <w:lang w:val="pt-BR"/>
        </w:rPr>
      </w:pPr>
      <w:r w:rsidRPr="00D9560C">
        <w:rPr>
          <w:color w:val="000000"/>
          <w:lang w:val="pt-BR"/>
        </w:rPr>
        <w:t xml:space="preserve">               </w:t>
      </w:r>
      <w:r w:rsidR="0029348A" w:rsidRPr="00D9560C">
        <w:rPr>
          <w:color w:val="000000"/>
          <w:lang w:val="pt-BR"/>
        </w:rPr>
        <w:t>40</w:t>
      </w:r>
      <w:r w:rsidR="0029348A" w:rsidRPr="00D9560C">
        <w:rPr>
          <w:color w:val="000000"/>
          <w:vertAlign w:val="superscript"/>
          <w:lang w:val="pt-BR"/>
        </w:rPr>
        <w:t>o</w:t>
      </w:r>
      <w:r w:rsidR="0029348A" w:rsidRPr="00D9560C">
        <w:rPr>
          <w:color w:val="000000"/>
          <w:lang w:val="pt-BR"/>
        </w:rPr>
        <w:t>C trong 3 phút. Vậy để hoà tan hết mẫu Zn đó trong dung dịch nói trên ở 55</w:t>
      </w:r>
      <w:r w:rsidR="0029348A" w:rsidRPr="00D9560C">
        <w:rPr>
          <w:color w:val="000000"/>
          <w:vertAlign w:val="superscript"/>
          <w:lang w:val="pt-BR"/>
        </w:rPr>
        <w:t>o</w:t>
      </w:r>
      <w:r w:rsidR="0029348A" w:rsidRPr="00D9560C">
        <w:rPr>
          <w:color w:val="000000"/>
          <w:lang w:val="pt-BR"/>
        </w:rPr>
        <w:t>C thì cần thời gian là:</w:t>
      </w:r>
    </w:p>
    <w:p w:rsidR="0029348A" w:rsidRPr="00D9560C" w:rsidRDefault="00F83D67" w:rsidP="00F83D67">
      <w:pPr>
        <w:spacing w:line="0" w:lineRule="atLeast"/>
        <w:rPr>
          <w:color w:val="000000"/>
          <w:lang w:val="pt-BR"/>
        </w:rPr>
      </w:pPr>
      <w:r w:rsidRPr="00D9560C">
        <w:rPr>
          <w:color w:val="000000"/>
          <w:lang w:val="pt-BR"/>
        </w:rPr>
        <w:t xml:space="preserve">          </w:t>
      </w:r>
      <w:r w:rsidR="0029348A" w:rsidRPr="00D9560C">
        <w:rPr>
          <w:color w:val="000000"/>
          <w:lang w:val="pt-BR"/>
        </w:rPr>
        <w:t xml:space="preserve">A. 64,00s.          B. 60,00s.       C. 54,54s.         D. 34,64s. </w:t>
      </w:r>
    </w:p>
    <w:p w:rsidR="0029348A" w:rsidRPr="00D9560C" w:rsidRDefault="0029348A" w:rsidP="0029348A">
      <w:pPr>
        <w:spacing w:line="0" w:lineRule="atLeast"/>
        <w:rPr>
          <w:color w:val="000000"/>
          <w:lang w:val="pt-BR"/>
        </w:rPr>
      </w:pPr>
      <w:r w:rsidRPr="00D9560C">
        <w:rPr>
          <w:color w:val="000000"/>
          <w:lang w:val="pt-BR"/>
        </w:rPr>
        <w:t>Câu 16: Ở nhiệt độ không đổi, hệ cân bằng nào sẽ dịch chuyển về bên phải nếu tăng áp suất :</w:t>
      </w:r>
    </w:p>
    <w:p w:rsidR="0029348A" w:rsidRPr="00D9560C" w:rsidRDefault="00157FF7" w:rsidP="00C945D4">
      <w:pPr>
        <w:tabs>
          <w:tab w:val="left" w:pos="360"/>
        </w:tabs>
        <w:rPr>
          <w:i/>
          <w:color w:val="000000"/>
          <w:lang w:val="pt-BR"/>
        </w:rPr>
      </w:pPr>
      <w:r>
        <w:rPr>
          <w:noProof/>
          <w:color w:val="000000"/>
        </w:rPr>
        <mc:AlternateContent>
          <mc:Choice Requires="wpg">
            <w:drawing>
              <wp:anchor distT="0" distB="0" distL="114300" distR="114300" simplePos="0" relativeHeight="251633664" behindDoc="0" locked="0" layoutInCell="1" allowOverlap="1">
                <wp:simplePos x="0" y="0"/>
                <wp:positionH relativeFrom="column">
                  <wp:posOffset>3111500</wp:posOffset>
                </wp:positionH>
                <wp:positionV relativeFrom="paragraph">
                  <wp:posOffset>52705</wp:posOffset>
                </wp:positionV>
                <wp:extent cx="247650" cy="38100"/>
                <wp:effectExtent l="15875" t="43180" r="22225" b="42545"/>
                <wp:wrapNone/>
                <wp:docPr id="174"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75" name="Line 46"/>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6" name="Line 47"/>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 o:spid="_x0000_s1026" style="position:absolute;margin-left:245pt;margin-top:4.15pt;width:19.5pt;height:3pt;z-index:251633664"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o05sAIAABMIAAAOAAAAZHJzL2Uyb0RvYy54bWzsVclu2zAQvRfoPxC8O5KszRYiB4Vl55I2 AdJ+AC1RC0qRAslYNor+e4ek7GyHtinQQ1Ef5CGHHM6894a8vDr0DO2pVJ3gOQ4ufIwoL0XV8SbH Xz5vZwuMlCa8IkxwmuMjVfhq9f7d5ThkdC5awSoqEQThKhuHHLdaD5nnqbKlPVEXYqAcnLWQPdEw lI1XSTJC9J55c99PvFHIapCipErBbOGceGXj1zUt9W1dK6oRyzHkpu1X2u/OfL3VJckaSYa2K6c0 yBuy6EnH4dBzqIJogh5k9ypU35VSKFHri1L0nqjrrqS2Bqgm8F9Ucy3Fw2BrabKxGc4wAbQvcHpz 2PLT/k6irgLu0ggjTnogyZ6LotigMw5NBouu5XA/3ElXIpg3ovyqwO299Jtx4xaj3fhRVBCPPGhh 0TnUsjchoG50sCQczyTQg0YlTM6jNImBqhJc4SLwJ47KFog0m9I4TDACZxCEQegILNvNtDtcTlsT u88jmTvT5jnlZYoCtalHQNWfAXrfkoFanpTB6gxofAL0puMURYnD065Z8ztp0VWZAlx/ClUaJ6+q PiEWQq0Wruclk2yQSl9T0SNj5JhBFpYGsr9R2pD3uMSwwsW2YwzmScY4GnO8jOex3aAE6yrjND4l m92aSbQnpqfszxQGwZ4tA+3yygZrKak2k61Jx8BG+jiAMLTsCG8YxeY01WPEKNwiYLh4jJvzoExI d7JcU31b+svNYrOIZtE82cwivyhmH7braJZsgzQuwmK9LoLvJvUgytquqig32Z8aPIh+je/pqnGt eW7xM0ze8+gWAkj29G+TBt05hp3odqI6WuLtPEjwr2kR1OOa22kx/V0tIilAQrPAXzjGDR9TGz/t yHTqyP/a/Be0aW9NeHmspKdX0jxtT8dgP33LVz8AAAD//wMAUEsDBBQABgAIAAAAIQAAPBDP3gAA AAgBAAAPAAAAZHJzL2Rvd25yZXYueG1sTI9Ba8JAFITvhf6H5Qm91U2MFo3ZiEjbkxTUQultzT6T YPZtyK5J/Pd9PbXHYYaZb7LNaBvRY+drRwriaQQCqXCmplLB5+nteQnCB01GN45QwR09bPLHh0yn xg10wP4YSsEl5FOtoAqhTaX0RYVW+6lrkdi7uM7qwLIrpen0wOW2kbMoepFW18QLlW5xV2FxPd6s gvdBD9skfu3318vu/n1afHztY1TqaTJu1yACjuEvDL/4jA45M53djYwXjYL5KuIvQcEyAcH+YrZi febgPAGZZ/L/gfwHAAD//wMAUEsBAi0AFAAGAAgAAAAhALaDOJL+AAAA4QEAABMAAAAAAAAAAAAA AAAAAAAAAFtDb250ZW50X1R5cGVzXS54bWxQSwECLQAUAAYACAAAACEAOP0h/9YAAACUAQAACwAA AAAAAAAAAAAAAAAvAQAAX3JlbHMvLnJlbHNQSwECLQAUAAYACAAAACEAos6NObACAAATCAAADgAA AAAAAAAAAAAAAAAuAgAAZHJzL2Uyb0RvYy54bWxQSwECLQAUAAYACAAAACEAADwQz94AAAAIAQAA DwAAAAAAAAAAAAAAAAAKBQAAZHJzL2Rvd25yZXYueG1sUEsFBgAAAAAEAAQA8wAAABUGAAAAAA== ">
                <v:line id="Line 46"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aDXMQAAADcAAAADwAAAGRycy9kb3ducmV2LnhtbERPTWsCMRC9F/ofwhS8FM0qtOpqFBFb RHvR9eBx3Iybxc1k2UTd/vtGEHqbx/uc6by1lbhR40vHCvq9BARx7nTJhYJD9tUdgfABWWPlmBT8 kof57PVliql2d97RbR8KEUPYp6jAhFCnUvrckEXfczVx5M6usRgibAqpG7zHcFvJQZJ8SoslxwaD NS0N5Zf91Sr4uR5PJtsed4dttth8t+96uFmNleq8tYsJiEBt+Bc/3Wsd5w8/4PFMvED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BoNcxAAAANwAAAAPAAAAAAAAAAAA AAAAAKECAABkcnMvZG93bnJldi54bWxQSwUGAAAAAAQABAD5AAAAkgMAAAAA ">
                  <v:stroke endarrow="block" endarrowwidth="narrow" endarrowlength="short"/>
                </v:line>
                <v:line id="Line 47"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0cssEAAADcAAAADwAAAGRycy9kb3ducmV2LnhtbERPS4vCMBC+L/gfwgje1tTFValGkfWB 1/UBehuasSk2k9JEW//9RljwNh/fc2aL1pbiQbUvHCsY9BMQxJnTBecKjofN5wSED8gaS8ek4Eke FvPOxwxT7Rr+pcc+5CKGsE9RgQmhSqX0mSGLvu8q4shdXW0xRFjnUtfYxHBbyq8kGUmLBccGgxX9 GMpu+7tVsH5u86K5rr6rbVKae3vZDMP5pFSv2y6nIAK14S3+d+90nD8eweuZeIGc/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7RyywQAAANwAAAAPAAAAAAAAAAAAAAAA AKECAABkcnMvZG93bnJldi54bWxQSwUGAAAAAAQABAD5AAAAjwMAAAAA ">
                  <v:stroke endarrow="block" endarrowwidth="narrow" endarrowlength="short"/>
                </v:line>
              </v:group>
            </w:pict>
          </mc:Fallback>
        </mc:AlternateContent>
      </w:r>
      <w:r>
        <w:rPr>
          <w:noProof/>
          <w:color w:val="000000"/>
        </w:rPr>
        <mc:AlternateContent>
          <mc:Choice Requires="wpg">
            <w:drawing>
              <wp:anchor distT="0" distB="0" distL="114300" distR="114300" simplePos="0" relativeHeight="251632640" behindDoc="0" locked="0" layoutInCell="1" allowOverlap="1">
                <wp:simplePos x="0" y="0"/>
                <wp:positionH relativeFrom="column">
                  <wp:posOffset>1206500</wp:posOffset>
                </wp:positionH>
                <wp:positionV relativeFrom="paragraph">
                  <wp:posOffset>62230</wp:posOffset>
                </wp:positionV>
                <wp:extent cx="247650" cy="38100"/>
                <wp:effectExtent l="15875" t="43180" r="22225" b="42545"/>
                <wp:wrapNone/>
                <wp:docPr id="170"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72" name="Line 43"/>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3" name="Line 44"/>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95pt;margin-top:4.9pt;width:19.5pt;height:3pt;z-index:251632640"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S0CSsAIAABMIAAAOAAAAZHJzL2Uyb0RvYy54bWzsVcGO2yAQvVfqPyDuWdux4yTWOlUVJ3vZ titt+wEEYxsVgwVsnKjqv3fATnaze2i7lXqomoMzMDDMvPcGrt8dWoH2TBuuZI6jqxAjJqkquaxz /OXzdrLAyFgiSyKUZDk+MoPfrd6+ue67jE1Vo0TJNIIg0mR9l+PG2i4LAkMb1hJzpTomwVkp3RIL Q10HpSY9RG9FMA3DNOiVLjutKDMGZovBiVc+flUxaj9VlWEWiRxDbtZ/tf/u3DdYXZOs1qRrOB3T IK/IoiVcwqHnUAWxBD1o/iJUy6lWRlX2iqo2UFXFKfM1QDVR+KyaG60eOl9LnfV1d4YJoH2G06vD 0o/7O414CdzNAR9JWiDJn4uSqUOn7+oMFt3o7r6700OJYN4q+tWAO3jud+N6WIx2/QdVQjzyYJVH 51Dp1oWAutHBk3A8k8AOFlGYnCbzdAapUHDFiygcOaINEOk2zWdxihE4oyiO4oFA2mzG3fFy3Jr6 fQHJhjN9nmNerihQm3kE1PwZoPcN6ZjnyTiszoBOT4DecslQ4pN1R8OatbzTHl2TGcD1p1DNZ+mL qk+IxVCrh+uyZJJ12tgbplrkjBwLyMLTQPa3xjryHpc4VqTaciFgnmRCoj7Hy9l05jcYJXjpnM5n dL1bC432xPWU/zkWINjFMtCuLH2whpFyM9qWcAE2sscOhGE1J7IWDLvTTIuRYHCLgDHEE9KdB2VC uqM1NNW3ZbjcLDaLZJJM080kCYti8n67TibpNprPirhYr4vou0s9SrKGlyWTLvtTg0fJr/E9XjVD a55b/AxTcBndQwDJnv590qC7geFBdDtVHj3xfh4k+Ne0GF9qMXEQ/44WkVYgoUkULgbGHR9jGz/t yPnYkf+1+S9o09+a8PJ4SY+vpHvano7BfvqWr34AAAD//wMAUEsDBBQABgAIAAAAIQADG4x63AAA AAgBAAAPAAAAZHJzL2Rvd25yZXYueG1sTI9BS8NAEIXvgv9hGcGb3SRSaWI2pRT1VARbQbxNk2kS mp0N2W2S/nvHkx4/vuHNe/l6tp0aafCtYwPxIgJFXLqq5drA5+H1YQXKB+QKO8dk4Eoe1sXtTY5Z 5Sb+oHEfaiUh7DM00ITQZ1r7siGLfuF6YnEnN1gMgkOtqwEnCbedTqLoSVtsWT402NO2ofK8v1gD bxNOm8f4ZdydT9vr92H5/rWLyZj7u3nzDCrQHP6O4be+VIdCOh3dhSuvOuE0ki3BQCoLxCdJKnwU sVyBLnL9f0DxAwAA//8DAFBLAQItABQABgAIAAAAIQC2gziS/gAAAOEBAAATAAAAAAAAAAAAAAAA AAAAAABbQ29udGVudF9UeXBlc10ueG1sUEsBAi0AFAAGAAgAAAAhADj9If/WAAAAlAEAAAsAAAAA AAAAAAAAAAAALwEAAF9yZWxzLy5yZWxzUEsBAi0AFAAGAAgAAAAhALJLQJKwAgAAEwgAAA4AAAAA AAAAAAAAAAAALgIAAGRycy9lMm9Eb2MueG1sUEsBAi0AFAAGAAgAAAAhAAMbjHrcAAAACAEAAA8A AAAAAAAAAAAAAAAACgUAAGRycy9kb3ducmV2LnhtbFBLBQYAAAAABAAEAPMAAAATBgAAAAA= ">
                <v:line id="Line 43"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8bKMQAAADcAAAADwAAAGRycy9kb3ducmV2LnhtbERPTWvCQBC9F/wPyxS8lGZTD1VjVhGp pagXjQeP0+yYDc3Ohuyq6b93hUJv83ifky9624grdb52rOAtSUEQl07XXCk4FuvXCQgfkDU2jknB L3lYzAdPOWba3XhP10OoRAxhn6ECE0KbSelLQxZ94lriyJ1dZzFE2FVSd3iL4baRozR9lxZrjg0G W1oZKn8OF6tgdzl9m2J72h+3xXLz2b/o8eZjqtTwuV/OQATqw7/4z/2l4/zxCB7PxAv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7xsoxAAAANwAAAAPAAAAAAAAAAAA AAAAAKECAABkcnMvZG93bnJldi54bWxQSwUGAAAAAAQABAD5AAAAkgMAAAAA ">
                  <v:stroke endarrow="block" endarrowwidth="narrow" endarrowlength="short"/>
                </v:line>
                <v:line id="Line 44"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q/KsEAAADcAAAADwAAAGRycy9kb3ducmV2LnhtbERPS4vCMBC+L/gfwgjeNPW1K9Uo4guv 6+6C3oZmbIrNpDTR1n+/WRD2Nh/fcxar1pbiQbUvHCsYDhIQxJnTBecKvr/2/RkIH5A1lo5JwZM8 rJadtwWm2jX8SY9TyEUMYZ+iAhNClUrpM0MW/cBVxJG7utpiiLDOpa6xieG2lKMkeZcWC44NBiva GMpup7tVsHse8qK5bqfVISnNvb3sJ+H8o1Sv267nIAK14V/8ch91nP8xhr9n4gVy+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mr8qwQAAANwAAAAPAAAAAAAAAAAAAAAA AKECAABkcnMvZG93bnJldi54bWxQSwUGAAAAAAQABAD5AAAAjwMAAAAA ">
                  <v:stroke endarrow="block" endarrowwidth="narrow" endarrowlength="short"/>
                </v:line>
              </v:group>
            </w:pict>
          </mc:Fallback>
        </mc:AlternateContent>
      </w:r>
      <w:r w:rsidR="0029348A" w:rsidRPr="00D9560C">
        <w:rPr>
          <w:color w:val="000000"/>
          <w:lang w:val="pt-BR"/>
        </w:rPr>
        <w:tab/>
        <w:t>A. 2H</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 O</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2H</w:t>
      </w:r>
      <w:r w:rsidR="0029348A" w:rsidRPr="00D9560C">
        <w:rPr>
          <w:color w:val="000000"/>
          <w:vertAlign w:val="subscript"/>
          <w:lang w:val="pt-BR"/>
        </w:rPr>
        <w:t>2</w:t>
      </w:r>
      <w:r w:rsidR="0029348A" w:rsidRPr="00D9560C">
        <w:rPr>
          <w:color w:val="000000"/>
          <w:lang w:val="pt-BR"/>
        </w:rPr>
        <w:t>O</w:t>
      </w:r>
      <w:r w:rsidR="0029348A" w:rsidRPr="00D9560C">
        <w:rPr>
          <w:i/>
          <w:color w:val="000000"/>
          <w:lang w:val="pt-BR"/>
        </w:rPr>
        <w:t>(k).</w:t>
      </w:r>
      <w:r w:rsidR="00C945D4" w:rsidRPr="00D9560C">
        <w:rPr>
          <w:i/>
          <w:color w:val="000000"/>
          <w:lang w:val="pt-BR"/>
        </w:rPr>
        <w:t xml:space="preserve">          </w:t>
      </w:r>
      <w:r w:rsidR="0029348A" w:rsidRPr="00D9560C">
        <w:rPr>
          <w:color w:val="000000"/>
          <w:lang w:val="pt-BR"/>
        </w:rPr>
        <w:t>B. 2SO</w:t>
      </w:r>
      <w:r w:rsidR="0029348A" w:rsidRPr="00D9560C">
        <w:rPr>
          <w:color w:val="000000"/>
          <w:vertAlign w:val="subscript"/>
          <w:lang w:val="pt-BR"/>
        </w:rPr>
        <w:t>3</w:t>
      </w:r>
      <w:r w:rsidR="0029348A" w:rsidRPr="00D9560C">
        <w:rPr>
          <w:i/>
          <w:color w:val="000000"/>
          <w:lang w:val="pt-BR"/>
        </w:rPr>
        <w:t>(k)</w:t>
      </w:r>
      <w:r w:rsidR="0029348A" w:rsidRPr="00D9560C">
        <w:rPr>
          <w:color w:val="000000"/>
          <w:lang w:val="pt-BR"/>
        </w:rPr>
        <w:t xml:space="preserve">                  2SO</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 O</w:t>
      </w:r>
      <w:r w:rsidR="0029348A" w:rsidRPr="00D9560C">
        <w:rPr>
          <w:color w:val="000000"/>
          <w:vertAlign w:val="subscript"/>
          <w:lang w:val="pt-BR"/>
        </w:rPr>
        <w:t>2</w:t>
      </w:r>
      <w:r w:rsidR="0029348A" w:rsidRPr="00D9560C">
        <w:rPr>
          <w:i/>
          <w:color w:val="000000"/>
          <w:lang w:val="pt-BR"/>
        </w:rPr>
        <w:t>(k)</w:t>
      </w:r>
    </w:p>
    <w:p w:rsidR="0029348A" w:rsidRPr="00D9560C" w:rsidRDefault="00157FF7" w:rsidP="0029348A">
      <w:pPr>
        <w:tabs>
          <w:tab w:val="left" w:pos="360"/>
        </w:tabs>
        <w:rPr>
          <w:color w:val="000000"/>
          <w:lang w:val="pt-BR"/>
        </w:rPr>
      </w:pPr>
      <w:r>
        <w:rPr>
          <w:noProof/>
          <w:color w:val="000000"/>
        </w:rPr>
        <mc:AlternateContent>
          <mc:Choice Requires="wpg">
            <w:drawing>
              <wp:anchor distT="0" distB="0" distL="114300" distR="114300" simplePos="0" relativeHeight="251635712" behindDoc="0" locked="0" layoutInCell="1" allowOverlap="1">
                <wp:simplePos x="0" y="0"/>
                <wp:positionH relativeFrom="column">
                  <wp:posOffset>3121025</wp:posOffset>
                </wp:positionH>
                <wp:positionV relativeFrom="paragraph">
                  <wp:posOffset>40005</wp:posOffset>
                </wp:positionV>
                <wp:extent cx="247650" cy="38100"/>
                <wp:effectExtent l="15875" t="40005" r="22225" b="45720"/>
                <wp:wrapNone/>
                <wp:docPr id="167"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68" name="Line 52"/>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9" name="Line 53"/>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245.75pt;margin-top:3.15pt;width:19.5pt;height:3pt;z-index:251635712"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9jumtAIAABMIAAAOAAAAZHJzL2Uyb0RvYy54bWzsVctu2zAQvBfoPxC8O5Ksh20hdlBYdi5p EyDtB9AU9UApkiAZy0bRf++SUpw4OTRIgR6K+iAvueRyd2aWvLw6dBztmTatFEscXYQYMUFl2Yp6 ib993U7mGBlLREm4FGyJj8zgq9XHD5e9ytlUNpKXTCMIIkzeqyVurFV5EBjasI6YC6mYAGcldUcs DHUdlJr0EL3jwTQMs6CXulRaUmYMzBaDE698/Kpi1N5WlWEW8SWG3Kz/av/duW+wuiR5rYlqWjqm Qd6RRUdaAYeeQhXEEvSg21ehupZqaWRlL6jsAllVLWW+BqgmCl9Uc63lg/K11HlfqxNMAO0LnN4d ln7Z32nUlsBdNsNIkA5I8ueiNHLo9KrOYdG1VvfqTg8lgnkj6XcD7uCl343rYTHa9Z9lCfHIg5Ue nUOlOxcC6kYHT8LxRAI7WERhcprMshSoouCK51E4ckQbINJtmqVxhhE4oyiO4oFA2mzG3fFi3Jr5 fQHJhzN9nmNerihQm3kC1PwZoPcNUczzZBxWJ0BB+wOgN61gKJ0OePo1a3GnPbomN4Drb6Gapdmr qh8Ri6FWD9d5ySRX2thrJjvkjCXmkIWngexvjHXkPS1xrAi5bTmHeZJzgfolXqTT1G8wkrelczqf 0fVuzTXaE9dT/ucKg2Bny0C7ovTBGkbKzWhb0nKwkT0qEIbVLRE1Z9idZjqMOINbBIwhHhfuPCgT 0h2toal+LMLFZr6ZJ5Nkmm0mSVgUk0/bdTLJttEsLeJivS6iny71KMmbtiyZcNk/NniUvI3v8aoZ WvPU4ieYgvPoHgJI9vHfJw26GxgeRLeT5dET7+dBgn9Ni4tzLfrGcbmBXt+kRaQlSGgShfOBccfH 2MbPO3I2duR/bf4L2vS3Jrw8XtLjK+metudjsJ+/5atfAAAA//8DAFBLAwQUAAYACAAAACEAit2C 6d4AAAAIAQAADwAAAGRycy9kb3ducmV2LnhtbEyPQUvDQBCF74L/YRnBm92kMcXGbEop6qkItoL0 ts1Ok9DsbMhuk/TfO57s8fE+3nyTrybbigF73zhSEM8iEEilMw1VCr73708vIHzQZHTrCBVc0cOq uL/LdWbcSF847EIleIR8phXUIXSZlL6s0Wo/cx0SdyfXWx049pU0vR553LZyHkULaXVDfKHWHW5q LM+7i1XwMepxncRvw/Z82lwP+/TzZxujUo8P0/oVRMAp/MPwp8/qULDT0V3IeNEqeF7GKaMKFgkI 7tMk4nxkcJ6ALHJ5+0DxCwAA//8DAFBLAQItABQABgAIAAAAIQC2gziS/gAAAOEBAAATAAAAAAAA AAAAAAAAAAAAAABbQ29udGVudF9UeXBlc10ueG1sUEsBAi0AFAAGAAgAAAAhADj9If/WAAAAlAEA AAsAAAAAAAAAAAAAAAAALwEAAF9yZWxzLy5yZWxzUEsBAi0AFAAGAAgAAAAhAA/2O6a0AgAAEwgA AA4AAAAAAAAAAAAAAAAALgIAAGRycy9lMm9Eb2MueG1sUEsBAi0AFAAGAAgAAAAhAIrdguneAAAA CAEAAA8AAAAAAAAAAAAAAAAADgUAAGRycy9kb3ducmV2LnhtbFBLBQYAAAAABAAEAPMAAAAZBgAA AAA= ">
                <v:line id="Line 52"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66H8cAAADcAAAADwAAAGRycy9kb3ducmV2LnhtbESPQW/CMAyF75P2HyJP2mWCdBwYFAJC 05gm4ALlwNE0pqnWOFUToPv382HSbrbe83uf58veN+pGXawDG3gdZqCIy2Brrgwci/VgAiomZItN YDLwQxGWi8eHOeY23HlPt0OqlIRwzNGAS6nNtY6lI49xGFpi0S6h85hk7SptO7xLuG/0KMvG2mPN 0uCwpXdH5ffh6g3srqezK7an/XFbrDaf/Yt923xMjXl+6lczUIn69G/+u/6ygj8WWnlGJt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3rofxwAAANwAAAAPAAAAAAAA AAAAAAAAAKECAABkcnMvZG93bnJldi54bWxQSwUGAAAAAAQABAD5AAAAlQMAAAAA ">
                  <v:stroke endarrow="block" endarrowwidth="narrow" endarrowlength="short"/>
                </v:line>
                <v:line id="Line 53"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seHcEAAADcAAAADwAAAGRycy9kb3ducmV2LnhtbERPS4vCMBC+L/gfwgje1tTFFa1GkfWB 1/UBehuasSk2k9JEW//9RljwNh/fc2aL1pbiQbUvHCsY9BMQxJnTBecKjofN5xiED8gaS8ek4Eke FvPOxwxT7Rr+pcc+5CKGsE9RgQmhSqX0mSGLvu8q4shdXW0xRFjnUtfYxHBbyq8kGUmLBccGgxX9 GMpu+7tVsH5u86K5rr6rbVKae3vZDMP5pFSv2y6nIAK14S3+d+90nD+awOuZeIGc/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qx4dwQAAANwAAAAPAAAAAAAAAAAAAAAA AKECAABkcnMvZG93bnJldi54bWxQSwUGAAAAAAQABAD5AAAAjwMAAAAA ">
                  <v:stroke endarrow="block" endarrowwidth="narrow" endarrowlength="short"/>
                </v:line>
              </v:group>
            </w:pict>
          </mc:Fallback>
        </mc:AlternateContent>
      </w:r>
      <w:r>
        <w:rPr>
          <w:noProof/>
          <w:color w:val="000000"/>
        </w:rPr>
        <mc:AlternateContent>
          <mc:Choice Requires="wpg">
            <w:drawing>
              <wp:anchor distT="0" distB="0" distL="114300" distR="114300" simplePos="0" relativeHeight="251634688" behindDoc="0" locked="0" layoutInCell="1" allowOverlap="1">
                <wp:simplePos x="0" y="0"/>
                <wp:positionH relativeFrom="column">
                  <wp:posOffset>863600</wp:posOffset>
                </wp:positionH>
                <wp:positionV relativeFrom="paragraph">
                  <wp:posOffset>59055</wp:posOffset>
                </wp:positionV>
                <wp:extent cx="247650" cy="38100"/>
                <wp:effectExtent l="15875" t="40005" r="22225" b="45720"/>
                <wp:wrapNone/>
                <wp:docPr id="164"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65" name="Line 49"/>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6" name="Line 50"/>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margin-left:68pt;margin-top:4.65pt;width:19.5pt;height:3pt;z-index:251634688"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BZKtwIAABMIAAAOAAAAZHJzL2Uyb0RvYy54bWzsVU2P2yAQvVfqf0Dcs7bjjyTWJqsqTvay 7a607Q8gGNuoGCxg40RV/3sH7GS/Dl1tpR6q5uAMDAwz772By6tDK9CeacOVXOLoIsSISapKLusl /vZ1O5ljZCyRJRFKsiU+MoOvVh8/XPZdzqaqUaJkGkEQafK+W+LG2i4PAkMb1hJzoTomwVkp3RIL Q10HpSY9RG9FMA3DLOiVLjutKDMGZovBiVc+flUxam+ryjCLxBJDbtZ/tf/u3DdYXZK81qRrOB3T IO/IoiVcwqHnUAWxBD1o/ipUy6lWRlX2gqo2UFXFKfM1QDVR+KKaa60eOl9Lnfd1d4YJoH2B07vD 0i/7O414CdxlCUaStECSPxclc4dO39U5LLrW3X13p4cSwbxR9LsBd/DS78b1sBjt+s+qhHjkwSqP zqHSrQsBdaODJ+F4JoEdLKIwOU1mWQpUUXDF8ygcOaINEOk2zdI4wwicURRH8UAgbTbj7ngxbs38 voDkw5k+zzEvVxSozTwCav4M0PuGdMzzZBxWZ0DTE6A3XDKULAY8/Zq1vNMeXZMbwPW3UM3S7FXV J8RiqNXD9bxkknfa2GumWuSMJRaQhaeB7G+MdeQ9LnGsSLXlQsA8yYVE/RIv0mnqNxgleOmczmd0 vVsLjfbE9ZT/ucIg2LNloF1Z+mANI+VmtC3hAmxkjx0Iw2pOZC0YdqeZFiPB4BYBY4gnpDsPyoR0 R2toqh+LcLGZb+bJJJlmm0kSFsXk03adTLJtNEuLuFivi+inSz1K8oaXJZMu+1ODR8nb+B6vmqE1 zy1+hil4Ht1DAMme/n3SoLuB4UF0O1UePfF+HiT417QI6hma22sRGgwgdrmBXt+kRaQVSGgShfOB ccfH2MZPO3I2duR/bf4L2vS3Jrw8XtLjK+metqdjsJ++5atfAAAA//8DAFBLAwQUAAYACAAAACEA vF7Aw94AAAAIAQAADwAAAGRycy9kb3ducmV2LnhtbEyPQUvDQBCF74L/YRnBm93EkGpjNqUU9VSE toL0Ns1Ok9Dsbshuk/TfOz3pbT7e4817+XIyrRio942zCuJZBIJs6XRjKwXf+4+nVxA+oNXYOksK ruRhWdzf5ZhpN9otDbtQCQ6xPkMFdQhdJqUvazLoZ64jy9rJ9QYDY19J3ePI4aaVz1E0lwYbyx9q 7GhdU3neXYyCzxHHVRK/D5vzaX097NOvn01MSj0+TKs3EIGm8GeGW32uDgV3OrqL1V60zMmctwQF iwTETX9JmY98pAnIIpf/BxS/AAAA//8DAFBLAQItABQABgAIAAAAIQC2gziS/gAAAOEBAAATAAAA AAAAAAAAAAAAAAAAAABbQ29udGVudF9UeXBlc10ueG1sUEsBAi0AFAAGAAgAAAAhADj9If/WAAAA lAEAAAsAAAAAAAAAAAAAAAAALwEAAF9yZWxzLy5yZWxzUEsBAi0AFAAGAAgAAAAhAMs8Fkq3AgAA EwgAAA4AAAAAAAAAAAAAAAAALgIAAGRycy9lMm9Eb2MueG1sUEsBAi0AFAAGAAgAAAAhALxewMPe AAAACAEAAA8AAAAAAAAAAAAAAAAAEQUAAGRycy9kb3ducmV2LnhtbFBLBQYAAAAABAAEAPMAAAAc BgAAAAA= ">
                <v:line id="Line 49"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8VgcQAAADcAAAADwAAAGRycy9kb3ducmV2LnhtbERPTWsCMRC9F/ofwhS8FM0q1OpqFBFb RHvR9eBx3Iybxc1k2UTd/vtGEHqbx/uc6by1lbhR40vHCvq9BARx7nTJhYJD9tUdgfABWWPlmBT8 kof57PVliql2d97RbR8KEUPYp6jAhFCnUvrckEXfczVx5M6usRgibAqpG7zHcFvJQZIMpcWSY4PB mpaG8sv+ahX8XI8nk22Pu8M2W2y+23f9uVmNleq8tYsJiEBt+Bc/3Wsd5w8/4PFMvED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3xWBxAAAANwAAAAPAAAAAAAAAAAA AAAAAKECAABkcnMvZG93bnJldi54bWxQSwUGAAAAAAQABAD5AAAAkgMAAAAA ">
                  <v:stroke endarrow="block" endarrowwidth="narrow" endarrowlength="short"/>
                </v:line>
                <v:line id="Line 50"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SKb8IAAADcAAAADwAAAGRycy9kb3ducmV2LnhtbERP32vCMBB+F/Y/hBvsTdPJLKMay5hT fFU3mG9HczZlyaU0qa3//SIM9nYf389blaOz4kpdaDwreJ5lIIgrrxuuFXyettNXECEia7SeScGN ApTrh8kKC+0HPtD1GGuRQjgUqMDE2BZShsqQwzDzLXHiLr5zGBPsaqk7HFK4s3KeZbl02HBqMNjS u6Hq59g7BR+3Xd0Ml82i3WXW9ON5+xK/v5R6ehzfliAijfFf/Ofe6zQ/z+H+TLp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DSKb8IAAADcAAAADwAAAAAAAAAAAAAA AAChAgAAZHJzL2Rvd25yZXYueG1sUEsFBgAAAAAEAAQA+QAAAJADAAAAAA== ">
                  <v:stroke endarrow="block" endarrowwidth="narrow" endarrowlength="short"/>
                </v:line>
              </v:group>
            </w:pict>
          </mc:Fallback>
        </mc:AlternateContent>
      </w:r>
      <w:r w:rsidR="0029348A" w:rsidRPr="00D9560C">
        <w:rPr>
          <w:color w:val="000000"/>
          <w:lang w:val="pt-BR"/>
        </w:rPr>
        <w:tab/>
        <w:t>C. 2NO</w:t>
      </w:r>
      <w:r w:rsidR="0029348A" w:rsidRPr="00D9560C">
        <w:rPr>
          <w:i/>
          <w:color w:val="000000"/>
          <w:lang w:val="pt-BR"/>
        </w:rPr>
        <w:t>(k)</w:t>
      </w:r>
      <w:r w:rsidR="0029348A" w:rsidRPr="00D9560C">
        <w:rPr>
          <w:color w:val="000000"/>
          <w:lang w:val="pt-BR"/>
        </w:rPr>
        <w:t xml:space="preserve">                   N</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 O</w:t>
      </w:r>
      <w:r w:rsidR="0029348A" w:rsidRPr="00D9560C">
        <w:rPr>
          <w:color w:val="000000"/>
          <w:vertAlign w:val="subscript"/>
          <w:lang w:val="pt-BR"/>
        </w:rPr>
        <w:t>2</w:t>
      </w:r>
      <w:r w:rsidR="0029348A" w:rsidRPr="00D9560C">
        <w:rPr>
          <w:i/>
          <w:color w:val="000000"/>
          <w:lang w:val="pt-BR"/>
        </w:rPr>
        <w:t>(k)</w:t>
      </w:r>
      <w:r w:rsidR="00C945D4" w:rsidRPr="00D9560C">
        <w:rPr>
          <w:color w:val="000000"/>
          <w:lang w:val="pt-BR"/>
        </w:rPr>
        <w:t xml:space="preserve">           </w:t>
      </w:r>
      <w:r w:rsidR="0029348A" w:rsidRPr="00D9560C">
        <w:rPr>
          <w:color w:val="000000"/>
          <w:lang w:val="pt-BR"/>
        </w:rPr>
        <w:t>D. 2CO</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2CO</w:t>
      </w:r>
      <w:r w:rsidR="0029348A" w:rsidRPr="00D9560C">
        <w:rPr>
          <w:i/>
          <w:color w:val="000000"/>
          <w:lang w:val="pt-BR"/>
        </w:rPr>
        <w:t>(k)</w:t>
      </w:r>
      <w:r w:rsidR="0029348A" w:rsidRPr="00D9560C">
        <w:rPr>
          <w:color w:val="000000"/>
          <w:lang w:val="pt-BR"/>
        </w:rPr>
        <w:t xml:space="preserve"> + O</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w:t>
      </w:r>
    </w:p>
    <w:p w:rsidR="0029348A" w:rsidRPr="00D9560C" w:rsidRDefault="0029348A" w:rsidP="0029348A">
      <w:pPr>
        <w:tabs>
          <w:tab w:val="left" w:pos="360"/>
        </w:tabs>
        <w:rPr>
          <w:color w:val="000000"/>
          <w:lang w:val="pt-BR"/>
        </w:rPr>
      </w:pPr>
      <w:r w:rsidRPr="00D9560C">
        <w:rPr>
          <w:color w:val="000000"/>
          <w:lang w:val="pt-BR"/>
        </w:rPr>
        <w:t xml:space="preserve">Câu 17: Đối với một hệ ở trạng thái cân bằng , nếu thêm chất xúc tác thì </w:t>
      </w:r>
    </w:p>
    <w:p w:rsidR="0029348A" w:rsidRPr="00D9560C" w:rsidRDefault="00E7086A" w:rsidP="00E7086A">
      <w:pPr>
        <w:tabs>
          <w:tab w:val="left" w:pos="360"/>
        </w:tabs>
        <w:ind w:left="360"/>
        <w:rPr>
          <w:color w:val="000000"/>
          <w:lang w:val="pt-BR"/>
        </w:rPr>
      </w:pPr>
      <w:r w:rsidRPr="00D9560C">
        <w:rPr>
          <w:color w:val="000000"/>
          <w:lang w:val="pt-BR"/>
        </w:rPr>
        <w:t>A.</w:t>
      </w:r>
      <w:r w:rsidR="0029348A" w:rsidRPr="00D9560C">
        <w:rPr>
          <w:color w:val="000000"/>
          <w:lang w:val="pt-BR"/>
        </w:rPr>
        <w:t>Chỉ làm tăng tốc độ của phản ứng thuận.</w:t>
      </w:r>
      <w:r w:rsidRPr="00D9560C">
        <w:rPr>
          <w:color w:val="000000"/>
          <w:lang w:val="pt-BR"/>
        </w:rPr>
        <w:t xml:space="preserve">                        B.   </w:t>
      </w:r>
      <w:r w:rsidR="0029348A" w:rsidRPr="00D9560C">
        <w:rPr>
          <w:color w:val="000000"/>
          <w:lang w:val="pt-BR"/>
        </w:rPr>
        <w:t>Chỉ làm tăng tốc độ của phản ứng nghịch.</w:t>
      </w:r>
    </w:p>
    <w:p w:rsidR="0029348A" w:rsidRPr="00D9560C" w:rsidRDefault="00E7086A" w:rsidP="00E7086A">
      <w:pPr>
        <w:tabs>
          <w:tab w:val="left" w:pos="360"/>
        </w:tabs>
        <w:ind w:left="360"/>
        <w:rPr>
          <w:color w:val="000000"/>
          <w:lang w:val="pt-BR"/>
        </w:rPr>
      </w:pPr>
      <w:r w:rsidRPr="00D9560C">
        <w:rPr>
          <w:color w:val="000000"/>
          <w:lang w:val="pt-BR"/>
        </w:rPr>
        <w:t>C.</w:t>
      </w:r>
      <w:r w:rsidR="0029348A" w:rsidRPr="00D9560C">
        <w:rPr>
          <w:color w:val="000000"/>
          <w:lang w:val="pt-BR"/>
        </w:rPr>
        <w:t>Làm tăng tốc độ của phản ứng thuận và phản ưng nghịch như nhau.</w:t>
      </w:r>
      <w:r w:rsidRPr="00D9560C">
        <w:rPr>
          <w:color w:val="000000"/>
          <w:lang w:val="pt-BR"/>
        </w:rPr>
        <w:t xml:space="preserve"> D.</w:t>
      </w:r>
      <w:r w:rsidR="0029348A" w:rsidRPr="00D9560C">
        <w:rPr>
          <w:color w:val="000000"/>
          <w:lang w:val="pt-BR"/>
        </w:rPr>
        <w:t>Không làm tăng tốc độ phản ứng thuận và phản ứng nghịch.</w:t>
      </w:r>
    </w:p>
    <w:p w:rsidR="0029348A" w:rsidRPr="00D9560C" w:rsidRDefault="00157FF7" w:rsidP="0029348A">
      <w:pPr>
        <w:tabs>
          <w:tab w:val="left" w:pos="360"/>
        </w:tabs>
        <w:rPr>
          <w:color w:val="000000"/>
          <w:lang w:val="pt-BR"/>
        </w:rPr>
      </w:pPr>
      <w:r>
        <w:rPr>
          <w:noProof/>
          <w:color w:val="000000"/>
        </w:rPr>
        <mc:AlternateContent>
          <mc:Choice Requires="wpg">
            <w:drawing>
              <wp:anchor distT="0" distB="0" distL="114300" distR="114300" simplePos="0" relativeHeight="251636736" behindDoc="0" locked="0" layoutInCell="1" allowOverlap="1">
                <wp:simplePos x="0" y="0"/>
                <wp:positionH relativeFrom="column">
                  <wp:posOffset>3448050</wp:posOffset>
                </wp:positionH>
                <wp:positionV relativeFrom="paragraph">
                  <wp:posOffset>65405</wp:posOffset>
                </wp:positionV>
                <wp:extent cx="247650" cy="38100"/>
                <wp:effectExtent l="19050" t="46355" r="19050" b="48895"/>
                <wp:wrapNone/>
                <wp:docPr id="161"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62" name="Line 58"/>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3" name="Line 59"/>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271.5pt;margin-top:5.15pt;width:19.5pt;height:3pt;z-index:251636736"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jvuQrgIAABMIAAAOAAAAZHJzL2Uyb0RvYy54bWzsVclu2zAQvRfoPxC8O5KsxbYQuSi85JK2 AdJ+AE1RC0qRBMlYNor+e4eU7MTJoW0K9FDUB3nIIYcz770hr98dOo72TJtWigJHVyFGTFBZtqIu 8JfP28kcI2OJKAmXghX4yAx+t3z75rpXOZvKRvKSaQRBhMl7VeDGWpUHgaEN64i5kooJcFZSd8TC UNdBqUkP0TseTMMwC3qpS6UlZcbA7Hpw4qWPX1WM2k9VZZhFvMCQm/Vf7b879w2W1ySvNVFNS8c0 yCuy6Egr4NBzqDWxBD3o9kWorqVaGlnZKyq7QFZVS5mvAaqJwmfV3Gj5oHwtdd7X6gwTQPsMp1eH pR/3dxq1JXCXRRgJ0gFJ/lyUzhw6vapzWHSj1b2600OJYN5K+tWAO3jud+N6WIx2/QdZQjzyYKVH 51DpzoWAutHBk3A8k8AOFlGYnCazLAWqKLjieRSOHNEGiHSbZmmcYQTOKIqjeCCQNptxd7wYt2Z+ X0Dy4Uyf55iXKwrUZh4BNX8G6H1DFPM8GYfVGdDpCdDbVjCUzgc8/ZqVuNMeXZMbwPWnUM3S7EXV J8RiqNXDdVkyyZU29obJDjmjwByy8DSQ/a2xjrzHJY4VIbct5zBPci5QX+BFOk39BiN5Wzqn8xld 71Zcoz1xPeV/rjAIdrEMtCtKH6xhpNyMtiUtBxvZowJhWN0SUXOG3Wmmw4gzuEXAGOJx4c6DMiHd 0Rqa6tsiXGzmm3kySabZZpKE6/Xk/XaVTLJtNEvX8Xq1WkffXepRkjdtWTLhsj81eJT8Gt/jVTO0 5rnFzzAFl9E9BJDs6d8nDbobGB5Et5Pl0RPv50GCf02L8aUWF7+rRaQlSGgShfOBccfH2MZPO3I2 duR/bf4L2vS3Jrw8XtLjK+metqdjsJ++5csfAAAA//8DAFBLAwQUAAYACAAAACEA7eToet8AAAAJ AQAADwAAAGRycy9kb3ducmV2LnhtbEyPQWvCQBCF74X+h2UKvdVNTCMSsxGRticpVAvF25odk2B2 NmTXJP77Tk/1OO893nwvX0+2FQP2vnGkIJ5FIJBKZxqqFHwf3l+WIHzQZHTrCBXc0MO6eHzIdWbc SF847EMluIR8phXUIXSZlL6s0Wo/cx0Se2fXWx347Ctpej1yuW3lPIoW0uqG+EOtO9zWWF72V6vg Y9TjJonfht3lvL0dD+nnzy5GpZ6fps0KRMAp/IfhD5/RoWCmk7uS8aJVkL4mvCWwESUgOJAu5yyc WFgkIItc3i8ofgEAAP//AwBQSwECLQAUAAYACAAAACEAtoM4kv4AAADhAQAAEwAAAAAAAAAAAAAA AAAAAAAAW0NvbnRlbnRfVHlwZXNdLnhtbFBLAQItABQABgAIAAAAIQA4/SH/1gAAAJQBAAALAAAA AAAAAAAAAAAAAC8BAABfcmVscy8ucmVsc1BLAQItABQABgAIAAAAIQD8jvuQrgIAABMIAAAOAAAA AAAAAAAAAAAAAC4CAABkcnMvZTJvRG9jLnhtbFBLAQItABQABgAIAAAAIQDt5Oh63wAAAAkBAAAP AAAAAAAAAAAAAAAAAAgFAABkcnMvZG93bnJldi54bWxQSwUGAAAAAAQABADzAAAAFAYAAAAA ">
                <v:line id="Line 58"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aN9cQAAADcAAAADwAAAGRycy9kb3ducmV2LnhtbERPTWvCQBC9C/0PyxS8SN3owWp0FSla inqJ8eBxmh2zodnZkF01/ffdguBtHu9zFqvO1uJGra8cKxgNExDEhdMVlwpO+fZtCsIHZI21Y1Lw Sx5Wy5feAlPt7pzR7RhKEUPYp6jAhNCkUvrCkEU/dA1x5C6utRgibEupW7zHcFvLcZJMpMWKY4PB hj4MFT/Hq1VwuJ6/Tb4/Z6d9vt59dgP9vtvMlOq/dus5iEBdeIof7i8d50/G8P9MvE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No31xAAAANwAAAAPAAAAAAAAAAAA AAAAAKECAABkcnMvZG93bnJldi54bWxQSwUGAAAAAAQABAD5AAAAkgMAAAAA ">
                  <v:stroke endarrow="block" endarrowwidth="narrow" endarrowlength="short"/>
                </v:line>
                <v:line id="Line 59"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Mp98EAAADcAAAADwAAAGRycy9kb3ducmV2LnhtbERPS4vCMBC+L/gfwgh7W1N1V6QaRXzh dX2A3oZmbIrNpDTR1n9vFha8zcf3nOm8taV4UO0Lxwr6vQQEceZ0wbmC42HzNQbhA7LG0jEpeJKH +azzMcVUu4Z/6bEPuYgh7FNUYEKoUil9Zsii77mKOHJXV1sMEda51DU2MdyWcpAkI2mx4NhgsKKl oey2v1sF6+c2L5rr6qfaJqW5t5fNdziflPrstosJiEBteIv/3Tsd54+G8PdMvEDO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Qyn3wQAAANwAAAAPAAAAAAAAAAAAAAAA AKECAABkcnMvZG93bnJldi54bWxQSwUGAAAAAAQABAD5AAAAjwMAAAAA ">
                  <v:stroke endarrow="block" endarrowwidth="narrow" endarrowlength="short"/>
                </v:line>
              </v:group>
            </w:pict>
          </mc:Fallback>
        </mc:AlternateContent>
      </w:r>
      <w:r w:rsidR="00F83D67" w:rsidRPr="00D9560C">
        <w:rPr>
          <w:color w:val="000000"/>
          <w:lang w:val="pt-BR"/>
        </w:rPr>
        <w:t>Câu 18</w:t>
      </w:r>
      <w:r w:rsidR="0029348A" w:rsidRPr="00D9560C">
        <w:rPr>
          <w:color w:val="000000"/>
          <w:lang w:val="pt-BR"/>
        </w:rPr>
        <w:t>: Trong phản ứng tổng hợp amoniac:</w:t>
      </w:r>
      <w:r w:rsidR="00E7086A" w:rsidRPr="00D9560C">
        <w:rPr>
          <w:color w:val="000000"/>
          <w:lang w:val="pt-BR"/>
        </w:rPr>
        <w:t xml:space="preserve">         </w:t>
      </w:r>
      <w:r w:rsidR="0029348A" w:rsidRPr="00D9560C">
        <w:rPr>
          <w:color w:val="000000"/>
          <w:lang w:val="pt-BR"/>
        </w:rPr>
        <w:t>N</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 3H</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2NH</w:t>
      </w:r>
      <w:r w:rsidR="0029348A" w:rsidRPr="00D9560C">
        <w:rPr>
          <w:color w:val="000000"/>
          <w:vertAlign w:val="subscript"/>
          <w:lang w:val="pt-BR"/>
        </w:rPr>
        <w:t>3</w:t>
      </w:r>
      <w:r w:rsidR="0029348A" w:rsidRPr="00D9560C">
        <w:rPr>
          <w:i/>
          <w:color w:val="000000"/>
          <w:lang w:val="pt-BR"/>
        </w:rPr>
        <w:t>(k)</w:t>
      </w:r>
      <w:r w:rsidR="0029348A" w:rsidRPr="00D9560C">
        <w:rPr>
          <w:color w:val="000000"/>
          <w:lang w:val="pt-BR"/>
        </w:rPr>
        <w:t xml:space="preserve"> ; </w:t>
      </w:r>
      <w:r w:rsidR="0029348A" w:rsidRPr="00D9560C">
        <w:rPr>
          <w:color w:val="000000"/>
          <w:position w:val="-4"/>
        </w:rPr>
        <w:object w:dxaOrig="220" w:dyaOrig="260">
          <v:shape id="_x0000_i1062" type="#_x0000_t75" style="width:11pt;height:13pt" o:ole="">
            <v:imagedata r:id="rId76" o:title=""/>
          </v:shape>
          <o:OLEObject Type="Embed" ProgID="Equation.3" ShapeID="_x0000_i1062" DrawAspect="Content" ObjectID="_1581511483" r:id="rId77"/>
        </w:object>
      </w:r>
      <w:r w:rsidR="0029348A" w:rsidRPr="00D9560C">
        <w:rPr>
          <w:color w:val="000000"/>
          <w:lang w:val="pt-BR"/>
        </w:rPr>
        <w:t>H= – 92kj</w:t>
      </w:r>
      <w:r w:rsidR="00E7086A" w:rsidRPr="00D9560C">
        <w:rPr>
          <w:color w:val="000000"/>
          <w:lang w:val="pt-BR"/>
        </w:rPr>
        <w:t xml:space="preserve">   </w:t>
      </w:r>
      <w:r w:rsidR="0029348A" w:rsidRPr="00D9560C">
        <w:rPr>
          <w:color w:val="000000"/>
          <w:lang w:val="pt-BR"/>
        </w:rPr>
        <w:t>Sẽ thu được nhiều khí NH</w:t>
      </w:r>
      <w:r w:rsidR="0029348A" w:rsidRPr="00D9560C">
        <w:rPr>
          <w:color w:val="000000"/>
          <w:vertAlign w:val="subscript"/>
          <w:lang w:val="pt-BR"/>
        </w:rPr>
        <w:t>3</w:t>
      </w:r>
      <w:r w:rsidR="0029348A" w:rsidRPr="00D9560C">
        <w:rPr>
          <w:color w:val="000000"/>
          <w:lang w:val="pt-BR"/>
        </w:rPr>
        <w:t xml:space="preserve"> nếu :</w:t>
      </w:r>
    </w:p>
    <w:p w:rsidR="0029348A" w:rsidRPr="00D9560C" w:rsidRDefault="0029348A" w:rsidP="0029348A">
      <w:pPr>
        <w:tabs>
          <w:tab w:val="left" w:pos="360"/>
        </w:tabs>
        <w:rPr>
          <w:color w:val="000000"/>
          <w:lang w:val="pt-BR"/>
        </w:rPr>
      </w:pPr>
      <w:r w:rsidRPr="00D9560C">
        <w:rPr>
          <w:color w:val="000000"/>
          <w:lang w:val="pt-BR"/>
        </w:rPr>
        <w:tab/>
        <w:t>A. Giảm nhiệt độ và áp suất.</w:t>
      </w:r>
      <w:r w:rsidRPr="00D9560C">
        <w:rPr>
          <w:color w:val="000000"/>
          <w:lang w:val="pt-BR"/>
        </w:rPr>
        <w:tab/>
      </w:r>
      <w:r w:rsidR="00E7086A" w:rsidRPr="00D9560C">
        <w:rPr>
          <w:color w:val="000000"/>
          <w:lang w:val="pt-BR"/>
        </w:rPr>
        <w:t xml:space="preserve">        </w:t>
      </w:r>
      <w:r w:rsidRPr="00D9560C">
        <w:rPr>
          <w:color w:val="000000"/>
          <w:lang w:val="pt-BR"/>
        </w:rPr>
        <w:t>B. Tăng nhiệt độ và áp suất.</w:t>
      </w:r>
    </w:p>
    <w:p w:rsidR="0029348A" w:rsidRPr="00D9560C" w:rsidRDefault="0029348A" w:rsidP="0029348A">
      <w:pPr>
        <w:tabs>
          <w:tab w:val="left" w:pos="360"/>
        </w:tabs>
        <w:ind w:left="360"/>
        <w:rPr>
          <w:color w:val="000000"/>
          <w:lang w:val="pt-BR"/>
        </w:rPr>
      </w:pPr>
      <w:r w:rsidRPr="00D9560C">
        <w:rPr>
          <w:color w:val="000000"/>
          <w:lang w:val="pt-BR"/>
        </w:rPr>
        <w:t>C. Tăng nhiệt độ và giảm áp suất.  D. Giảm nhiệt độ và tăng áp suất.</w:t>
      </w:r>
    </w:p>
    <w:p w:rsidR="00984ED8" w:rsidRPr="00D9560C" w:rsidRDefault="00F83D67" w:rsidP="0029348A">
      <w:pPr>
        <w:tabs>
          <w:tab w:val="left" w:pos="360"/>
        </w:tabs>
        <w:rPr>
          <w:color w:val="000000"/>
          <w:lang w:val="pt-BR"/>
        </w:rPr>
      </w:pPr>
      <w:r w:rsidRPr="00D9560C">
        <w:rPr>
          <w:color w:val="000000"/>
          <w:lang w:val="pt-BR"/>
        </w:rPr>
        <w:t>Câu 19</w:t>
      </w:r>
      <w:r w:rsidR="0029348A" w:rsidRPr="00D9560C">
        <w:rPr>
          <w:color w:val="000000"/>
          <w:lang w:val="pt-BR"/>
        </w:rPr>
        <w:t xml:space="preserve">: Khi bắt đầu phản ứng , nồng độ một chất là 0,024 mol/l . Sau 10 giây xảy ra phản ứng , nồng độ của chất đó là 0,022 mol/l. Tốc độ </w:t>
      </w:r>
    </w:p>
    <w:p w:rsidR="0029348A" w:rsidRPr="00D9560C" w:rsidRDefault="00984ED8" w:rsidP="0029348A">
      <w:pPr>
        <w:tabs>
          <w:tab w:val="left" w:pos="360"/>
        </w:tabs>
        <w:rPr>
          <w:color w:val="000000"/>
          <w:lang w:val="pt-BR"/>
        </w:rPr>
      </w:pPr>
      <w:r w:rsidRPr="00D9560C">
        <w:rPr>
          <w:color w:val="000000"/>
          <w:lang w:val="pt-BR"/>
        </w:rPr>
        <w:t xml:space="preserve">             </w:t>
      </w:r>
      <w:r w:rsidR="0029348A" w:rsidRPr="00D9560C">
        <w:rPr>
          <w:color w:val="000000"/>
          <w:lang w:val="pt-BR"/>
        </w:rPr>
        <w:t>phản ứng trong trường hợp này là :</w:t>
      </w:r>
    </w:p>
    <w:p w:rsidR="0029348A" w:rsidRPr="00D9560C" w:rsidRDefault="0029348A" w:rsidP="0029348A">
      <w:pPr>
        <w:tabs>
          <w:tab w:val="left" w:pos="360"/>
        </w:tabs>
        <w:rPr>
          <w:color w:val="000000"/>
          <w:lang w:val="it-IT"/>
        </w:rPr>
      </w:pPr>
      <w:r w:rsidRPr="00D9560C">
        <w:rPr>
          <w:color w:val="000000"/>
          <w:lang w:val="pt-BR"/>
        </w:rPr>
        <w:tab/>
      </w:r>
      <w:r w:rsidRPr="00D9560C">
        <w:rPr>
          <w:color w:val="000000"/>
          <w:lang w:val="it-IT"/>
        </w:rPr>
        <w:t>A. 0,0003 mol/l.s.                 B. 0,00025 mol/l.s.</w:t>
      </w:r>
      <w:r w:rsidR="00E7086A" w:rsidRPr="00D9560C">
        <w:rPr>
          <w:color w:val="000000"/>
          <w:lang w:val="it-IT"/>
        </w:rPr>
        <w:t xml:space="preserve">               </w:t>
      </w:r>
      <w:r w:rsidRPr="00D9560C">
        <w:rPr>
          <w:color w:val="000000"/>
          <w:lang w:val="it-IT"/>
        </w:rPr>
        <w:t>C. 0,00015 mol/l.s.               D. 0,0002 mol/l.s.</w:t>
      </w:r>
    </w:p>
    <w:p w:rsidR="0029348A" w:rsidRPr="00D9560C" w:rsidRDefault="00F83D67" w:rsidP="0029348A">
      <w:pPr>
        <w:tabs>
          <w:tab w:val="left" w:pos="360"/>
        </w:tabs>
        <w:rPr>
          <w:color w:val="000000"/>
          <w:lang w:val="it-IT"/>
        </w:rPr>
      </w:pPr>
      <w:r w:rsidRPr="00D9560C">
        <w:rPr>
          <w:color w:val="000000"/>
          <w:lang w:val="it-IT"/>
        </w:rPr>
        <w:t>Câu 20</w:t>
      </w:r>
      <w:r w:rsidR="0029348A" w:rsidRPr="00D9560C">
        <w:rPr>
          <w:color w:val="000000"/>
          <w:lang w:val="it-IT"/>
        </w:rPr>
        <w:t>: Sự chuyển dịch cân bằng là :</w:t>
      </w:r>
    </w:p>
    <w:p w:rsidR="0029348A" w:rsidRPr="00D9560C" w:rsidRDefault="0029348A" w:rsidP="0029348A">
      <w:pPr>
        <w:numPr>
          <w:ilvl w:val="0"/>
          <w:numId w:val="22"/>
        </w:numPr>
        <w:tabs>
          <w:tab w:val="left" w:pos="360"/>
        </w:tabs>
        <w:rPr>
          <w:color w:val="000000"/>
          <w:lang w:val="it-IT"/>
        </w:rPr>
      </w:pPr>
      <w:r w:rsidRPr="00D9560C">
        <w:rPr>
          <w:color w:val="000000"/>
          <w:lang w:val="it-IT"/>
        </w:rPr>
        <w:t>Phản ứng trực tiếp theo chiều thuận .</w:t>
      </w:r>
    </w:p>
    <w:p w:rsidR="0029348A" w:rsidRPr="00D9560C" w:rsidRDefault="0029348A" w:rsidP="0029348A">
      <w:pPr>
        <w:numPr>
          <w:ilvl w:val="0"/>
          <w:numId w:val="22"/>
        </w:numPr>
        <w:tabs>
          <w:tab w:val="left" w:pos="360"/>
        </w:tabs>
        <w:rPr>
          <w:color w:val="000000"/>
          <w:lang w:val="it-IT"/>
        </w:rPr>
      </w:pPr>
      <w:r w:rsidRPr="00D9560C">
        <w:rPr>
          <w:color w:val="000000"/>
          <w:lang w:val="it-IT"/>
        </w:rPr>
        <w:t>Phản ứng trực tiếp theo chiều nghịch.</w:t>
      </w:r>
    </w:p>
    <w:p w:rsidR="0029348A" w:rsidRPr="00D9560C" w:rsidRDefault="0029348A" w:rsidP="0029348A">
      <w:pPr>
        <w:numPr>
          <w:ilvl w:val="0"/>
          <w:numId w:val="22"/>
        </w:numPr>
        <w:tabs>
          <w:tab w:val="left" w:pos="360"/>
        </w:tabs>
        <w:rPr>
          <w:color w:val="000000"/>
          <w:lang w:val="it-IT"/>
        </w:rPr>
      </w:pPr>
      <w:r w:rsidRPr="00D9560C">
        <w:rPr>
          <w:color w:val="000000"/>
          <w:lang w:val="it-IT"/>
        </w:rPr>
        <w:t>Chuyển từ trạng thái cân bằng này thành trạng thái cân bằng khác.</w:t>
      </w:r>
    </w:p>
    <w:p w:rsidR="008452CD" w:rsidRPr="004D54DB" w:rsidRDefault="0029348A" w:rsidP="0029348A">
      <w:pPr>
        <w:numPr>
          <w:ilvl w:val="0"/>
          <w:numId w:val="22"/>
        </w:numPr>
        <w:tabs>
          <w:tab w:val="left" w:pos="360"/>
        </w:tabs>
        <w:rPr>
          <w:color w:val="000000"/>
          <w:lang w:val="it-IT"/>
        </w:rPr>
      </w:pPr>
      <w:r w:rsidRPr="00D9560C">
        <w:rPr>
          <w:color w:val="000000"/>
          <w:lang w:val="it-IT"/>
        </w:rPr>
        <w:t>Phản ứng tiếp tục xảy ra cả chiều thuận và chiều nghịch.</w:t>
      </w:r>
    </w:p>
    <w:p w:rsidR="00F75E9B" w:rsidRDefault="00F75E9B" w:rsidP="0029348A">
      <w:pPr>
        <w:tabs>
          <w:tab w:val="left" w:pos="360"/>
        </w:tabs>
        <w:rPr>
          <w:color w:val="000000"/>
          <w:lang w:val="it-IT"/>
        </w:rPr>
      </w:pPr>
    </w:p>
    <w:p w:rsidR="0029348A" w:rsidRPr="00D9560C" w:rsidRDefault="00F83D67" w:rsidP="0029348A">
      <w:pPr>
        <w:tabs>
          <w:tab w:val="left" w:pos="360"/>
        </w:tabs>
        <w:rPr>
          <w:color w:val="000000"/>
          <w:lang w:val="it-IT"/>
        </w:rPr>
      </w:pPr>
      <w:r w:rsidRPr="00D9560C">
        <w:rPr>
          <w:color w:val="000000"/>
          <w:lang w:val="it-IT"/>
        </w:rPr>
        <w:t>Câu 21</w:t>
      </w:r>
      <w:r w:rsidR="0029348A" w:rsidRPr="00D9560C">
        <w:rPr>
          <w:color w:val="000000"/>
          <w:lang w:val="it-IT"/>
        </w:rPr>
        <w:t xml:space="preserve">: Cho các yếu tố sau: </w:t>
      </w:r>
      <w:r w:rsidR="00E7086A" w:rsidRPr="00D9560C">
        <w:rPr>
          <w:color w:val="000000"/>
          <w:lang w:val="it-IT"/>
        </w:rPr>
        <w:t xml:space="preserve">  </w:t>
      </w:r>
      <w:r w:rsidR="0029348A" w:rsidRPr="00D9560C">
        <w:rPr>
          <w:color w:val="000000"/>
          <w:lang w:val="it-IT"/>
        </w:rPr>
        <w:t xml:space="preserve">a. nồng độ chất.   b. áp suất   c. xúc tác  d. nhiệt độ   e. diện tích tiếp xúc </w:t>
      </w:r>
    </w:p>
    <w:p w:rsidR="0029348A" w:rsidRPr="00D9560C" w:rsidRDefault="0029348A" w:rsidP="0029348A">
      <w:pPr>
        <w:tabs>
          <w:tab w:val="left" w:pos="360"/>
        </w:tabs>
        <w:rPr>
          <w:color w:val="000000"/>
          <w:lang w:val="it-IT"/>
        </w:rPr>
      </w:pPr>
      <w:r w:rsidRPr="00D9560C">
        <w:rPr>
          <w:color w:val="000000"/>
          <w:lang w:val="it-IT"/>
        </w:rPr>
        <w:tab/>
        <w:t>Những yếu tố ảnh hưởng đến tốc độ phản ứng nói chung là:</w:t>
      </w:r>
    </w:p>
    <w:p w:rsidR="0029348A" w:rsidRPr="00D9560C" w:rsidRDefault="0029348A" w:rsidP="0029348A">
      <w:pPr>
        <w:tabs>
          <w:tab w:val="left" w:pos="360"/>
        </w:tabs>
        <w:rPr>
          <w:color w:val="000000"/>
          <w:lang w:val="pt-BR"/>
        </w:rPr>
      </w:pPr>
      <w:r w:rsidRPr="00D9560C">
        <w:rPr>
          <w:color w:val="000000"/>
          <w:lang w:val="it-IT"/>
        </w:rPr>
        <w:tab/>
      </w:r>
      <w:r w:rsidRPr="00D9560C">
        <w:rPr>
          <w:color w:val="000000"/>
          <w:lang w:val="pt-BR"/>
        </w:rPr>
        <w:t>A. a, b, c, d.       B. b, c, d, e.</w:t>
      </w:r>
      <w:r w:rsidRPr="00D9560C">
        <w:rPr>
          <w:color w:val="000000"/>
          <w:lang w:val="pt-BR"/>
        </w:rPr>
        <w:tab/>
        <w:t xml:space="preserve">C. a, c, e.         D. a, b, c, d, e.     </w:t>
      </w:r>
    </w:p>
    <w:p w:rsidR="0029348A" w:rsidRPr="00D9560C" w:rsidRDefault="0029348A" w:rsidP="0029348A">
      <w:pPr>
        <w:tabs>
          <w:tab w:val="left" w:pos="360"/>
        </w:tabs>
        <w:rPr>
          <w:color w:val="000000"/>
          <w:lang w:val="pt-BR"/>
        </w:rPr>
      </w:pPr>
      <w:r w:rsidRPr="00D9560C">
        <w:rPr>
          <w:color w:val="000000"/>
          <w:lang w:val="pt-BR"/>
        </w:rPr>
        <w:t>Câ</w:t>
      </w:r>
      <w:r w:rsidR="00F83D67" w:rsidRPr="00D9560C">
        <w:rPr>
          <w:color w:val="000000"/>
          <w:lang w:val="pt-BR"/>
        </w:rPr>
        <w:t>u 22</w:t>
      </w:r>
      <w:r w:rsidRPr="00D9560C">
        <w:rPr>
          <w:color w:val="000000"/>
          <w:lang w:val="pt-BR"/>
        </w:rPr>
        <w:t>: Khi ninh ( hầm) thịt cá, người ta làm gì cho chúng nhanh chín ?</w:t>
      </w:r>
    </w:p>
    <w:p w:rsidR="0029348A" w:rsidRPr="00D9560C" w:rsidRDefault="0029348A" w:rsidP="0029348A">
      <w:pPr>
        <w:tabs>
          <w:tab w:val="left" w:pos="360"/>
        </w:tabs>
        <w:rPr>
          <w:color w:val="000000"/>
          <w:lang w:val="pt-BR"/>
        </w:rPr>
      </w:pPr>
      <w:r w:rsidRPr="00D9560C">
        <w:rPr>
          <w:color w:val="000000"/>
          <w:lang w:val="pt-BR"/>
        </w:rPr>
        <w:tab/>
        <w:t>A. Dùng nồi áp suất          B. Chặt nhỏ thịt cá.</w:t>
      </w:r>
      <w:r w:rsidR="00E7086A" w:rsidRPr="00D9560C">
        <w:rPr>
          <w:color w:val="000000"/>
          <w:lang w:val="pt-BR"/>
        </w:rPr>
        <w:t xml:space="preserve">            </w:t>
      </w:r>
      <w:r w:rsidRPr="00D9560C">
        <w:rPr>
          <w:color w:val="000000"/>
          <w:lang w:val="pt-BR"/>
        </w:rPr>
        <w:t xml:space="preserve">C. cho thêm muối vào.      D. Cả 3 đều đúng.    </w:t>
      </w:r>
    </w:p>
    <w:p w:rsidR="0029348A" w:rsidRPr="00D9560C" w:rsidRDefault="00F83D67" w:rsidP="0029348A">
      <w:pPr>
        <w:tabs>
          <w:tab w:val="left" w:pos="360"/>
        </w:tabs>
        <w:rPr>
          <w:color w:val="000000"/>
          <w:lang w:val="pt-BR"/>
        </w:rPr>
      </w:pPr>
      <w:r w:rsidRPr="00D9560C">
        <w:rPr>
          <w:color w:val="000000"/>
          <w:lang w:val="pt-BR"/>
        </w:rPr>
        <w:t>Câu 23</w:t>
      </w:r>
      <w:r w:rsidR="0029348A" w:rsidRPr="00D9560C">
        <w:rPr>
          <w:color w:val="000000"/>
          <w:lang w:val="pt-BR"/>
        </w:rPr>
        <w:t>: Tìm câu sai : Tại thời điểm cân bằng hóa học thiết lập thì :</w:t>
      </w:r>
    </w:p>
    <w:p w:rsidR="0029348A" w:rsidRPr="00D9560C" w:rsidRDefault="0029348A" w:rsidP="0029348A">
      <w:pPr>
        <w:numPr>
          <w:ilvl w:val="0"/>
          <w:numId w:val="20"/>
        </w:numPr>
        <w:tabs>
          <w:tab w:val="left" w:pos="360"/>
        </w:tabs>
        <w:rPr>
          <w:color w:val="000000"/>
          <w:lang w:val="pt-BR"/>
        </w:rPr>
      </w:pPr>
      <w:r w:rsidRPr="00D9560C">
        <w:rPr>
          <w:color w:val="000000"/>
          <w:lang w:val="pt-BR"/>
        </w:rPr>
        <w:t>Tốc độ phản ứng thuận bằng tốc độ phản ứng nghịch.</w:t>
      </w:r>
    </w:p>
    <w:p w:rsidR="0029348A" w:rsidRPr="00D9560C" w:rsidRDefault="0029348A" w:rsidP="0029348A">
      <w:pPr>
        <w:numPr>
          <w:ilvl w:val="0"/>
          <w:numId w:val="20"/>
        </w:numPr>
        <w:tabs>
          <w:tab w:val="left" w:pos="360"/>
        </w:tabs>
        <w:rPr>
          <w:color w:val="000000"/>
          <w:lang w:val="pt-BR"/>
        </w:rPr>
      </w:pPr>
      <w:r w:rsidRPr="00D9560C">
        <w:rPr>
          <w:color w:val="000000"/>
          <w:lang w:val="pt-BR"/>
        </w:rPr>
        <w:t>Số mol các chất tham gia phản ứng không đổi.</w:t>
      </w:r>
    </w:p>
    <w:p w:rsidR="0029348A" w:rsidRPr="00D9560C" w:rsidRDefault="0029348A" w:rsidP="0029348A">
      <w:pPr>
        <w:numPr>
          <w:ilvl w:val="0"/>
          <w:numId w:val="20"/>
        </w:numPr>
        <w:tabs>
          <w:tab w:val="left" w:pos="360"/>
        </w:tabs>
        <w:rPr>
          <w:color w:val="000000"/>
          <w:lang w:val="pt-BR"/>
        </w:rPr>
      </w:pPr>
      <w:r w:rsidRPr="00D9560C">
        <w:rPr>
          <w:color w:val="000000"/>
          <w:lang w:val="pt-BR"/>
        </w:rPr>
        <w:t>Số mol các sản phẩm không đổi.</w:t>
      </w:r>
    </w:p>
    <w:p w:rsidR="0029348A" w:rsidRPr="00D9560C" w:rsidRDefault="0029348A" w:rsidP="0029348A">
      <w:pPr>
        <w:numPr>
          <w:ilvl w:val="0"/>
          <w:numId w:val="20"/>
        </w:numPr>
        <w:tabs>
          <w:tab w:val="left" w:pos="360"/>
        </w:tabs>
        <w:rPr>
          <w:color w:val="000000"/>
          <w:lang w:val="pt-BR"/>
        </w:rPr>
      </w:pPr>
      <w:r w:rsidRPr="00D9560C">
        <w:rPr>
          <w:color w:val="000000"/>
          <w:lang w:val="pt-BR"/>
        </w:rPr>
        <w:t xml:space="preserve">Phản ứng không xảy ra nữa. </w:t>
      </w:r>
    </w:p>
    <w:p w:rsidR="0029348A" w:rsidRPr="00D9560C" w:rsidRDefault="00F83D67" w:rsidP="0029348A">
      <w:pPr>
        <w:tabs>
          <w:tab w:val="left" w:pos="360"/>
        </w:tabs>
        <w:rPr>
          <w:color w:val="000000"/>
          <w:lang w:val="pt-BR"/>
        </w:rPr>
      </w:pPr>
      <w:r w:rsidRPr="00D9560C">
        <w:rPr>
          <w:color w:val="000000"/>
          <w:lang w:val="pt-BR"/>
        </w:rPr>
        <w:t xml:space="preserve"> Câu 24</w:t>
      </w:r>
      <w:r w:rsidR="0029348A" w:rsidRPr="00D9560C">
        <w:rPr>
          <w:color w:val="000000"/>
          <w:lang w:val="pt-BR"/>
        </w:rPr>
        <w:t>: Hệ số cân bằng k của phản ứng phụ thuộc vào :</w:t>
      </w:r>
    </w:p>
    <w:p w:rsidR="0029348A" w:rsidRPr="00D9560C" w:rsidRDefault="0029348A" w:rsidP="0029348A">
      <w:pPr>
        <w:tabs>
          <w:tab w:val="left" w:pos="360"/>
        </w:tabs>
        <w:rPr>
          <w:color w:val="000000"/>
          <w:lang w:val="pt-BR"/>
        </w:rPr>
      </w:pPr>
      <w:r w:rsidRPr="00D9560C">
        <w:rPr>
          <w:color w:val="000000"/>
          <w:lang w:val="pt-BR"/>
        </w:rPr>
        <w:tab/>
        <w:t xml:space="preserve">A. Áp suất     </w:t>
      </w:r>
      <w:r w:rsidR="00034A6B" w:rsidRPr="00D9560C">
        <w:rPr>
          <w:color w:val="000000"/>
          <w:lang w:val="pt-BR"/>
        </w:rPr>
        <w:tab/>
      </w:r>
      <w:r w:rsidRPr="00D9560C">
        <w:rPr>
          <w:color w:val="000000"/>
          <w:lang w:val="pt-BR"/>
        </w:rPr>
        <w:t>B. Nhiệt độ.</w:t>
      </w:r>
      <w:r w:rsidRPr="00D9560C">
        <w:rPr>
          <w:color w:val="000000"/>
          <w:lang w:val="pt-BR"/>
        </w:rPr>
        <w:tab/>
      </w:r>
      <w:r w:rsidR="00E25CC5" w:rsidRPr="00D9560C">
        <w:rPr>
          <w:color w:val="000000"/>
          <w:lang w:val="pt-BR"/>
        </w:rPr>
        <w:tab/>
      </w:r>
      <w:r w:rsidRPr="00D9560C">
        <w:rPr>
          <w:color w:val="000000"/>
          <w:lang w:val="pt-BR"/>
        </w:rPr>
        <w:t xml:space="preserve">C. Nồng độ.      </w:t>
      </w:r>
      <w:r w:rsidR="00E25CC5" w:rsidRPr="00D9560C">
        <w:rPr>
          <w:color w:val="000000"/>
          <w:lang w:val="pt-BR"/>
        </w:rPr>
        <w:tab/>
      </w:r>
      <w:r w:rsidR="00E25CC5" w:rsidRPr="00D9560C">
        <w:rPr>
          <w:color w:val="000000"/>
          <w:lang w:val="pt-BR"/>
        </w:rPr>
        <w:tab/>
      </w:r>
      <w:r w:rsidRPr="00D9560C">
        <w:rPr>
          <w:color w:val="000000"/>
          <w:lang w:val="pt-BR"/>
        </w:rPr>
        <w:t xml:space="preserve"> D. Cả 3.</w:t>
      </w:r>
    </w:p>
    <w:p w:rsidR="0029348A" w:rsidRPr="00D9560C" w:rsidRDefault="00F83D67" w:rsidP="0029348A">
      <w:pPr>
        <w:tabs>
          <w:tab w:val="left" w:pos="360"/>
        </w:tabs>
        <w:rPr>
          <w:color w:val="000000"/>
          <w:lang w:val="pt-BR"/>
        </w:rPr>
      </w:pPr>
      <w:r w:rsidRPr="00D9560C">
        <w:rPr>
          <w:color w:val="000000"/>
          <w:lang w:val="pt-BR"/>
        </w:rPr>
        <w:t>Câu 25</w:t>
      </w:r>
      <w:r w:rsidR="0029348A" w:rsidRPr="00D9560C">
        <w:rPr>
          <w:color w:val="000000"/>
          <w:lang w:val="pt-BR"/>
        </w:rPr>
        <w:t>: Một cân bằng hóa học đạt được khi :</w:t>
      </w:r>
    </w:p>
    <w:p w:rsidR="0029348A" w:rsidRPr="00D9560C" w:rsidRDefault="0029348A" w:rsidP="0029348A">
      <w:pPr>
        <w:numPr>
          <w:ilvl w:val="0"/>
          <w:numId w:val="21"/>
        </w:numPr>
        <w:tabs>
          <w:tab w:val="left" w:pos="360"/>
        </w:tabs>
        <w:rPr>
          <w:color w:val="000000"/>
          <w:lang w:val="pt-BR"/>
        </w:rPr>
      </w:pPr>
      <w:r w:rsidRPr="00D9560C">
        <w:rPr>
          <w:color w:val="000000"/>
          <w:lang w:val="pt-BR"/>
        </w:rPr>
        <w:t>Nhiệt độ phản ứng không đổi.</w:t>
      </w:r>
    </w:p>
    <w:p w:rsidR="0029348A" w:rsidRPr="00D9560C" w:rsidRDefault="0029348A" w:rsidP="0029348A">
      <w:pPr>
        <w:numPr>
          <w:ilvl w:val="0"/>
          <w:numId w:val="21"/>
        </w:numPr>
        <w:tabs>
          <w:tab w:val="left" w:pos="360"/>
        </w:tabs>
        <w:rPr>
          <w:color w:val="000000"/>
          <w:lang w:val="pt-BR"/>
        </w:rPr>
      </w:pPr>
      <w:r w:rsidRPr="00D9560C">
        <w:rPr>
          <w:color w:val="000000"/>
          <w:lang w:val="pt-BR"/>
        </w:rPr>
        <w:t>Tốc độ phản ứng thuận = tốc độ phản ứng nghịch.</w:t>
      </w:r>
    </w:p>
    <w:p w:rsidR="0029348A" w:rsidRPr="00D9560C" w:rsidRDefault="0029348A" w:rsidP="0029348A">
      <w:pPr>
        <w:numPr>
          <w:ilvl w:val="0"/>
          <w:numId w:val="21"/>
        </w:numPr>
        <w:tabs>
          <w:tab w:val="left" w:pos="360"/>
        </w:tabs>
        <w:rPr>
          <w:color w:val="000000"/>
          <w:lang w:val="pt-BR"/>
        </w:rPr>
      </w:pPr>
      <w:r w:rsidRPr="00D9560C">
        <w:rPr>
          <w:color w:val="000000"/>
          <w:lang w:val="pt-BR"/>
        </w:rPr>
        <w:t>Nồng độ chất phản ứng = nồng độ sản phẩm.</w:t>
      </w:r>
    </w:p>
    <w:p w:rsidR="0029348A" w:rsidRPr="00D9560C" w:rsidRDefault="0029348A" w:rsidP="0029348A">
      <w:pPr>
        <w:numPr>
          <w:ilvl w:val="0"/>
          <w:numId w:val="21"/>
        </w:numPr>
        <w:tabs>
          <w:tab w:val="left" w:pos="360"/>
        </w:tabs>
        <w:rPr>
          <w:color w:val="000000"/>
          <w:lang w:val="pt-BR"/>
        </w:rPr>
      </w:pPr>
      <w:r w:rsidRPr="00D9560C">
        <w:rPr>
          <w:color w:val="000000"/>
          <w:lang w:val="pt-BR"/>
        </w:rPr>
        <w:t>Không có phản ứng xảy ra nữa dù có thêm tác động của các yếu tố bên ngoài như : nhiệt độ, nồng độ, áp suất.</w:t>
      </w:r>
    </w:p>
    <w:p w:rsidR="0029348A" w:rsidRPr="00D9560C" w:rsidRDefault="00157FF7" w:rsidP="0029348A">
      <w:pPr>
        <w:tabs>
          <w:tab w:val="left" w:pos="360"/>
        </w:tabs>
        <w:rPr>
          <w:color w:val="000000"/>
          <w:lang w:val="pt-BR"/>
        </w:rPr>
      </w:pPr>
      <w:r>
        <w:rPr>
          <w:noProof/>
          <w:color w:val="000000"/>
        </w:rPr>
        <mc:AlternateContent>
          <mc:Choice Requires="wpg">
            <w:drawing>
              <wp:anchor distT="0" distB="0" distL="114300" distR="114300" simplePos="0" relativeHeight="251637760" behindDoc="0" locked="0" layoutInCell="1" allowOverlap="1">
                <wp:simplePos x="0" y="0"/>
                <wp:positionH relativeFrom="column">
                  <wp:posOffset>3051175</wp:posOffset>
                </wp:positionH>
                <wp:positionV relativeFrom="paragraph">
                  <wp:posOffset>79375</wp:posOffset>
                </wp:positionV>
                <wp:extent cx="247650" cy="38100"/>
                <wp:effectExtent l="22225" t="41275" r="15875" b="44450"/>
                <wp:wrapNone/>
                <wp:docPr id="158"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7536" y="11313"/>
                          <a:chExt cx="390" cy="60"/>
                        </a:xfrm>
                      </wpg:grpSpPr>
                      <wps:wsp>
                        <wps:cNvPr id="159" name="Line 61"/>
                        <wps:cNvCnPr/>
                        <wps:spPr bwMode="auto">
                          <a:xfrm>
                            <a:off x="7566" y="1131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0" name="Line 62"/>
                        <wps:cNvCnPr/>
                        <wps:spPr bwMode="auto">
                          <a:xfrm rot="-10800000">
                            <a:off x="7536" y="11373"/>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240.25pt;margin-top:6.25pt;width:19.5pt;height:3pt;z-index:251637760" coordorigin="7536,11313" coordsize="39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puh5sgIAABMIAAAOAAAAZHJzL2Uyb0RvYy54bWzsVU2P2yAQvVfqf0C+Z23HH0msdVZVnOxl 211p2x9AbGyjYkDAxomq/vcO2PF+HdpupR6q5uAMDAwz772By6tjx9CBKE0Fz73wIvAQ4aWoKG9y 78vn3WzpIW0wrzATnOTeiWjvav3+3WUvMzIXrWAVUQiCcJ31MvdaY2Tm+7psSYf1hZCEg7MWqsMG hqrxK4V7iN4xfx4Eqd8LVUklSqI1zBaD01u7+HVNSnNb15oYxHIPcjPuq9x3b7/++hJnjcKypeWY Bn5DFh2mHA6dQhXYYPSg6KtQHS2V0KI2F6XofFHXtCSuBqgmDF5Uc63Eg3S1NFnfyAkmgPYFTm8O W3463ClEK+AuAao47oAkdy5KHTq9bDJYdK3kvbxTQ4lg3ojyqwbw/Jd+O26GxWjffxQVxMMPRjh0 jrXqbAioGx0dCaeJBHI0qITJebxIE6CqBFe0DIORo7IFIu2mRRKlHgJnGEZhNBBYtttxd7Qatw7Z +zgbznR5jnlZcYDa9COg+s8AvW+xJI4nbbGaAF2dAb2hnKA0tMnao2HNht+pcaQB159CtUjSV1Wf EYugVgeXg2oqGWdSaXNNRIeskXsMsnA04MONNpa8xyWWFS52lDGYxxnjqM+9VTJP3AYtGK2s0/q0 avYbptAB255yP1sYBHu2DLTLKxesJbjajrbBlIGNzEmCMIyimDeMePY03XmIEbhFwBjiMW7PgzIh 3dEamurbKlhtl9tlPIvn6XYWB0Ux+7DbxLN0Fy6SIio2myL8blMP46ylVUW4zf7c4GH8a3yPV83Q mlOLTzD5z6M7CCDZ879LGnSnM8vwwPxeVCdHvJsHCf4tLVqJDM09aHH+u1pESoCEZmGwHBi3fIxt /LQjF2NH/tfmv6BNd2vCy+MkPb6S9ml7Ogb76Vu+/gEAAP//AwBQSwMEFAAGAAgAAAAhAFrsOZje AAAACQEAAA8AAABkcnMvZG93bnJldi54bWxMj09Lw0AQxe+C32EZwZvdpBqJMZtSinoqgq0g3qbJ NAnNzobsNkm/veNJT/PnPd78Jl/NtlMjDb51bCBeRKCIS1e1XBv43L/epaB8QK6wc0wGLuRhVVxf 5ZhVbuIPGnehVhLCPkMDTQh9prUvG7LoF64nFu3oBotBxqHW1YCThNtOL6PoUVtsWS402NOmofK0 O1sDbxNO6/v4ZdyejpvL9z55/9rGZMztzbx+BhVoDn9m+MUXdCiE6eDOXHnVGXhIo0SsIiyliiGJ n6Q5yCJNQBe5/v9B8QMAAP//AwBQSwECLQAUAAYACAAAACEAtoM4kv4AAADhAQAAEwAAAAAAAAAA AAAAAAAAAAAAW0NvbnRlbnRfVHlwZXNdLnhtbFBLAQItABQABgAIAAAAIQA4/SH/1gAAAJQBAAAL AAAAAAAAAAAAAAAAAC8BAABfcmVscy8ucmVsc1BLAQItABQABgAIAAAAIQBHpuh5sgIAABMIAAAO AAAAAAAAAAAAAAAAAC4CAABkcnMvZTJvRG9jLnhtbFBLAQItABQABgAIAAAAIQBa7DmY3gAAAAkB AAAPAAAAAAAAAAAAAAAAAAwFAABkcnMvZG93bnJldi54bWxQSwUGAAAAAAQABADzAAAAFwYAAAAA ">
                <v:line id="Line 61" o:spid="_x0000_s1027" style="position:absolute;visibility:visible;mso-wrap-style:square" from="7566,11313" to="7926,11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VOcQAAADcAAAADwAAAGRycy9kb3ducmV2LnhtbERPTWsCMRC9F/wPYYReimZbaNXVKFLa IupF14PHcTNuFjeTZRN1/fdGEHqbx/ucyay1lbhQ40vHCt77CQji3OmSCwW77Lc3BOEDssbKMSm4 kYfZtPMywVS7K2/osg2FiCHsU1RgQqhTKX1uyKLvu5o4ckfXWAwRNoXUDV5juK3kR5J8SYslxwaD NX0byk/bs1WwPu8PJlvtN7tVNl/+tW96sPwZKfXabedjEIHa8C9+uhc6zv8cweOZeIG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tU5xAAAANwAAAAPAAAAAAAAAAAA AAAAAKECAABkcnMvZG93bnJldi54bWxQSwUGAAAAAAQABAD5AAAAkgMAAAAA ">
                  <v:stroke endarrow="block" endarrowwidth="narrow" endarrowlength="short"/>
                </v:line>
                <v:line id="Line 62" o:spid="_x0000_s1028" style="position:absolute;rotation:180;visibility:visible;mso-wrap-style:square" from="7536,11373" to="7896,11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G3gMUAAADcAAAADwAAAGRycy9kb3ducmV2LnhtbESPQWvCQBCF74L/YRmhN920VCnRjRSt 0mttC+1tyE6ywexsyK4m/vvOQehthvfmvW8229G36kp9bAIbeFxkoIjLYBuuDXx9HuYvoGJCttgG JgM3irAtppMN5jYM/EHXU6qVhHDM0YBLqcu1jqUjj3EROmLRqtB7TLL2tbY9DhLuW/2UZSvtsWFp cNjRzlF5Pl28gbfbsW6Gar/sjlnrLuPv4Tn9fBvzMBtf16ASjenffL9+t4K/Enx5RibQx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G3gMUAAADcAAAADwAAAAAAAAAA AAAAAAChAgAAZHJzL2Rvd25yZXYueG1sUEsFBgAAAAAEAAQA+QAAAJMDAAAAAA== ">
                  <v:stroke endarrow="block" endarrowwidth="narrow" endarrowlength="short"/>
                </v:line>
              </v:group>
            </w:pict>
          </mc:Fallback>
        </mc:AlternateContent>
      </w:r>
      <w:r w:rsidR="00F83D67" w:rsidRPr="00D9560C">
        <w:rPr>
          <w:color w:val="000000"/>
          <w:lang w:val="pt-BR"/>
        </w:rPr>
        <w:t>Câu 26</w:t>
      </w:r>
      <w:r w:rsidR="0029348A" w:rsidRPr="00D9560C">
        <w:rPr>
          <w:color w:val="000000"/>
          <w:lang w:val="pt-BR"/>
        </w:rPr>
        <w:t>: Phản ứng tổng hợp amoniac là:</w:t>
      </w:r>
      <w:r w:rsidR="00E7086A" w:rsidRPr="00D9560C">
        <w:rPr>
          <w:color w:val="000000"/>
          <w:lang w:val="pt-BR"/>
        </w:rPr>
        <w:t xml:space="preserve">    </w:t>
      </w:r>
      <w:r w:rsidR="0029348A" w:rsidRPr="00D9560C">
        <w:rPr>
          <w:color w:val="000000"/>
          <w:lang w:val="pt-BR"/>
        </w:rPr>
        <w:t>N</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 3H</w:t>
      </w:r>
      <w:r w:rsidR="0029348A" w:rsidRPr="00D9560C">
        <w:rPr>
          <w:color w:val="000000"/>
          <w:vertAlign w:val="subscript"/>
          <w:lang w:val="pt-BR"/>
        </w:rPr>
        <w:t>2</w:t>
      </w:r>
      <w:r w:rsidR="0029348A" w:rsidRPr="00D9560C">
        <w:rPr>
          <w:i/>
          <w:color w:val="000000"/>
          <w:lang w:val="pt-BR"/>
        </w:rPr>
        <w:t>(k)</w:t>
      </w:r>
      <w:r w:rsidR="0029348A" w:rsidRPr="00D9560C">
        <w:rPr>
          <w:color w:val="000000"/>
          <w:lang w:val="pt-BR"/>
        </w:rPr>
        <w:t xml:space="preserve">              2NH</w:t>
      </w:r>
      <w:r w:rsidR="0029348A" w:rsidRPr="00D9560C">
        <w:rPr>
          <w:color w:val="000000"/>
          <w:vertAlign w:val="subscript"/>
          <w:lang w:val="pt-BR"/>
        </w:rPr>
        <w:t>3</w:t>
      </w:r>
      <w:r w:rsidR="0029348A" w:rsidRPr="00D9560C">
        <w:rPr>
          <w:i/>
          <w:color w:val="000000"/>
          <w:lang w:val="pt-BR"/>
        </w:rPr>
        <w:t>(k)</w:t>
      </w:r>
      <w:r w:rsidR="0029348A" w:rsidRPr="00D9560C">
        <w:rPr>
          <w:color w:val="000000"/>
          <w:lang w:val="pt-BR"/>
        </w:rPr>
        <w:t xml:space="preserve">       </w:t>
      </w:r>
      <w:r w:rsidR="0029348A" w:rsidRPr="00D9560C">
        <w:rPr>
          <w:color w:val="000000"/>
        </w:rPr>
        <w:t>Δ</w:t>
      </w:r>
      <w:r w:rsidR="0029348A" w:rsidRPr="00D9560C">
        <w:rPr>
          <w:color w:val="000000"/>
          <w:lang w:val="pt-BR"/>
        </w:rPr>
        <w:t>H = –92kJ</w:t>
      </w:r>
    </w:p>
    <w:p w:rsidR="0029348A" w:rsidRPr="00D9560C" w:rsidRDefault="0029348A" w:rsidP="0029348A">
      <w:pPr>
        <w:tabs>
          <w:tab w:val="left" w:pos="360"/>
        </w:tabs>
        <w:rPr>
          <w:color w:val="000000"/>
          <w:lang w:val="pt-BR"/>
        </w:rPr>
      </w:pPr>
      <w:r w:rsidRPr="00D9560C">
        <w:rPr>
          <w:color w:val="000000"/>
          <w:lang w:val="pt-BR"/>
        </w:rPr>
        <w:tab/>
      </w:r>
      <w:r w:rsidR="00666687" w:rsidRPr="00D9560C">
        <w:rPr>
          <w:color w:val="000000"/>
          <w:lang w:val="pt-BR"/>
        </w:rPr>
        <w:t xml:space="preserve">    </w:t>
      </w:r>
      <w:r w:rsidRPr="00D9560C">
        <w:rPr>
          <w:color w:val="000000"/>
          <w:lang w:val="pt-BR"/>
        </w:rPr>
        <w:t>Yếu tố không giúp tăng hiệu su61t tổng hợp amoniac là :</w:t>
      </w:r>
    </w:p>
    <w:p w:rsidR="00E7086A" w:rsidRPr="00D9560C" w:rsidRDefault="0029348A" w:rsidP="0029348A">
      <w:pPr>
        <w:tabs>
          <w:tab w:val="left" w:pos="360"/>
        </w:tabs>
        <w:rPr>
          <w:color w:val="000000"/>
          <w:lang w:val="pt-BR"/>
        </w:rPr>
      </w:pPr>
      <w:r w:rsidRPr="00D9560C">
        <w:rPr>
          <w:color w:val="000000"/>
          <w:lang w:val="pt-BR"/>
        </w:rPr>
        <w:tab/>
        <w:t xml:space="preserve">A. Tăng nhiệt độ.             </w:t>
      </w:r>
    </w:p>
    <w:p w:rsidR="0029348A" w:rsidRPr="00D9560C" w:rsidRDefault="00E7086A" w:rsidP="0029348A">
      <w:pPr>
        <w:tabs>
          <w:tab w:val="left" w:pos="360"/>
        </w:tabs>
        <w:rPr>
          <w:color w:val="000000"/>
          <w:lang w:val="pt-BR"/>
        </w:rPr>
      </w:pPr>
      <w:r w:rsidRPr="00D9560C">
        <w:rPr>
          <w:color w:val="000000"/>
          <w:lang w:val="pt-BR"/>
        </w:rPr>
        <w:t xml:space="preserve">       </w:t>
      </w:r>
      <w:r w:rsidR="0029348A" w:rsidRPr="00D9560C">
        <w:rPr>
          <w:color w:val="000000"/>
          <w:lang w:val="pt-BR"/>
        </w:rPr>
        <w:t>B. Tăng áp suất.</w:t>
      </w:r>
    </w:p>
    <w:p w:rsidR="0029348A" w:rsidRPr="00D9560C" w:rsidRDefault="0029348A" w:rsidP="0029348A">
      <w:pPr>
        <w:tabs>
          <w:tab w:val="left" w:pos="360"/>
        </w:tabs>
        <w:rPr>
          <w:color w:val="000000"/>
          <w:lang w:val="pt-BR"/>
        </w:rPr>
      </w:pPr>
      <w:r w:rsidRPr="00D9560C">
        <w:rPr>
          <w:color w:val="000000"/>
          <w:lang w:val="pt-BR"/>
        </w:rPr>
        <w:tab/>
        <w:t>C, Lấy amoniac ra khỏi hỗn hợp phản ứng.</w:t>
      </w:r>
    </w:p>
    <w:p w:rsidR="0029348A" w:rsidRPr="00D9560C" w:rsidRDefault="0029348A" w:rsidP="0029348A">
      <w:pPr>
        <w:tabs>
          <w:tab w:val="left" w:pos="360"/>
        </w:tabs>
        <w:rPr>
          <w:color w:val="000000"/>
          <w:lang w:val="pt-BR"/>
        </w:rPr>
      </w:pPr>
      <w:r w:rsidRPr="00D9560C">
        <w:rPr>
          <w:color w:val="000000"/>
          <w:lang w:val="pt-BR"/>
        </w:rPr>
        <w:tab/>
        <w:t>D. Bổ sung thêm khí nitơ vào hỗn hợp phản ứng.</w:t>
      </w:r>
    </w:p>
    <w:p w:rsidR="00525A46" w:rsidRPr="00D9560C" w:rsidRDefault="00157FF7" w:rsidP="0029348A">
      <w:pPr>
        <w:spacing w:line="0" w:lineRule="atLeast"/>
        <w:jc w:val="both"/>
        <w:rPr>
          <w:color w:val="000000"/>
          <w:lang w:val="pt-BR"/>
        </w:rPr>
      </w:pPr>
      <w:r>
        <w:rPr>
          <w:noProof/>
          <w:color w:val="000000"/>
        </w:rPr>
        <mc:AlternateContent>
          <mc:Choice Requires="wpg">
            <w:drawing>
              <wp:anchor distT="0" distB="0" distL="114300" distR="114300" simplePos="0" relativeHeight="251629568" behindDoc="0" locked="0" layoutInCell="1" allowOverlap="1">
                <wp:simplePos x="0" y="0"/>
                <wp:positionH relativeFrom="column">
                  <wp:posOffset>922020</wp:posOffset>
                </wp:positionH>
                <wp:positionV relativeFrom="paragraph">
                  <wp:posOffset>50800</wp:posOffset>
                </wp:positionV>
                <wp:extent cx="347980" cy="275590"/>
                <wp:effectExtent l="0" t="3175" r="0" b="0"/>
                <wp:wrapNone/>
                <wp:docPr id="15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80" cy="275590"/>
                          <a:chOff x="7775" y="8775"/>
                          <a:chExt cx="548" cy="434"/>
                        </a:xfrm>
                      </wpg:grpSpPr>
                      <wps:wsp>
                        <wps:cNvPr id="156" name="Text Box 34"/>
                        <wps:cNvSpPr txBox="1">
                          <a:spLocks noChangeArrowheads="1"/>
                        </wps:cNvSpPr>
                        <wps:spPr bwMode="auto">
                          <a:xfrm>
                            <a:off x="7783" y="884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881" w:rsidRDefault="00790881" w:rsidP="0029348A">
                              <w:r>
                                <w:rPr>
                                  <w:rFonts w:ascii="Arial" w:hAnsi="Arial" w:cs="Arial"/>
                                </w:rPr>
                                <w:t>→</w:t>
                              </w:r>
                            </w:p>
                          </w:txbxContent>
                        </wps:txbx>
                        <wps:bodyPr rot="0" vert="horz" wrap="square" lIns="91440" tIns="45720" rIns="91440" bIns="45720" anchor="t" anchorCtr="0" upright="1">
                          <a:noAutofit/>
                        </wps:bodyPr>
                      </wps:wsp>
                      <wps:wsp>
                        <wps:cNvPr id="157" name="Text Box 35"/>
                        <wps:cNvSpPr txBox="1">
                          <a:spLocks noChangeArrowheads="1"/>
                        </wps:cNvSpPr>
                        <wps:spPr bwMode="auto">
                          <a:xfrm>
                            <a:off x="7775" y="877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881" w:rsidRDefault="00790881" w:rsidP="0029348A">
                              <w:r>
                                <w:rPr>
                                  <w:rFonts w:ascii="Arial" w:hAnsi="Arial" w:cs="Aria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29" style="position:absolute;left:0;text-align:left;margin-left:72.6pt;margin-top:4pt;width:27.4pt;height:21.7pt;z-index:251629568" coordorigin="7775,8775" coordsize="548,4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vW4XbwMAAFALAAAOAAAAZHJzL2Uyb0RvYy54bWzsVttu3DYQfS/QfyD0Luuy1OoCy4G9F6OA 2wZI8gFciZKISqRKcq11g/x7h6T2YhtBmwQIECB6IEgOOZczM0e8fnMYevRIpWKCl150FXqI8krU jLel9+H91s88pDThNekFp6X3RJX35ubXX66nsaCx6ERfU4lACVfFNJZep/VYBIGqOjoQdSVGykHY CDkQDUvZBrUkE2gf+iAOw2UwCVmPUlRUKdhdO6F3Y/U3Da30n02jqEZ96YFv2o7SjjszBjfXpGgl GTtWzW6Qr/BiIIyD0ZOqNdEE7SV7pWpglRRKNPqqEkMgmoZV1MYA0UThi2jupdiPNpa2mNrxBBNA +wKnr1Zb/fH4ViJWQ+6SxEOcDJAkaxctFgadaWwLOHQvx3fjW+lChOmDqP5SIA5eys26dYfRbvpd 1KCP7LWw6BwaORgVEDc62CQ8nZJADxpVsLnAaZ5BqioQxWmS5HOSqg4yaW6laQqegjQzE5vAqtvM txMMBWeu4gU2soAUzqh1dHbMRAXlps6Iqm9D9F1HRmoTpQxYJ0SXR0Tfm+juxAE5r4x5OGcQRfoA +wC/BUg5YBEXq47wlt5KKaaOkhocjGw8F1ddGMoo+S+k0zRbOMwynDvMjngneAZ7sbRInxAjxSiV vqdiQGZSehK6yXpJHh+UduAej5iscrFlfW8T0vNnG6DT7YBRuGpkxrxtkI95mG+yTYZ9HC83Pg7X a/92u8L+chulyXqxXq3W0SdjN8JFx+qacmPm2KwR/n+pm2nDtdmpXZXoWW3UGZeUbHerXqJHAmSx td9cQhfHgudu2AqDWF6EFMU4vItzf7vMUh9vceLnaZj5YZTf5csQ53i9fR7SA+P020NCU+nlSZy4 WvpsbKH9XsdGioFpoOOeDdBdp0OkMBW44bVNrSasd/MLKIz7Zygg3cdEQ9upwpSoK1Z92B0s28TG upHtRP0EBSwFFBgUIvxKYNIJ+Y+HJqDl0lN/74mkHup/49AEeYRNvWq7wEkaw0JeSnaXEsIrUFV6 2kNuutKO+/ejZG0HllzbcXELFNUwW9Rnryy9WaL4boyRvmYMy3EXbf+9GOMVy5qWNQx9YgwM6Dsa OBL7kQ5+Msa5+S7axDGNa4+fjPFljDG/Rn4cxrAvDni2WV6cn5jmXXi5tgxzfgjf/AsAAP//AwBQ SwMEFAAGAAgAAAAhAA4DAKzcAAAACAEAAA8AAABkcnMvZG93bnJldi54bWxMT01Lw0AUvAv+h+UJ 3uwmtZGSZlNKUU9FsBWkt9fkNQnNvg3ZbZL+e58nvc0ww3xk68m2aqDeN44NxLMIFHHhyoYrA1+H t6clKB+QS2wdk4EbeVjn93cZpqUb+ZOGfaiUhLBP0UAdQpdq7YuaLPqZ64hFO7veYhDaV7rscZRw 2+p5FL1oiw1LQ40dbWsqLvurNfA+4rh5jl+H3eW8vR0Pycf3LiZjHh+mzQpUoCn8meF3vkyHXDad 3JVLr1rhi2QuVgNLuSS6tAk4GUjiBeg80/8P5D8AAAD//wMAUEsBAi0AFAAGAAgAAAAhALaDOJL+ AAAA4QEAABMAAAAAAAAAAAAAAAAAAAAAAFtDb250ZW50X1R5cGVzXS54bWxQSwECLQAUAAYACAAA ACEAOP0h/9YAAACUAQAACwAAAAAAAAAAAAAAAAAvAQAAX3JlbHMvLnJlbHNQSwECLQAUAAYACAAA ACEACL1uF28DAABQCwAADgAAAAAAAAAAAAAAAAAuAgAAZHJzL2Uyb0RvYy54bWxQSwECLQAUAAYA CAAAACEADgMArNwAAAAIAQAADwAAAAAAAAAAAAAAAADJBQAAZHJzL2Rvd25yZXYueG1sUEsFBgAA AAAEAAQA8wAAANIGAAAAAA== ">
                <v:shape id="Text Box 34" o:spid="_x0000_s1030" type="#_x0000_t202" style="position:absolute;left:7783;top:8849;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w:txbxContent>
                      <w:p w:rsidR="00790881" w:rsidRDefault="00790881" w:rsidP="0029348A">
                        <w:r>
                          <w:rPr>
                            <w:rFonts w:ascii="Arial" w:hAnsi="Arial" w:cs="Arial"/>
                          </w:rPr>
                          <w:t>→</w:t>
                        </w:r>
                      </w:p>
                    </w:txbxContent>
                  </v:textbox>
                </v:shape>
                <v:shape id="Text Box 35" o:spid="_x0000_s1031" type="#_x0000_t202" style="position:absolute;left:7775;top:8775;width:54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790881" w:rsidRDefault="00790881" w:rsidP="0029348A">
                        <w:r>
                          <w:rPr>
                            <w:rFonts w:ascii="Arial" w:hAnsi="Arial" w:cs="Arial"/>
                          </w:rPr>
                          <w:t>←</w:t>
                        </w:r>
                      </w:p>
                    </w:txbxContent>
                  </v:textbox>
                </v:shape>
              </v:group>
            </w:pict>
          </mc:Fallback>
        </mc:AlternateContent>
      </w:r>
      <w:r w:rsidR="00F83D67" w:rsidRPr="00D9560C">
        <w:rPr>
          <w:color w:val="000000"/>
          <w:lang w:val="pt-BR"/>
        </w:rPr>
        <w:t>Câu 27</w:t>
      </w:r>
      <w:r w:rsidR="0029348A" w:rsidRPr="00D9560C">
        <w:rPr>
          <w:color w:val="000000"/>
          <w:lang w:val="pt-BR"/>
        </w:rPr>
        <w:t>: Một bình kín chứa NH</w:t>
      </w:r>
      <w:r w:rsidR="0029348A" w:rsidRPr="00D9560C">
        <w:rPr>
          <w:color w:val="000000"/>
          <w:vertAlign w:val="subscript"/>
          <w:lang w:val="pt-BR"/>
        </w:rPr>
        <w:t>3</w:t>
      </w:r>
      <w:r w:rsidR="0029348A" w:rsidRPr="00D9560C">
        <w:rPr>
          <w:color w:val="000000"/>
          <w:lang w:val="pt-BR"/>
        </w:rPr>
        <w:t xml:space="preserve"> ở 0</w:t>
      </w:r>
      <w:r w:rsidR="0029348A" w:rsidRPr="00D9560C">
        <w:rPr>
          <w:color w:val="000000"/>
          <w:vertAlign w:val="superscript"/>
          <w:lang w:val="pt-BR"/>
        </w:rPr>
        <w:t>o</w:t>
      </w:r>
      <w:r w:rsidR="0029348A" w:rsidRPr="00D9560C">
        <w:rPr>
          <w:color w:val="000000"/>
          <w:lang w:val="pt-BR"/>
        </w:rPr>
        <w:t>C và 1 atm với nồng độ 1 mol/l. Nung bình kín đó đến 546</w:t>
      </w:r>
      <w:r w:rsidR="0029348A" w:rsidRPr="00D9560C">
        <w:rPr>
          <w:color w:val="000000"/>
          <w:vertAlign w:val="superscript"/>
          <w:lang w:val="pt-BR"/>
        </w:rPr>
        <w:t>o</w:t>
      </w:r>
      <w:r w:rsidR="0029348A" w:rsidRPr="00D9560C">
        <w:rPr>
          <w:color w:val="000000"/>
          <w:lang w:val="pt-BR"/>
        </w:rPr>
        <w:t>C và NH</w:t>
      </w:r>
      <w:r w:rsidR="0029348A" w:rsidRPr="00D9560C">
        <w:rPr>
          <w:color w:val="000000"/>
          <w:vertAlign w:val="subscript"/>
          <w:lang w:val="pt-BR"/>
        </w:rPr>
        <w:t>3</w:t>
      </w:r>
      <w:r w:rsidR="0029348A" w:rsidRPr="00D9560C">
        <w:rPr>
          <w:color w:val="000000"/>
          <w:lang w:val="pt-BR"/>
        </w:rPr>
        <w:t xml:space="preserve"> bị phân huỷ theo phản ứng:                 </w:t>
      </w:r>
    </w:p>
    <w:p w:rsidR="00525A46" w:rsidRPr="00D9560C" w:rsidRDefault="00525A46" w:rsidP="0029348A">
      <w:pPr>
        <w:spacing w:line="0" w:lineRule="atLeast"/>
        <w:jc w:val="both"/>
        <w:rPr>
          <w:color w:val="000000"/>
          <w:lang w:val="pt-BR"/>
        </w:rPr>
      </w:pPr>
      <w:r w:rsidRPr="00D9560C">
        <w:rPr>
          <w:color w:val="000000"/>
          <w:lang w:val="pt-BR"/>
        </w:rPr>
        <w:t xml:space="preserve">              </w:t>
      </w:r>
      <w:r w:rsidR="0029348A" w:rsidRPr="00D9560C">
        <w:rPr>
          <w:color w:val="000000"/>
          <w:lang w:val="pt-BR"/>
        </w:rPr>
        <w:t>2NH</w:t>
      </w:r>
      <w:r w:rsidR="0029348A" w:rsidRPr="00D9560C">
        <w:rPr>
          <w:color w:val="000000"/>
          <w:vertAlign w:val="subscript"/>
          <w:lang w:val="pt-BR"/>
        </w:rPr>
        <w:t>3</w:t>
      </w:r>
      <w:r w:rsidR="00E7086A" w:rsidRPr="00D9560C">
        <w:rPr>
          <w:color w:val="000000"/>
          <w:lang w:val="pt-BR"/>
        </w:rPr>
        <w:t xml:space="preserve">(k)          </w:t>
      </w:r>
      <w:r w:rsidR="0029348A" w:rsidRPr="00D9560C">
        <w:rPr>
          <w:color w:val="000000"/>
          <w:lang w:val="pt-BR"/>
        </w:rPr>
        <w:t>N</w:t>
      </w:r>
      <w:r w:rsidR="0029348A" w:rsidRPr="00D9560C">
        <w:rPr>
          <w:color w:val="000000"/>
          <w:vertAlign w:val="subscript"/>
          <w:lang w:val="pt-BR"/>
        </w:rPr>
        <w:t>2</w:t>
      </w:r>
      <w:r w:rsidR="0029348A" w:rsidRPr="00D9560C">
        <w:rPr>
          <w:color w:val="000000"/>
          <w:lang w:val="pt-BR"/>
        </w:rPr>
        <w:t>(k) + 3H</w:t>
      </w:r>
      <w:r w:rsidR="0029348A" w:rsidRPr="00D9560C">
        <w:rPr>
          <w:color w:val="000000"/>
          <w:vertAlign w:val="subscript"/>
          <w:lang w:val="pt-BR"/>
        </w:rPr>
        <w:t>2</w:t>
      </w:r>
      <w:r w:rsidR="0029348A" w:rsidRPr="00D9560C">
        <w:rPr>
          <w:color w:val="000000"/>
          <w:lang w:val="pt-BR"/>
        </w:rPr>
        <w:t xml:space="preserve">(k) .Khi phản ứng đạt tới cân bằng; áp suất khí trong bình là 3,3 atm; thể tích bình không đổi. Hằng số cân </w:t>
      </w:r>
    </w:p>
    <w:p w:rsidR="0029348A" w:rsidRPr="00D9560C" w:rsidRDefault="00525A46" w:rsidP="0029348A">
      <w:pPr>
        <w:spacing w:line="0" w:lineRule="atLeast"/>
        <w:jc w:val="both"/>
        <w:rPr>
          <w:color w:val="000000"/>
          <w:lang w:val="pt-BR"/>
        </w:rPr>
      </w:pPr>
      <w:r w:rsidRPr="00D9560C">
        <w:rPr>
          <w:color w:val="000000"/>
          <w:lang w:val="pt-BR"/>
        </w:rPr>
        <w:t xml:space="preserve">              </w:t>
      </w:r>
      <w:r w:rsidR="0029348A" w:rsidRPr="00D9560C">
        <w:rPr>
          <w:color w:val="000000"/>
          <w:lang w:val="pt-BR"/>
        </w:rPr>
        <w:t>bằng của phản ứng phân huỷ NH</w:t>
      </w:r>
      <w:r w:rsidR="0029348A" w:rsidRPr="00D9560C">
        <w:rPr>
          <w:color w:val="000000"/>
          <w:vertAlign w:val="subscript"/>
          <w:lang w:val="pt-BR"/>
        </w:rPr>
        <w:t>3</w:t>
      </w:r>
      <w:r w:rsidR="0029348A" w:rsidRPr="00D9560C">
        <w:rPr>
          <w:color w:val="000000"/>
          <w:lang w:val="pt-BR"/>
        </w:rPr>
        <w:t xml:space="preserve"> ở 546</w:t>
      </w:r>
      <w:r w:rsidR="0029348A" w:rsidRPr="00D9560C">
        <w:rPr>
          <w:color w:val="000000"/>
          <w:vertAlign w:val="superscript"/>
          <w:lang w:val="pt-BR"/>
        </w:rPr>
        <w:t>o</w:t>
      </w:r>
      <w:r w:rsidR="0029348A" w:rsidRPr="00D9560C">
        <w:rPr>
          <w:color w:val="000000"/>
          <w:lang w:val="pt-BR"/>
        </w:rPr>
        <w:t>C là:</w:t>
      </w:r>
    </w:p>
    <w:p w:rsidR="0029348A" w:rsidRPr="00D9560C" w:rsidRDefault="0029348A" w:rsidP="0029348A">
      <w:pPr>
        <w:spacing w:line="0" w:lineRule="atLeast"/>
        <w:ind w:firstLine="284"/>
        <w:rPr>
          <w:color w:val="000000"/>
          <w:lang w:val="pt-BR"/>
        </w:rPr>
      </w:pPr>
      <w:r w:rsidRPr="00D9560C">
        <w:rPr>
          <w:color w:val="000000"/>
          <w:lang w:val="pt-BR"/>
        </w:rPr>
        <w:t>A. 1,08.10</w:t>
      </w:r>
      <w:r w:rsidRPr="00D9560C">
        <w:rPr>
          <w:color w:val="000000"/>
          <w:vertAlign w:val="superscript"/>
          <w:lang w:val="pt-BR"/>
        </w:rPr>
        <w:t>-4</w:t>
      </w:r>
      <w:r w:rsidRPr="00D9560C">
        <w:rPr>
          <w:color w:val="000000"/>
          <w:lang w:val="pt-BR"/>
        </w:rPr>
        <w:t xml:space="preserve">      B. 2,08.10</w:t>
      </w:r>
      <w:r w:rsidRPr="00D9560C">
        <w:rPr>
          <w:color w:val="000000"/>
          <w:vertAlign w:val="superscript"/>
          <w:lang w:val="pt-BR"/>
        </w:rPr>
        <w:t>-4</w:t>
      </w:r>
      <w:r w:rsidRPr="00D9560C">
        <w:rPr>
          <w:color w:val="000000"/>
          <w:lang w:val="pt-BR"/>
        </w:rPr>
        <w:t xml:space="preserve">          C. 2,04.10</w:t>
      </w:r>
      <w:r w:rsidRPr="00D9560C">
        <w:rPr>
          <w:color w:val="000000"/>
          <w:vertAlign w:val="superscript"/>
          <w:lang w:val="pt-BR"/>
        </w:rPr>
        <w:t>-3</w:t>
      </w:r>
      <w:r w:rsidRPr="00D9560C">
        <w:rPr>
          <w:color w:val="000000"/>
          <w:lang w:val="pt-BR"/>
        </w:rPr>
        <w:t xml:space="preserve">        D. 1,04.10</w:t>
      </w:r>
      <w:r w:rsidRPr="00D9560C">
        <w:rPr>
          <w:color w:val="000000"/>
          <w:vertAlign w:val="superscript"/>
          <w:lang w:val="pt-BR"/>
        </w:rPr>
        <w:t>-4</w:t>
      </w:r>
    </w:p>
    <w:p w:rsidR="00525A46" w:rsidRPr="00D9560C" w:rsidRDefault="00F83D67" w:rsidP="0029348A">
      <w:pPr>
        <w:pStyle w:val="Default"/>
        <w:spacing w:line="0" w:lineRule="atLeast"/>
        <w:jc w:val="both"/>
        <w:rPr>
          <w:sz w:val="20"/>
          <w:szCs w:val="20"/>
          <w:lang w:val="pt-BR"/>
        </w:rPr>
      </w:pPr>
      <w:r w:rsidRPr="00D9560C">
        <w:rPr>
          <w:bCs/>
          <w:sz w:val="20"/>
          <w:szCs w:val="20"/>
          <w:lang w:val="pt-BR"/>
        </w:rPr>
        <w:t>Câu 28</w:t>
      </w:r>
      <w:r w:rsidR="0029348A" w:rsidRPr="00D9560C">
        <w:rPr>
          <w:bCs/>
          <w:sz w:val="20"/>
          <w:szCs w:val="20"/>
          <w:lang w:val="pt-BR"/>
        </w:rPr>
        <w:t xml:space="preserve">: </w:t>
      </w:r>
      <w:r w:rsidR="0029348A" w:rsidRPr="00D9560C">
        <w:rPr>
          <w:sz w:val="20"/>
          <w:szCs w:val="20"/>
          <w:lang w:val="pt-BR"/>
        </w:rPr>
        <w:t>Cho chất xúc tác MnO</w:t>
      </w:r>
      <w:r w:rsidR="0029348A" w:rsidRPr="00D9560C">
        <w:rPr>
          <w:sz w:val="20"/>
          <w:szCs w:val="20"/>
          <w:vertAlign w:val="subscript"/>
          <w:lang w:val="pt-BR"/>
        </w:rPr>
        <w:t>2</w:t>
      </w:r>
      <w:r w:rsidR="0029348A" w:rsidRPr="00D9560C">
        <w:rPr>
          <w:sz w:val="20"/>
          <w:szCs w:val="20"/>
          <w:lang w:val="pt-BR"/>
        </w:rPr>
        <w:t xml:space="preserve"> vào 100 ml dung dịch H</w:t>
      </w:r>
      <w:r w:rsidR="0029348A" w:rsidRPr="00D9560C">
        <w:rPr>
          <w:sz w:val="20"/>
          <w:szCs w:val="20"/>
          <w:vertAlign w:val="subscript"/>
          <w:lang w:val="pt-BR"/>
        </w:rPr>
        <w:t>2</w:t>
      </w:r>
      <w:r w:rsidR="0029348A" w:rsidRPr="00D9560C">
        <w:rPr>
          <w:sz w:val="20"/>
          <w:szCs w:val="20"/>
          <w:lang w:val="pt-BR"/>
        </w:rPr>
        <w:t>O</w:t>
      </w:r>
      <w:r w:rsidR="0029348A" w:rsidRPr="00D9560C">
        <w:rPr>
          <w:sz w:val="20"/>
          <w:szCs w:val="20"/>
          <w:vertAlign w:val="subscript"/>
          <w:lang w:val="pt-BR"/>
        </w:rPr>
        <w:t>2</w:t>
      </w:r>
      <w:r w:rsidR="0029348A" w:rsidRPr="00D9560C">
        <w:rPr>
          <w:sz w:val="20"/>
          <w:szCs w:val="20"/>
          <w:lang w:val="pt-BR"/>
        </w:rPr>
        <w:t>, sau 60 giây thu được 33,6 ml khí O</w:t>
      </w:r>
      <w:r w:rsidR="0029348A" w:rsidRPr="00D9560C">
        <w:rPr>
          <w:sz w:val="20"/>
          <w:szCs w:val="20"/>
          <w:vertAlign w:val="subscript"/>
          <w:lang w:val="pt-BR"/>
        </w:rPr>
        <w:t>2</w:t>
      </w:r>
      <w:r w:rsidR="0029348A" w:rsidRPr="00D9560C">
        <w:rPr>
          <w:sz w:val="20"/>
          <w:szCs w:val="20"/>
          <w:lang w:val="pt-BR"/>
        </w:rPr>
        <w:t xml:space="preserve"> (ở đktc). Tốc độ trung bình của phản ứng </w:t>
      </w:r>
    </w:p>
    <w:p w:rsidR="0029348A" w:rsidRPr="00D9560C" w:rsidRDefault="00525A46" w:rsidP="0029348A">
      <w:pPr>
        <w:pStyle w:val="Default"/>
        <w:spacing w:line="0" w:lineRule="atLeast"/>
        <w:jc w:val="both"/>
        <w:rPr>
          <w:sz w:val="20"/>
          <w:szCs w:val="20"/>
          <w:lang w:val="pt-BR"/>
        </w:rPr>
      </w:pPr>
      <w:r w:rsidRPr="00D9560C">
        <w:rPr>
          <w:sz w:val="20"/>
          <w:szCs w:val="20"/>
          <w:lang w:val="pt-BR"/>
        </w:rPr>
        <w:t xml:space="preserve">              </w:t>
      </w:r>
      <w:r w:rsidR="0029348A" w:rsidRPr="00D9560C">
        <w:rPr>
          <w:sz w:val="20"/>
          <w:szCs w:val="20"/>
          <w:lang w:val="pt-BR"/>
        </w:rPr>
        <w:t>(tính theo H</w:t>
      </w:r>
      <w:r w:rsidR="0029348A" w:rsidRPr="00D9560C">
        <w:rPr>
          <w:sz w:val="20"/>
          <w:szCs w:val="20"/>
          <w:vertAlign w:val="subscript"/>
          <w:lang w:val="pt-BR"/>
        </w:rPr>
        <w:t>2</w:t>
      </w:r>
      <w:r w:rsidR="0029348A" w:rsidRPr="00D9560C">
        <w:rPr>
          <w:sz w:val="20"/>
          <w:szCs w:val="20"/>
          <w:lang w:val="pt-BR"/>
        </w:rPr>
        <w:t>O</w:t>
      </w:r>
      <w:r w:rsidR="0029348A" w:rsidRPr="00D9560C">
        <w:rPr>
          <w:sz w:val="20"/>
          <w:szCs w:val="20"/>
          <w:vertAlign w:val="subscript"/>
          <w:lang w:val="pt-BR"/>
        </w:rPr>
        <w:t>2</w:t>
      </w:r>
      <w:r w:rsidR="0029348A" w:rsidRPr="00D9560C">
        <w:rPr>
          <w:sz w:val="20"/>
          <w:szCs w:val="20"/>
          <w:lang w:val="pt-BR"/>
        </w:rPr>
        <w:t xml:space="preserve"> ) trong 60 giây trên là: </w:t>
      </w:r>
    </w:p>
    <w:p w:rsidR="0029348A" w:rsidRPr="00D9560C" w:rsidRDefault="0029348A" w:rsidP="00525A46">
      <w:pPr>
        <w:spacing w:line="0" w:lineRule="atLeast"/>
        <w:ind w:left="720"/>
        <w:rPr>
          <w:bCs/>
          <w:color w:val="000000"/>
          <w:lang w:val="it-IT"/>
        </w:rPr>
      </w:pPr>
      <w:r w:rsidRPr="00D9560C">
        <w:rPr>
          <w:bCs/>
          <w:color w:val="000000"/>
          <w:lang w:val="it-IT"/>
        </w:rPr>
        <w:lastRenderedPageBreak/>
        <w:t>A.5,0.10</w:t>
      </w:r>
      <w:r w:rsidRPr="00D9560C">
        <w:rPr>
          <w:bCs/>
          <w:color w:val="000000"/>
          <w:vertAlign w:val="superscript"/>
          <w:lang w:val="it-IT"/>
        </w:rPr>
        <w:t>-5</w:t>
      </w:r>
      <w:r w:rsidRPr="00D9560C">
        <w:rPr>
          <w:bCs/>
          <w:color w:val="000000"/>
          <w:lang w:val="it-IT"/>
        </w:rPr>
        <w:t xml:space="preserve">mol/(l.s).  </w:t>
      </w:r>
      <w:r w:rsidRPr="00D9560C">
        <w:rPr>
          <w:bCs/>
          <w:color w:val="000000"/>
          <w:lang w:val="it-IT"/>
        </w:rPr>
        <w:tab/>
        <w:t>B. 5,0.10</w:t>
      </w:r>
      <w:r w:rsidRPr="00D9560C">
        <w:rPr>
          <w:bCs/>
          <w:color w:val="000000"/>
          <w:vertAlign w:val="superscript"/>
          <w:lang w:val="it-IT"/>
        </w:rPr>
        <w:t>-4</w:t>
      </w:r>
      <w:r w:rsidRPr="00D9560C">
        <w:rPr>
          <w:bCs/>
          <w:color w:val="000000"/>
          <w:lang w:val="it-IT"/>
        </w:rPr>
        <w:t xml:space="preserve">mol/(l.s).  </w:t>
      </w:r>
      <w:r w:rsidR="00525A46" w:rsidRPr="00D9560C">
        <w:rPr>
          <w:bCs/>
          <w:color w:val="000000"/>
          <w:lang w:val="it-IT"/>
        </w:rPr>
        <w:t xml:space="preserve">       </w:t>
      </w:r>
      <w:r w:rsidRPr="00D9560C">
        <w:rPr>
          <w:bCs/>
          <w:color w:val="000000"/>
          <w:lang w:val="it-IT"/>
        </w:rPr>
        <w:t>C. 2,5.10</w:t>
      </w:r>
      <w:r w:rsidRPr="00D9560C">
        <w:rPr>
          <w:bCs/>
          <w:color w:val="000000"/>
          <w:vertAlign w:val="superscript"/>
          <w:lang w:val="it-IT"/>
        </w:rPr>
        <w:t>-5</w:t>
      </w:r>
      <w:r w:rsidRPr="00D9560C">
        <w:rPr>
          <w:bCs/>
          <w:color w:val="000000"/>
          <w:lang w:val="it-IT"/>
        </w:rPr>
        <w:t xml:space="preserve">mol/(l.s).   </w:t>
      </w:r>
      <w:r w:rsidRPr="00D9560C">
        <w:rPr>
          <w:bCs/>
          <w:color w:val="000000"/>
          <w:lang w:val="it-IT"/>
        </w:rPr>
        <w:tab/>
        <w:t>D. 1,0.10</w:t>
      </w:r>
      <w:r w:rsidRPr="00D9560C">
        <w:rPr>
          <w:bCs/>
          <w:color w:val="000000"/>
          <w:vertAlign w:val="superscript"/>
          <w:lang w:val="it-IT"/>
        </w:rPr>
        <w:t>-3</w:t>
      </w:r>
      <w:r w:rsidRPr="00D9560C">
        <w:rPr>
          <w:bCs/>
          <w:color w:val="000000"/>
          <w:lang w:val="it-IT"/>
        </w:rPr>
        <w:t xml:space="preserve">mol/(l.s).  </w:t>
      </w:r>
    </w:p>
    <w:p w:rsidR="002D766A" w:rsidRDefault="002D766A" w:rsidP="00196B95">
      <w:pPr>
        <w:rPr>
          <w:bCs/>
          <w:color w:val="000000"/>
          <w:lang w:val="vi-VN"/>
        </w:rPr>
      </w:pPr>
    </w:p>
    <w:p w:rsidR="00196B95" w:rsidRPr="00D9560C" w:rsidRDefault="00157FF7" w:rsidP="00196B95">
      <w:pPr>
        <w:rPr>
          <w:lang w:val="it-IT"/>
        </w:rPr>
      </w:pPr>
      <w:r>
        <w:rPr>
          <w:noProof/>
        </w:rPr>
        <mc:AlternateContent>
          <mc:Choice Requires="wpg">
            <w:drawing>
              <wp:anchor distT="0" distB="0" distL="114300" distR="114300" simplePos="0" relativeHeight="251638784" behindDoc="0" locked="0" layoutInCell="1" allowOverlap="1">
                <wp:simplePos x="0" y="0"/>
                <wp:positionH relativeFrom="column">
                  <wp:posOffset>3492500</wp:posOffset>
                </wp:positionH>
                <wp:positionV relativeFrom="paragraph">
                  <wp:posOffset>76835</wp:posOffset>
                </wp:positionV>
                <wp:extent cx="228600" cy="38100"/>
                <wp:effectExtent l="15875" t="48260" r="22225" b="46990"/>
                <wp:wrapNone/>
                <wp:docPr id="15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53" name="Line 65"/>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4" name="Line 66"/>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275pt;margin-top:6.05pt;width:18pt;height:3pt;z-index:25163878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dAspgIAAAoIAAAOAAAAZHJzL2Uyb0RvYy54bWzsVV1v0zAUfUfiP1h+7/LRNO2itRNq2vEw YNLgB7iJk1g4tmV7TSvEf+faSbN1IAFD4gGRh+Q6174+99xz7avrQ8vRnmrDpFji6CLEiIpClkzU S/zp43aywMhYIkrCpaBLfKQGX69ev7rqVEZj2UheUo0giDBZp5a4sVZlQWCKhrbEXEhFBTgrqVti YajroNSkg+gtD+IwTINO6lJpWVBj4G/eO/HKx68qWtgPVWWoRXyJAZv1b+3fO/cOVlckqzVRDSsG GOQFKFrCBGw6hsqJJehBs+9CtazQ0sjKXhSyDWRVsYL6HCCbKHyWzY2WD8rnUmddrUaagNpnPL04 bPF+f6cRK6F2sxgjQVookt8XpYljp1N1BpNutLpXd7pPEcxbWXw24A6e+9247iejXfdOlhCPPFjp 2TlUunUhIG908EU4jkWgB4sK+BnHizSEUhXgmi4iMH2NigYK6RbN5il4wRnP5x4hyYpmMyyeOp9b CV+HjmT9lh7mAMvlBGIzj3yaP+PzviGK+jIZR9XI5/TE5y0TFKWznk4/Zy3utCfXZAZo/SlTP0j6 xNeY8nnGJFPa2BsqW+SMJeYAwheB7G+N7ck5TXE1EXLLOPdcc4G6Jb6cxTO/wEjOSud004yud2uu 0Z64jvLPwPTZNFCuKH2whpJyM9iWMA42skcFsrCaEVFzit1upsWIUzhDwOjBceH2gzQB7mD1LfXl MrzcLDaLZJLE6WaShHk+ebNdJ5N0G81n+TRfr/Poq4MeJVnDypIKh/7U3lHya+UeDpq+MccGH2kK zqN7sQHY09eDBtn1Be41t5Pl0dfd/wcF/jUpJudSTH9XiqjiTL2FQ8ILYmjfR1EupkMn/hflvyBK f1rCheO1PFyO7kZ7Ogb76RW++gYAAP//AwBQSwMEFAAGAAgAAAAhAB0/cHreAAAACQEAAA8AAABk cnMvZG93bnJldi54bWxMj8FqwzAQRO+F/oPYQm+NrBQH41oOIbQ9hUKTQOlNsTa2ibUylmI7f9/t qT3uzDD7pljPrhMjDqH1pEEtEhBIlbct1RqOh7enDESIhqzpPKGGGwZYl/d3hcmtn+gTx32sBZdQ yI2GJsY+lzJUDToTFr5HYu/sB2cin0Mt7WAmLnedXCbJSjrTEn9oTI/bBqvL/uo0vE9m2jyr13F3 OW9v34f042unUOvHh3nzAiLiHP/C8IvP6FAy08lfyQbRaUjThLdENpYKBAfSbMXCiYVMgSwL+X9B +QMAAP//AwBQSwECLQAUAAYACAAAACEAtoM4kv4AAADhAQAAEwAAAAAAAAAAAAAAAAAAAAAAW0Nv bnRlbnRfVHlwZXNdLnhtbFBLAQItABQABgAIAAAAIQA4/SH/1gAAAJQBAAALAAAAAAAAAAAAAAAA AC8BAABfcmVscy8ucmVsc1BLAQItABQABgAIAAAAIQBEedAspgIAAAoIAAAOAAAAAAAAAAAAAAAA AC4CAABkcnMvZTJvRG9jLnhtbFBLAQItABQABgAIAAAAIQAdP3B63gAAAAkBAAAPAAAAAAAAAAAA AAAAAAAFAABkcnMvZG93bnJldi54bWxQSwUGAAAAAAQABADzAAAACwYAAAAA ">
                <v:line id="Line 65"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bi08QAAADcAAAADwAAAGRycy9kb3ducmV2LnhtbERPTWsCMRC9F/ofwhS8FM220qqrUaRo EfWi68HjuBk3SzeTZRN1+++NUOhtHu9zJrPWVuJKjS8dK3jrJSCIc6dLLhQcsmV3CMIHZI2VY1Lw Sx5m0+enCaba3XhH130oRAxhn6ICE0KdSulzQxZ9z9XEkTu7xmKIsCmkbvAWw20l35PkU1osOTYY rOnLUP6zv1gF28vxZLLNcXfYZPP1d/uqB+vFSKnOSzsfgwjUhn/xn3ul4/yPPjyeiRfI6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FuLTxAAAANwAAAAPAAAAAAAAAAAA AAAAAKECAABkcnMvZG93bnJldi54bWxQSwUGAAAAAAQABAD5AAAAkgMAAAAA ">
                  <v:stroke endarrow="block" endarrowwidth="narrow" endarrowlength="short"/>
                </v:line>
                <v:line id="Line 66"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OTY8AAAADcAAAADwAAAGRycy9kb3ducmV2LnhtbERPTYvCMBC9L/gfwgh7W1MXFammIsKC yApaxfPQjG1pMilN1PrvNwuCt3m8z1muemvEnTpfO1YwHiUgiAunay4VnE8/X3MQPiBrNI5JwZM8 rLLBxxJT7R58pHseShFD2KeooAqhTaX0RUUW/ci1xJG7us5iiLArpe7wEcOtkd9JMpMWa44NFba0 qaho8ptVYPjSHH+nO6LkUD7347Xujdwr9Tns1wsQgfrwFr/cWx3nTyfw/0y8QGZ/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aDk2PAAAAA3AAAAA8AAAAAAAAAAAAAAAAA oQIAAGRycy9kb3ducmV2LnhtbFBLBQYAAAAABAAEAPkAAACOAwAAAAA= ">
                  <v:stroke endarrow="block" endarrowwidth="narrow" endarrowlength="short"/>
                </v:line>
              </v:group>
            </w:pict>
          </mc:Fallback>
        </mc:AlternateContent>
      </w:r>
      <w:r w:rsidR="00F83D67" w:rsidRPr="00D9560C">
        <w:rPr>
          <w:bCs/>
          <w:color w:val="000000"/>
          <w:lang w:val="it-IT"/>
        </w:rPr>
        <w:t>Câu 29</w:t>
      </w:r>
      <w:r w:rsidR="00196B95" w:rsidRPr="00D9560C">
        <w:rPr>
          <w:bCs/>
          <w:color w:val="000000"/>
          <w:lang w:val="it-IT"/>
        </w:rPr>
        <w:t xml:space="preserve">: </w:t>
      </w:r>
      <w:r w:rsidR="00196B95" w:rsidRPr="00D9560C">
        <w:rPr>
          <w:lang w:val="it-IT"/>
        </w:rPr>
        <w:t xml:space="preserve"> Cho hệ phản ứng sau ở trạng thái cân bằng:</w:t>
      </w:r>
      <w:r w:rsidR="00F83D67" w:rsidRPr="00D9560C">
        <w:rPr>
          <w:lang w:val="it-IT"/>
        </w:rPr>
        <w:t xml:space="preserve">      </w:t>
      </w:r>
      <w:r w:rsidR="00196B95" w:rsidRPr="00D9560C">
        <w:rPr>
          <w:lang w:val="it-IT"/>
        </w:rPr>
        <w:t>2 SO</w:t>
      </w:r>
      <w:r w:rsidR="00196B95" w:rsidRPr="00D9560C">
        <w:rPr>
          <w:vertAlign w:val="subscript"/>
          <w:lang w:val="it-IT"/>
        </w:rPr>
        <w:t>2</w:t>
      </w:r>
      <w:r w:rsidR="00196B95" w:rsidRPr="00D9560C">
        <w:rPr>
          <w:lang w:val="it-IT"/>
        </w:rPr>
        <w:t xml:space="preserve"> + O</w:t>
      </w:r>
      <w:r w:rsidR="00196B95" w:rsidRPr="00D9560C">
        <w:rPr>
          <w:vertAlign w:val="subscript"/>
          <w:lang w:val="it-IT"/>
        </w:rPr>
        <w:t>2</w:t>
      </w:r>
      <w:r w:rsidR="00196B95" w:rsidRPr="00D9560C">
        <w:rPr>
          <w:lang w:val="it-IT"/>
        </w:rPr>
        <w:t xml:space="preserve">             2 SO</w:t>
      </w:r>
      <w:r w:rsidR="00196B95" w:rsidRPr="00D9560C">
        <w:rPr>
          <w:vertAlign w:val="subscript"/>
          <w:lang w:val="it-IT"/>
        </w:rPr>
        <w:t>3 (k)</w:t>
      </w:r>
      <w:r w:rsidR="00196B95" w:rsidRPr="00D9560C">
        <w:rPr>
          <w:lang w:val="it-IT"/>
        </w:rPr>
        <w:t xml:space="preserve">      </w:t>
      </w:r>
      <w:r w:rsidR="00196B95" w:rsidRPr="00D9560C">
        <w:rPr>
          <w:position w:val="-4"/>
        </w:rPr>
        <w:object w:dxaOrig="420" w:dyaOrig="260">
          <v:shape id="_x0000_i1063" type="#_x0000_t75" style="width:21pt;height:13pt" o:ole="">
            <v:imagedata r:id="rId78" o:title=""/>
          </v:shape>
          <o:OLEObject Type="Embed" ProgID="Equation.3" ShapeID="_x0000_i1063" DrawAspect="Content" ObjectID="_1581511484" r:id="rId79"/>
        </w:object>
      </w:r>
      <w:r w:rsidR="00196B95" w:rsidRPr="00D9560C">
        <w:rPr>
          <w:lang w:val="it-IT"/>
        </w:rPr>
        <w:t>&lt; 0.</w:t>
      </w:r>
      <w:r w:rsidR="00196B95" w:rsidRPr="00D9560C">
        <w:rPr>
          <w:lang w:val="it-IT"/>
        </w:rPr>
        <w:tab/>
        <w:t>Nồng độ của SO</w:t>
      </w:r>
      <w:r w:rsidR="00196B95" w:rsidRPr="00D9560C">
        <w:rPr>
          <w:vertAlign w:val="subscript"/>
          <w:lang w:val="it-IT"/>
        </w:rPr>
        <w:t>3</w:t>
      </w:r>
      <w:r w:rsidR="00196B95" w:rsidRPr="00D9560C">
        <w:rPr>
          <w:lang w:val="it-IT"/>
        </w:rPr>
        <w:t xml:space="preserve"> sẽ tăng lên khi:</w:t>
      </w:r>
    </w:p>
    <w:p w:rsidR="00196B95" w:rsidRPr="00D9560C" w:rsidRDefault="00196B95" w:rsidP="00196B95">
      <w:pPr>
        <w:rPr>
          <w:lang w:val="it-IT"/>
        </w:rPr>
      </w:pPr>
      <w:r w:rsidRPr="00D9560C">
        <w:rPr>
          <w:lang w:val="it-IT"/>
        </w:rPr>
        <w:tab/>
        <w:t>A. Giảm nồng độ của SO</w:t>
      </w:r>
      <w:r w:rsidRPr="00D9560C">
        <w:rPr>
          <w:vertAlign w:val="subscript"/>
          <w:lang w:val="it-IT"/>
        </w:rPr>
        <w:t>2</w:t>
      </w:r>
      <w:r w:rsidRPr="00D9560C">
        <w:rPr>
          <w:vertAlign w:val="subscript"/>
          <w:lang w:val="it-IT"/>
        </w:rPr>
        <w:tab/>
      </w:r>
      <w:r w:rsidRPr="00D9560C">
        <w:rPr>
          <w:vertAlign w:val="subscript"/>
          <w:lang w:val="it-IT"/>
        </w:rPr>
        <w:tab/>
      </w:r>
      <w:r w:rsidRPr="00D9560C">
        <w:rPr>
          <w:vertAlign w:val="subscript"/>
          <w:lang w:val="it-IT"/>
        </w:rPr>
        <w:tab/>
      </w:r>
      <w:r w:rsidRPr="00D9560C">
        <w:rPr>
          <w:vertAlign w:val="subscript"/>
          <w:lang w:val="vi-VN"/>
        </w:rPr>
        <w:t xml:space="preserve">                      </w:t>
      </w:r>
      <w:r w:rsidRPr="00D9560C">
        <w:rPr>
          <w:lang w:val="it-IT"/>
        </w:rPr>
        <w:t>B. Tăng nồng độ của O</w:t>
      </w:r>
      <w:r w:rsidRPr="00D9560C">
        <w:rPr>
          <w:vertAlign w:val="subscript"/>
          <w:lang w:val="it-IT"/>
        </w:rPr>
        <w:t>2</w:t>
      </w:r>
    </w:p>
    <w:p w:rsidR="002D766A" w:rsidRPr="002D766A" w:rsidRDefault="00196B95" w:rsidP="00196B95">
      <w:pPr>
        <w:rPr>
          <w:lang w:val="it-IT"/>
        </w:rPr>
      </w:pPr>
      <w:r w:rsidRPr="00D9560C">
        <w:rPr>
          <w:lang w:val="it-IT"/>
        </w:rPr>
        <w:tab/>
        <w:t>C. Tăng nhiệt độ lên rất cao</w:t>
      </w:r>
      <w:r w:rsidRPr="00D9560C">
        <w:rPr>
          <w:lang w:val="it-IT"/>
        </w:rPr>
        <w:tab/>
      </w:r>
      <w:r w:rsidRPr="00D9560C">
        <w:rPr>
          <w:lang w:val="it-IT"/>
        </w:rPr>
        <w:tab/>
      </w:r>
      <w:r w:rsidRPr="00D9560C">
        <w:rPr>
          <w:lang w:val="it-IT"/>
        </w:rPr>
        <w:tab/>
        <w:t>D. Giảm nhiệt độ xuống rất thấp</w:t>
      </w:r>
    </w:p>
    <w:p w:rsidR="00196B95" w:rsidRPr="00D9560C" w:rsidRDefault="00F83D67" w:rsidP="00196B95">
      <w:pPr>
        <w:rPr>
          <w:lang w:val="it-IT"/>
        </w:rPr>
      </w:pPr>
      <w:r w:rsidRPr="00D9560C">
        <w:rPr>
          <w:bCs/>
          <w:color w:val="000000"/>
          <w:lang w:val="it-IT"/>
        </w:rPr>
        <w:t>Câu 30</w:t>
      </w:r>
      <w:r w:rsidR="00196B95" w:rsidRPr="00D9560C">
        <w:rPr>
          <w:bCs/>
          <w:color w:val="000000"/>
          <w:lang w:val="it-IT"/>
        </w:rPr>
        <w:t xml:space="preserve">: </w:t>
      </w:r>
      <w:r w:rsidR="00196B95" w:rsidRPr="00D9560C">
        <w:rPr>
          <w:lang w:val="it-IT"/>
        </w:rPr>
        <w:t xml:space="preserve"> Đối với một hệ ở trạng thái cân bằng, nếu thêm vào chất xúc tác thì:</w:t>
      </w:r>
    </w:p>
    <w:p w:rsidR="00196B95" w:rsidRPr="00D9560C" w:rsidRDefault="00196B95" w:rsidP="00196B95">
      <w:pPr>
        <w:rPr>
          <w:lang w:val="it-IT"/>
        </w:rPr>
      </w:pPr>
      <w:r w:rsidRPr="00D9560C">
        <w:rPr>
          <w:lang w:val="it-IT"/>
        </w:rPr>
        <w:tab/>
        <w:t>A. Chỉ làm tăng tốc độ phản ứng thuận</w:t>
      </w:r>
    </w:p>
    <w:p w:rsidR="00196B95" w:rsidRPr="00D9560C" w:rsidRDefault="00196B95" w:rsidP="00196B95">
      <w:pPr>
        <w:rPr>
          <w:lang w:val="it-IT"/>
        </w:rPr>
      </w:pPr>
      <w:r w:rsidRPr="00D9560C">
        <w:rPr>
          <w:lang w:val="it-IT"/>
        </w:rPr>
        <w:tab/>
        <w:t>B. Chỉ làm tăng tốc độ phản ứng  nghịch</w:t>
      </w:r>
    </w:p>
    <w:p w:rsidR="00196B95" w:rsidRPr="00D9560C" w:rsidRDefault="00196B95" w:rsidP="00196B95">
      <w:pPr>
        <w:rPr>
          <w:lang w:val="it-IT"/>
        </w:rPr>
      </w:pPr>
      <w:r w:rsidRPr="00D9560C">
        <w:rPr>
          <w:lang w:val="it-IT"/>
        </w:rPr>
        <w:tab/>
        <w:t>C. Làm tăng tốc độ phản ứng thuận và nghịch với số lần như nhau.</w:t>
      </w:r>
    </w:p>
    <w:p w:rsidR="00196B95" w:rsidRPr="00D9560C" w:rsidRDefault="00196B95" w:rsidP="00196B95">
      <w:pPr>
        <w:rPr>
          <w:lang w:val="it-IT"/>
        </w:rPr>
      </w:pPr>
      <w:r w:rsidRPr="00D9560C">
        <w:rPr>
          <w:lang w:val="it-IT"/>
        </w:rPr>
        <w:tab/>
        <w:t>D. Không làm tăng tốc độ của phan ứng thuận và nghịch</w:t>
      </w:r>
    </w:p>
    <w:p w:rsidR="00196B95" w:rsidRPr="00D9560C" w:rsidRDefault="00157FF7" w:rsidP="00196B95">
      <w:pPr>
        <w:rPr>
          <w:lang w:val="it-IT"/>
        </w:rPr>
      </w:pPr>
      <w:r>
        <w:rPr>
          <w:noProof/>
        </w:rPr>
        <mc:AlternateContent>
          <mc:Choice Requires="wpg">
            <w:drawing>
              <wp:anchor distT="0" distB="0" distL="114300" distR="114300" simplePos="0" relativeHeight="251639808" behindDoc="0" locked="0" layoutInCell="1" allowOverlap="1">
                <wp:simplePos x="0" y="0"/>
                <wp:positionH relativeFrom="column">
                  <wp:posOffset>3013075</wp:posOffset>
                </wp:positionH>
                <wp:positionV relativeFrom="paragraph">
                  <wp:posOffset>97155</wp:posOffset>
                </wp:positionV>
                <wp:extent cx="228600" cy="38100"/>
                <wp:effectExtent l="22225" t="40005" r="15875" b="45720"/>
                <wp:wrapNone/>
                <wp:docPr id="149"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50" name="Line 68"/>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 name="Line 69"/>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237.25pt;margin-top:7.65pt;width:18pt;height:3pt;z-index:25163980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ecofpgIAAAoIAAAOAAAAZHJzL2Uyb0RvYy54bWzsVU2P0zAQvSPxH6zcu/lomqbRpivUtMth gUoLP8BNnMTCsS3b27RC/HfGTtrdLkjAInFA5JCMM/b4zZs39vXNoWNoT5SmgudeeBV4iPBSVJQ3 uffp42aSekgbzCvMBCe5dyTau1m+fnXdy4xEohWsIgpBEK6zXuZea4zMfF+XLemwvhKScHDWQnXY wFA1fqVwD9E75kdBkPi9UJVUoiRaw99icHpLF7+uSWk+1LUmBrHcA2zGvZV77+zbX17jrFFYtrQc YeAXoOgw5bDpOVSBDUYPin4XqqOlElrU5qoUnS/qmpbE5QDZhMGzbG6VeJAulybrG3mmCah9xtOL w5bv91uFaAW1ixce4riDIrl9UTK37PSyyWDSrZL3cquGFMG8E+VnDW7/ud+Om2Ey2vXvRAXx8IMR jp1DrTobAvJGB1eE47kI5GBQCT+jKE0CKFUJrmkagulqVLZQSLtoNk/AC85oPo9PvvW4eGp9diV8 LTqcDVs6mCMsmxOITT/yqf+Mz/sWS+LKpC1VJz5nAGXg845ygpJ0oNPNWfGtcuTqTAOtP2XqB0mf +DqnfJkxzqTS5paIDlkj9xiAcEXA+zttBnJOU2xNuNhQxhzXjKM+9xazaOYWaMFoZZ12mlbNbsUU 2mPbUe4Zmb6YBsrllQvWElytR9tgysBG5ihBFkZRzBtGPLub7jzECJwhYAzgGLf7QZoAd7SGlvqy CBbrdJ3GkzhK1pM4KIrJm80qniSbcD4rpsVqVYRfLfQwzlpaVYRb9Kf2DuNfK/d40AyNeW7wM03+ ZXQnNgB7+jrQILuhwIPmdqI6urq7/6DAvybF8FKKi9+VIqoZlW/hkHCCGNv3UZTpdOzE/6L8F0Tp Tku4cJyWx8vR3mhPx2A/vcKX3wAAAP//AwBQSwMEFAAGAAgAAAAhANm8x3jgAAAACQEAAA8AAABk cnMvZG93bnJldi54bWxMj8FKw0AQhu+C77CM4M1u0jRaYjalFPVUhLaC9DbNTpPQ7G7IbpP07R1P epz5P/75Jl9NphUD9b5xVkE8i0CQLZ1ubKXg6/D+tAThA1qNrbOk4EYeVsX9XY6ZdqPd0bAPleAS 6zNUUIfQZVL6siaDfuY6spydXW8w8NhXUvc4crlp5TyKnqXBxvKFGjva1FRe9lej4GPEcZ3Eb8P2 ct7cjof083sbk1KPD9P6FUSgKfzB8KvP6lCw08ldrfaiVbB4WaSMcpAmIBhI44gXJwXzOAFZ5PL/ B8UPAAAA//8DAFBLAQItABQABgAIAAAAIQC2gziS/gAAAOEBAAATAAAAAAAAAAAAAAAAAAAAAABb Q29udGVudF9UeXBlc10ueG1sUEsBAi0AFAAGAAgAAAAhADj9If/WAAAAlAEAAAsAAAAAAAAAAAAA AAAALwEAAF9yZWxzLy5yZWxzUEsBAi0AFAAGAAgAAAAhAHt5yh+mAgAACggAAA4AAAAAAAAAAAAA AAAALgIAAGRycy9lMm9Eb2MueG1sUEsBAi0AFAAGAAgAAAAhANm8x3jgAAAACQEAAA8AAAAAAAAA AAAAAAAAAAUAAGRycy9kb3ducmV2LnhtbFBLBQYAAAAABAAEAPMAAAANBgAAAAA= ">
                <v:line id="Line 6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R8pMcAAADcAAAADwAAAGRycy9kb3ducmV2LnhtbESPT2/CMAzF70j7DpEncUEjBYn96QgI Tds0wS5QDhy9xmsqGqdqApRvPx8mcbP1nt/7eb7sfaPO1MU6sIHJOANFXAZbc2VgX3w8PIOKCdli E5gMXCnCcnE3mGNuw4W3dN6lSkkIxxwNuJTaXOtYOvIYx6ElFu03dB6TrF2lbYcXCfeNnmbZo/ZY szQ4bOnNUXncnbyB79PhxxWbw3a/KVbrz35kn9bvL8YM7/vVK6hEfbqZ/6+/rODPBF+ekQn0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xHykxwAAANwAAAAPAAAAAAAA AAAAAAAAAKECAABkcnMvZG93bnJldi54bWxQSwUGAAAAAAQABAD5AAAAlQMAAAAA ">
                  <v:stroke endarrow="block" endarrowwidth="narrow" endarrowlength="short"/>
                </v:line>
                <v:line id="Line 6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Qw+8EAAADcAAAADwAAAGRycy9kb3ducmV2LnhtbERP32uDMBB+H+x/CDfo24wOWoYzShkM RqnQdmPPh7mpmFzEZK3+902hsLf7+H5eUc3WiDNNvnesIEtSEMSN0z23Cr6/Pp5fQfiArNE4JgUL eajKx4cCc+0ufKTzKbQihrDPUUEXwphL6ZuOLPrEjcSR+3WTxRDh1Eo94SWGWyNf0nQjLfYcGzoc 6b2jZjj9WQWGf4bjfr0jSg/tUmdbPRtZK7V6mrdvIALN4V98d3/qOH+dwe2ZeIEsr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9DD7wQAAANwAAAAPAAAAAAAAAAAAAAAA AKECAABkcnMvZG93bnJldi54bWxQSwUGAAAAAAQABAD5AAAAjwMAAAAA ">
                  <v:stroke endarrow="block" endarrowwidth="narrow" endarrowlength="short"/>
                </v:line>
              </v:group>
            </w:pict>
          </mc:Fallback>
        </mc:AlternateContent>
      </w:r>
      <w:r w:rsidR="00F83D67" w:rsidRPr="00D9560C">
        <w:rPr>
          <w:bCs/>
          <w:color w:val="000000"/>
          <w:lang w:val="it-IT"/>
        </w:rPr>
        <w:t>Câu 31</w:t>
      </w:r>
      <w:r w:rsidR="00196B95" w:rsidRPr="00D9560C">
        <w:rPr>
          <w:bCs/>
          <w:color w:val="000000"/>
          <w:lang w:val="it-IT"/>
        </w:rPr>
        <w:t xml:space="preserve">: </w:t>
      </w:r>
      <w:r w:rsidR="00196B95" w:rsidRPr="00D9560C">
        <w:rPr>
          <w:lang w:val="it-IT"/>
        </w:rPr>
        <w:t>Trong phản ứng tổng hợp amoniac: N</w:t>
      </w:r>
      <w:r w:rsidR="00196B95" w:rsidRPr="00D9560C">
        <w:rPr>
          <w:vertAlign w:val="subscript"/>
          <w:lang w:val="it-IT"/>
        </w:rPr>
        <w:t>2 (k)</w:t>
      </w:r>
      <w:r w:rsidR="00196B95" w:rsidRPr="00D9560C">
        <w:rPr>
          <w:lang w:val="it-IT"/>
        </w:rPr>
        <w:t xml:space="preserve"> + 3H</w:t>
      </w:r>
      <w:r w:rsidR="00196B95" w:rsidRPr="00D9560C">
        <w:rPr>
          <w:vertAlign w:val="subscript"/>
          <w:lang w:val="it-IT"/>
        </w:rPr>
        <w:t>2 (k)</w:t>
      </w:r>
      <w:r w:rsidR="00196B95" w:rsidRPr="00D9560C">
        <w:rPr>
          <w:lang w:val="it-IT"/>
        </w:rPr>
        <w:t xml:space="preserve">          2NH</w:t>
      </w:r>
      <w:r w:rsidR="00196B95" w:rsidRPr="00D9560C">
        <w:rPr>
          <w:vertAlign w:val="subscript"/>
          <w:lang w:val="it-IT"/>
        </w:rPr>
        <w:t xml:space="preserve">3 (k) </w:t>
      </w:r>
      <w:r w:rsidR="00196B95" w:rsidRPr="00D9560C">
        <w:rPr>
          <w:lang w:val="it-IT"/>
        </w:rPr>
        <w:t xml:space="preserve">  </w:t>
      </w:r>
      <w:r w:rsidR="00196B95" w:rsidRPr="00D9560C">
        <w:rPr>
          <w:position w:val="-4"/>
        </w:rPr>
        <w:object w:dxaOrig="420" w:dyaOrig="260">
          <v:shape id="_x0000_i1064" type="#_x0000_t75" style="width:21pt;height:13pt" o:ole="">
            <v:imagedata r:id="rId78" o:title=""/>
          </v:shape>
          <o:OLEObject Type="Embed" ProgID="Equation.3" ShapeID="_x0000_i1064" DrawAspect="Content" ObjectID="_1581511485" r:id="rId80"/>
        </w:object>
      </w:r>
      <w:r w:rsidR="00196B95" w:rsidRPr="00D9560C">
        <w:rPr>
          <w:lang w:val="it-IT"/>
        </w:rPr>
        <w:t>&lt; 0. Để tăng hiệu suất phản ứng tổng hợp phải:</w:t>
      </w:r>
    </w:p>
    <w:p w:rsidR="00196B95" w:rsidRPr="00D9560C" w:rsidRDefault="00196B95" w:rsidP="00196B95">
      <w:pPr>
        <w:rPr>
          <w:lang w:val="it-IT"/>
        </w:rPr>
      </w:pPr>
      <w:r w:rsidRPr="00D9560C">
        <w:rPr>
          <w:lang w:val="it-IT"/>
        </w:rPr>
        <w:tab/>
        <w:t>A. Giảm nhiệt độ và áp suất</w:t>
      </w:r>
      <w:r w:rsidRPr="00D9560C">
        <w:rPr>
          <w:lang w:val="it-IT"/>
        </w:rPr>
        <w:tab/>
      </w:r>
      <w:r w:rsidRPr="00D9560C">
        <w:rPr>
          <w:lang w:val="it-IT"/>
        </w:rPr>
        <w:tab/>
      </w:r>
      <w:r w:rsidRPr="00D9560C">
        <w:rPr>
          <w:lang w:val="it-IT"/>
        </w:rPr>
        <w:tab/>
        <w:t xml:space="preserve">B. Tăng nhiệt độ và áp suất </w:t>
      </w:r>
    </w:p>
    <w:p w:rsidR="00196B95" w:rsidRPr="00D9560C" w:rsidRDefault="00196B95" w:rsidP="00196B95">
      <w:pPr>
        <w:rPr>
          <w:lang w:val="it-IT"/>
        </w:rPr>
      </w:pPr>
      <w:r w:rsidRPr="00D9560C">
        <w:rPr>
          <w:lang w:val="it-IT"/>
        </w:rPr>
        <w:tab/>
        <w:t>C. Tăng nhiệt độ và giảm áp suất</w:t>
      </w:r>
      <w:r w:rsidRPr="00D9560C">
        <w:rPr>
          <w:lang w:val="it-IT"/>
        </w:rPr>
        <w:tab/>
      </w:r>
      <w:r w:rsidRPr="00D9560C">
        <w:rPr>
          <w:lang w:val="vi-VN"/>
        </w:rPr>
        <w:t xml:space="preserve">                             </w:t>
      </w:r>
      <w:r w:rsidRPr="00D9560C">
        <w:rPr>
          <w:lang w:val="it-IT"/>
        </w:rPr>
        <w:t>D. Giảm nhiệt độ vừa phải và tăng áp suất</w:t>
      </w:r>
    </w:p>
    <w:p w:rsidR="00196B95" w:rsidRPr="00D9560C" w:rsidRDefault="00157FF7" w:rsidP="00196B95">
      <w:pPr>
        <w:rPr>
          <w:lang w:val="it-IT"/>
        </w:rPr>
      </w:pPr>
      <w:r>
        <w:rPr>
          <w:noProof/>
        </w:rPr>
        <mc:AlternateContent>
          <mc:Choice Requires="wpg">
            <w:drawing>
              <wp:anchor distT="0" distB="0" distL="114300" distR="114300" simplePos="0" relativeHeight="251640832" behindDoc="0" locked="0" layoutInCell="1" allowOverlap="1">
                <wp:simplePos x="0" y="0"/>
                <wp:positionH relativeFrom="column">
                  <wp:posOffset>3409950</wp:posOffset>
                </wp:positionH>
                <wp:positionV relativeFrom="paragraph">
                  <wp:posOffset>89535</wp:posOffset>
                </wp:positionV>
                <wp:extent cx="228600" cy="38100"/>
                <wp:effectExtent l="19050" t="41910" r="19050" b="43815"/>
                <wp:wrapNone/>
                <wp:docPr id="146"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47" name="Line 71"/>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8" name="Line 72"/>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 o:spid="_x0000_s1026" style="position:absolute;margin-left:268.5pt;margin-top:7.05pt;width:18pt;height:3pt;z-index:25164083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roq6qQIAAAoIAAAOAAAAZHJzL2Uyb0RvYy54bWzsVduO0zAQfUfiHyy/d3Npetlo0xVq2uVh gUoLH+AmTmLh2JbtbVoh/p2xk2YvIAGLxAOiD+nYY4/PnDljX10fW44OVBsmRYajixAjKgpZMlFn +NPH7WSJkbFElIRLQTN8ogZfr16/uupUSmPZSF5SjSCIMGmnMtxYq9IgMEVDW2IupKICnJXULbEw 1HVQatJB9JYHcRjOg07qUmlZUGNgNu+deOXjVxUt7IeqMtQinmHAZv1X++/efYPVFUlrTVTDigEG eQGKljABh46hcmIJutfsu1AtK7Q0srIXhWwDWVWsoD4HyCYKn2Vzo+W98rnUaVerkSag9hlPLw5b vD/sNGIl1C6ZYyRIC0Xy56KFZ6dTdQqLbrS6UzvdpwjmrSw+GyAveO5347pfjPbdO1lCPHJvpWfn WOnWhYC80dEX4TQWgR4tKmAyjpfzEEpVgGu6jMD0NSoaKKTbNFvMwQvOeLFIzr7NsHnqfG4n/Dt0 JO2P9DAHWE4bIDbzwKf5Mz7vGqKoL5NxVI18Ls583jJB0SJyiNzRsGYtdnoYGaD1p0z9IOkzX2PK TzMmqdLG3lDZImdkmAMIXwRyuDW2J+e8xNVEyC3jHOZJygXqMnw5i2d+g5Gclc7pfEbX+zXX6EBc R/nfwPSTZaBcUfpgDSXlZrAtYRxsZE8KZGE1I6LmFLvTTIsRp3CHgNGD48KdB2kC3MHqW+rLZXi5 WW6WySSJ55tJEub55M12nUzm22gxy6f5ep1HXx30KEkbVpZUOPTn9o6SXyv3cNH0jTk2+EhT8DS6 FxuAPf970CA7k7oC94Xfy/Lk6+7nQYF/TYpwC/et3Usx/l0poooz9RYuCS+IoX0fRLmcDp34X5T/ gij9bQkPjtfy8Di6F+3xGOzHT/jqGwAAAP//AwBQSwMEFAAGAAgAAAAhALdaa3TgAAAACQEAAA8A AABkcnMvZG93bnJldi54bWxMj0FLw0AQhe+C/2EZwZvdpDG2pNmUUtRTEdoK4m2bnSah2dmQ3Sbp v3c86XHee7z5Xr6ebCsG7H3jSEE8i0Aglc40VCn4PL49LUH4oMno1hEquKGHdXF/l+vMuJH2OBxC JbiEfKYV1CF0mZS+rNFqP3MdEntn11sd+OwraXo9crlt5TyKXqTVDfGHWne4rbG8HK5Wwfuox00S vw67y3l7+z6mH1+7GJV6fJg2KxABp/AXhl98RoeCmU7uSsaLVkGaLHhLYOM5BsGBdJGwcFIwj2KQ RS7/Lyh+AAAA//8DAFBLAQItABQABgAIAAAAIQC2gziS/gAAAOEBAAATAAAAAAAAAAAAAAAAAAAA AABbQ29udGVudF9UeXBlc10ueG1sUEsBAi0AFAAGAAgAAAAhADj9If/WAAAAlAEAAAsAAAAAAAAA AAAAAAAALwEAAF9yZWxzLy5yZWxzUEsBAi0AFAAGAAgAAAAhAG2uirqpAgAACggAAA4AAAAAAAAA AAAAAAAALgIAAGRycy9lMm9Eb2MueG1sUEsBAi0AFAAGAAgAAAAhALdaa3TgAAAACQEAAA8AAAAA AAAAAAAAAAAAAwUAAGRycy9kb3ducmV2LnhtbFBLBQYAAAAABAAEAPMAAAAQBgAAAAA= ">
                <v:line id="Line 71"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RyDcQAAADcAAAADwAAAGRycy9kb3ducmV2LnhtbERPTWsCMRC9F/ofwhS8FM0qpepqFBFb RHvR9eBx3Iybxc1k2UTd/vtGEHqbx/uc6by1lbhR40vHCvq9BARx7nTJhYJD9tUdgfABWWPlmBT8 kof57PVliql2d97RbR8KEUPYp6jAhFCnUvrckEXfczVx5M6usRgibAqpG7zHcFvJQZJ8SoslxwaD NS0N5Zf91Sr4uR5PJtsed4dttth8t+96uFmNleq8tYsJiEBt+Bc/3Wsd538M4fFMvED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9HINxAAAANwAAAAPAAAAAAAAAAAA AAAAAKECAABkcnMvZG93bnJldi54bWxQSwUGAAAAAAQABAD5AAAAkgMAAAAA ">
                  <v:stroke endarrow="block" endarrowwidth="narrow" endarrowlength="short"/>
                </v:line>
                <v:line id="Line 72"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cPu8MAAADcAAAADwAAAGRycy9kb3ducmV2LnhtbESPT4vCMBDF7wt+hzAL3tZU0UW6RhFB EFFY/7DnoZlti8mkNFHrt3cOgrcZ3pv3fjNbdN6pG7WxDmxgOMhAERfB1lwaOJ/WX1NQMSFbdIHJ wIMiLOa9jxnmNtz5QLdjKpWEcMzRQJVSk2sdi4o8xkFoiEX7D63HJGtbatviXcK906Ms+9Yea5aG ChtaVVRcjldvwPHf5bCbbImy3/KxHy5t5/TemP5nt/wBlahLb/PremMFfyy08oxMoO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IXD7vDAAAA3AAAAA8AAAAAAAAAAAAA AAAAoQIAAGRycy9kb3ducmV2LnhtbFBLBQYAAAAABAAEAPkAAACRAwAAAAA= ">
                  <v:stroke endarrow="block" endarrowwidth="narrow" endarrowlength="short"/>
                </v:line>
              </v:group>
            </w:pict>
          </mc:Fallback>
        </mc:AlternateContent>
      </w:r>
      <w:r w:rsidR="00F83D67" w:rsidRPr="00D9560C">
        <w:rPr>
          <w:bCs/>
          <w:color w:val="000000"/>
          <w:lang w:val="it-IT"/>
        </w:rPr>
        <w:t>Câu 32</w:t>
      </w:r>
      <w:r w:rsidR="00196B95" w:rsidRPr="00D9560C">
        <w:rPr>
          <w:bCs/>
          <w:color w:val="000000"/>
          <w:lang w:val="it-IT"/>
        </w:rPr>
        <w:t xml:space="preserve">: </w:t>
      </w:r>
      <w:r w:rsidR="00196B95" w:rsidRPr="00D9560C">
        <w:rPr>
          <w:lang w:val="it-IT"/>
        </w:rPr>
        <w:t xml:space="preserve"> Cho phản ứng sau ở trang thái cân bằng:</w:t>
      </w:r>
      <w:r w:rsidR="00196B95" w:rsidRPr="00D9560C">
        <w:rPr>
          <w:lang w:val="it-IT"/>
        </w:rPr>
        <w:tab/>
        <w:t>H</w:t>
      </w:r>
      <w:r w:rsidR="00196B95" w:rsidRPr="00D9560C">
        <w:rPr>
          <w:vertAlign w:val="subscript"/>
          <w:lang w:val="it-IT"/>
        </w:rPr>
        <w:t>2 (k)</w:t>
      </w:r>
      <w:r w:rsidR="00196B95" w:rsidRPr="00D9560C">
        <w:rPr>
          <w:lang w:val="it-IT"/>
        </w:rPr>
        <w:t xml:space="preserve"> + F</w:t>
      </w:r>
      <w:r w:rsidR="00196B95" w:rsidRPr="00D9560C">
        <w:rPr>
          <w:vertAlign w:val="subscript"/>
          <w:lang w:val="it-IT"/>
        </w:rPr>
        <w:t>2 (k)</w:t>
      </w:r>
      <w:r w:rsidR="00196B95" w:rsidRPr="00D9560C">
        <w:rPr>
          <w:lang w:val="it-IT"/>
        </w:rPr>
        <w:t xml:space="preserve">        </w:t>
      </w:r>
      <w:r w:rsidR="00196B95" w:rsidRPr="00D9560C">
        <w:rPr>
          <w:lang w:val="vi-VN"/>
        </w:rPr>
        <w:t xml:space="preserve">  </w:t>
      </w:r>
      <w:r w:rsidR="00196B95" w:rsidRPr="00D9560C">
        <w:rPr>
          <w:lang w:val="it-IT"/>
        </w:rPr>
        <w:t>2HF</w:t>
      </w:r>
      <w:r w:rsidR="00196B95" w:rsidRPr="00D9560C">
        <w:rPr>
          <w:vertAlign w:val="subscript"/>
          <w:lang w:val="it-IT"/>
        </w:rPr>
        <w:t xml:space="preserve"> (k) </w:t>
      </w:r>
      <w:r w:rsidR="00196B95" w:rsidRPr="00D9560C">
        <w:rPr>
          <w:lang w:val="it-IT"/>
        </w:rPr>
        <w:t xml:space="preserve">  </w:t>
      </w:r>
      <w:r w:rsidR="00196B95" w:rsidRPr="00D9560C">
        <w:rPr>
          <w:position w:val="-4"/>
        </w:rPr>
        <w:object w:dxaOrig="420" w:dyaOrig="260">
          <v:shape id="_x0000_i1065" type="#_x0000_t75" style="width:21pt;height:13pt" o:ole="">
            <v:imagedata r:id="rId78" o:title=""/>
          </v:shape>
          <o:OLEObject Type="Embed" ProgID="Equation.3" ShapeID="_x0000_i1065" DrawAspect="Content" ObjectID="_1581511486" r:id="rId81"/>
        </w:object>
      </w:r>
      <w:r w:rsidR="00196B95" w:rsidRPr="00D9560C">
        <w:rPr>
          <w:lang w:val="it-IT"/>
        </w:rPr>
        <w:t xml:space="preserve">&lt; 0. Sự biến đổi nào sau đây </w:t>
      </w:r>
      <w:r w:rsidR="00196B95" w:rsidRPr="00D9560C">
        <w:rPr>
          <w:i/>
          <w:lang w:val="it-IT"/>
        </w:rPr>
        <w:t>không</w:t>
      </w:r>
      <w:r w:rsidR="00196B95" w:rsidRPr="00D9560C">
        <w:rPr>
          <w:lang w:val="it-IT"/>
        </w:rPr>
        <w:t xml:space="preserve"> làm chuyển dịch </w:t>
      </w:r>
    </w:p>
    <w:p w:rsidR="00196B95" w:rsidRPr="00D9560C" w:rsidRDefault="00196B95" w:rsidP="00196B95">
      <w:pPr>
        <w:rPr>
          <w:lang w:val="vi-VN"/>
        </w:rPr>
      </w:pPr>
      <w:r w:rsidRPr="00D9560C">
        <w:rPr>
          <w:lang w:val="it-IT"/>
        </w:rPr>
        <w:t xml:space="preserve">              cân </w:t>
      </w:r>
      <w:r w:rsidRPr="00D9560C">
        <w:rPr>
          <w:lang w:val="vi-VN"/>
        </w:rPr>
        <w:t xml:space="preserve"> bằng hoá học?</w:t>
      </w:r>
    </w:p>
    <w:p w:rsidR="00196B95" w:rsidRPr="00D9560C" w:rsidRDefault="00196B95" w:rsidP="00196B95">
      <w:pPr>
        <w:rPr>
          <w:lang w:val="vi-VN"/>
        </w:rPr>
      </w:pPr>
      <w:r w:rsidRPr="00D9560C">
        <w:rPr>
          <w:lang w:val="vi-VN"/>
        </w:rPr>
        <w:tab/>
        <w:t>A. Thay đổi áp suất</w:t>
      </w:r>
      <w:r w:rsidRPr="00D9560C">
        <w:rPr>
          <w:lang w:val="vi-VN"/>
        </w:rPr>
        <w:tab/>
      </w:r>
      <w:r w:rsidRPr="00D9560C">
        <w:rPr>
          <w:lang w:val="vi-VN"/>
        </w:rPr>
        <w:tab/>
      </w:r>
      <w:r w:rsidRPr="00D9560C">
        <w:rPr>
          <w:lang w:val="vi-VN"/>
        </w:rPr>
        <w:tab/>
      </w:r>
      <w:r w:rsidRPr="00D9560C">
        <w:rPr>
          <w:lang w:val="vi-VN"/>
        </w:rPr>
        <w:tab/>
        <w:t>B. Thay đổi nhiệt độ</w:t>
      </w:r>
    </w:p>
    <w:p w:rsidR="00196B95" w:rsidRPr="00D9560C" w:rsidRDefault="00196B95" w:rsidP="00196B95">
      <w:pPr>
        <w:rPr>
          <w:lang w:val="vi-VN"/>
        </w:rPr>
      </w:pPr>
      <w:r w:rsidRPr="00D9560C">
        <w:rPr>
          <w:lang w:val="vi-VN"/>
        </w:rPr>
        <w:tab/>
        <w:t>C. Thay đổi nồng độ khí H</w:t>
      </w:r>
      <w:r w:rsidRPr="00D9560C">
        <w:rPr>
          <w:vertAlign w:val="subscript"/>
          <w:lang w:val="vi-VN"/>
        </w:rPr>
        <w:t>2</w:t>
      </w:r>
      <w:r w:rsidRPr="00D9560C">
        <w:rPr>
          <w:lang w:val="vi-VN"/>
        </w:rPr>
        <w:t xml:space="preserve"> hoặc F</w:t>
      </w:r>
      <w:r w:rsidRPr="00D9560C">
        <w:rPr>
          <w:vertAlign w:val="subscript"/>
          <w:lang w:val="vi-VN"/>
        </w:rPr>
        <w:t>2</w:t>
      </w:r>
      <w:r w:rsidRPr="00D9560C">
        <w:rPr>
          <w:vertAlign w:val="subscript"/>
          <w:lang w:val="vi-VN"/>
        </w:rPr>
        <w:tab/>
      </w:r>
      <w:r w:rsidRPr="00D9560C">
        <w:rPr>
          <w:vertAlign w:val="subscript"/>
          <w:lang w:val="vi-VN"/>
        </w:rPr>
        <w:tab/>
        <w:t xml:space="preserve">                      </w:t>
      </w:r>
      <w:r w:rsidRPr="00D9560C">
        <w:rPr>
          <w:lang w:val="vi-VN"/>
        </w:rPr>
        <w:t>D. Thay đổi nồng độ khí HF</w:t>
      </w:r>
    </w:p>
    <w:p w:rsidR="00196B95" w:rsidRPr="00D9560C" w:rsidRDefault="00157FF7" w:rsidP="00196B95">
      <w:pPr>
        <w:rPr>
          <w:lang w:val="vi-VN"/>
        </w:rPr>
      </w:pPr>
      <w:r>
        <w:rPr>
          <w:noProof/>
        </w:rPr>
        <mc:AlternateContent>
          <mc:Choice Requires="wpg">
            <w:drawing>
              <wp:anchor distT="0" distB="0" distL="114300" distR="114300" simplePos="0" relativeHeight="251659264" behindDoc="0" locked="0" layoutInCell="1" allowOverlap="1">
                <wp:simplePos x="0" y="0"/>
                <wp:positionH relativeFrom="column">
                  <wp:posOffset>3362325</wp:posOffset>
                </wp:positionH>
                <wp:positionV relativeFrom="paragraph">
                  <wp:posOffset>57150</wp:posOffset>
                </wp:positionV>
                <wp:extent cx="228600" cy="38100"/>
                <wp:effectExtent l="19050" t="47625" r="19050" b="47625"/>
                <wp:wrapNone/>
                <wp:docPr id="14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44" name="Line 134"/>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5" name="Line 135"/>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3" o:spid="_x0000_s1026" style="position:absolute;margin-left:264.75pt;margin-top:4.5pt;width:18pt;height:3pt;z-index:25165926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sQBqwIAAA0IAAAOAAAAZHJzL2Uyb0RvYy54bWzsVV1v0zAUfUfiP1h+7/LR9GPR0gk17XgY MGnwA9zESSwc27K9phXiv3PtpNlWkIAhISHRh/Qm174+95xj++r60HK0p9owKTIcXYQYUVHIkok6 w58+bidLjIwloiRcCprhIzX4evX61VWnUhrLRvKSagRFhEk7leHGWpUGgSka2hJzIRUVkKykbomF V10HpSYdVG95EIfhPOikLpWWBTUGvuZ9Eq98/aqihf1QVYZaxDMM2Kx/av/cuWewuiJprYlqWDHA IC9A0RImYNGxVE4sQQ+afVeqZYWWRlb2opBtIKuKFdT3AN1E4Vk3N1o+KN9LnXa1GmkCas94enHZ 4v3+TiNWgnbJFCNBWhDJr4ui6dTR06k6hVE3Wt2rO933COGtLD4bSAfnefde94PRrnsnSyhIHqz0 9Bwq3boS0Dg6eBWOowr0YFEBH+N4OQ9BqwJS02UEoRepaEBJN2m2mEMWkvFikZxym2Hy1OXcTPh3 6EjaL+lhDrBcT+A280io+TNC7xuiqNfJOKpGQpMTobdMUODTo3Vrw6C1uNOeXZMa4PWnVP2g6xNh Y8/PWyap0sbeUNkiF2SYAwqvAtnfGtuzcxriRBFyyzj3ZHOBugxfzuKZn2AkZ6VLumFG17s112hP 3J7yv4HqZ8PAu6L0xRpKys0QW8I4xMgeFfjCakZEzSl2q5kWI07hFIGgB8eFWw/aBLhD1G+qL5fh 5Wa5WSaTJJ5vJkmY55M323UymW+jxSyf5ut1Hn110KMkbVhZUuHQnzZ4lPya3sNR02/NcYuPNAXP q3u3AdjTvwcNvusF7k23k+XR6+6/gwX/mhdnZ16cOY5/x4uo4ky9hXPCO2LYwI+uXPbu9nL5bfzf lf+yK/15CXeON/NwP7pL7ek7xE9v8dU3AAAA//8DAFBLAwQUAAYACAAAACEAg4E7wt0AAAAIAQAA DwAAAGRycy9kb3ducmV2LnhtbEyPQUvDQBSE74L/YXmCN7tJZYtNsymlqKci2ArS22v2NQnN7obs Nkn/vc+THocZZr7J15NtxUB9aLzTkM4SEORKbxpXafg6vD29gAgRncHWO9JwowDr4v4ux8z40X3S sI+V4BIXMtRQx9hlUoayJoth5jty7J19bzGy7Ctpehy53LZyniQLabFxvFBjR9uaysv+ajW8jzhu ntPXYXc5b2/Hg/r43qWk9ePDtFmBiDTFvzD84jM6FMx08ldngmg1qPlScVTDki+xrxaK9YmDKgFZ 5PL/geIHAAD//wMAUEsBAi0AFAAGAAgAAAAhALaDOJL+AAAA4QEAABMAAAAAAAAAAAAAAAAAAAAA AFtDb250ZW50X1R5cGVzXS54bWxQSwECLQAUAAYACAAAACEAOP0h/9YAAACUAQAACwAAAAAAAAAA AAAAAAAvAQAAX3JlbHMvLnJlbHNQSwECLQAUAAYACAAAACEAPMbEAasCAAANCAAADgAAAAAAAAAA AAAAAAAuAgAAZHJzL2Uyb0RvYy54bWxQSwECLQAUAAYACAAAACEAg4E7wt0AAAAIAQAADwAAAAAA AAAAAAAAAAAFBQAAZHJzL2Rvd25yZXYueG1sUEsFBgAAAAAEAAQA8wAAAA8GAAAAAA== ">
                <v:line id="Line 134"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bsesUAAADcAAAADwAAAGRycy9kb3ducmV2LnhtbERPTWvCQBC9C/0PyxS8lGZTkbamriKi UrQXTQ4ex+w0G5qdDdlV03/fLQje5vE+ZzrvbSMu1PnasYKXJAVBXDpdc6WgyNfP7yB8QNbYOCYF v+RhPnsYTDHT7sp7uhxCJWII+wwVmBDaTEpfGrLoE9cSR+7bdRZDhF0ldYfXGG4bOUrTV2mx5thg sKWlofLncLYKvs7Hk8l3x32xyxfbTf+k37ariVLDx37xASJQH+7im/tTx/njMfw/Ey+Q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bsesUAAADcAAAADwAAAAAAAAAA AAAAAAChAgAAZHJzL2Rvd25yZXYueG1sUEsFBgAAAAAEAAQA+QAAAJMDAAAAAA== ">
                  <v:stroke endarrow="block" endarrowwidth="narrow" endarrowlength="short"/>
                </v:line>
                <v:line id="Line 135"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agJcAAAADcAAAADwAAAGRycy9kb3ducmV2LnhtbERPTYvCMBC9L/gfwgh7W1MXFammIsKC yApaxfPQjG1pMilN1PrvNwuCt3m8z1muemvEnTpfO1YwHiUgiAunay4VnE8/X3MQPiBrNI5JwZM8 rLLBxxJT7R58pHseShFD2KeooAqhTaX0RUUW/ci1xJG7us5iiLArpe7wEcOtkd9JMpMWa44NFba0 qaho8ptVYPjSHH+nO6LkUD7347Xujdwr9Tns1wsQgfrwFr/cWx3nT6bw/0y8QGZ/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wWoCXAAAAA3AAAAA8AAAAAAAAAAAAAAAAA oQIAAGRycy9kb3ducmV2LnhtbFBLBQYAAAAABAAEAPkAAACOAwAAAAA= ">
                  <v:stroke endarrow="block" endarrowwidth="narrow" endarrowlength="short"/>
                </v:line>
              </v:group>
            </w:pict>
          </mc:Fallback>
        </mc:AlternateContent>
      </w:r>
      <w:r w:rsidR="00F83D67" w:rsidRPr="00D9560C">
        <w:rPr>
          <w:bCs/>
          <w:color w:val="000000"/>
          <w:lang w:val="vi-VN"/>
        </w:rPr>
        <w:t>Câu 33</w:t>
      </w:r>
      <w:r w:rsidR="00196B95" w:rsidRPr="00D9560C">
        <w:rPr>
          <w:bCs/>
          <w:color w:val="000000"/>
          <w:lang w:val="vi-VN"/>
        </w:rPr>
        <w:t xml:space="preserve">: </w:t>
      </w:r>
      <w:r w:rsidR="00196B95" w:rsidRPr="00D9560C">
        <w:rPr>
          <w:lang w:val="vi-VN"/>
        </w:rPr>
        <w:t xml:space="preserve"> Hệ phản ứng sau ở trạng thái cân bằng:</w:t>
      </w:r>
      <w:r w:rsidR="00196B95" w:rsidRPr="00D9560C">
        <w:rPr>
          <w:lang w:val="vi-VN"/>
        </w:rPr>
        <w:tab/>
        <w:t>H</w:t>
      </w:r>
      <w:r w:rsidR="00196B95" w:rsidRPr="00D9560C">
        <w:rPr>
          <w:vertAlign w:val="subscript"/>
          <w:lang w:val="vi-VN"/>
        </w:rPr>
        <w:t>2 (k)</w:t>
      </w:r>
      <w:r w:rsidR="00196B95" w:rsidRPr="00D9560C">
        <w:rPr>
          <w:lang w:val="vi-VN"/>
        </w:rPr>
        <w:t xml:space="preserve"> + I</w:t>
      </w:r>
      <w:r w:rsidR="00196B95" w:rsidRPr="00D9560C">
        <w:rPr>
          <w:vertAlign w:val="subscript"/>
          <w:lang w:val="vi-VN"/>
        </w:rPr>
        <w:t>2 (k)</w:t>
      </w:r>
      <w:r w:rsidR="00196B95" w:rsidRPr="00D9560C">
        <w:rPr>
          <w:lang w:val="vi-VN"/>
        </w:rPr>
        <w:t xml:space="preserve">           2HI</w:t>
      </w:r>
      <w:r w:rsidR="00196B95" w:rsidRPr="00D9560C">
        <w:rPr>
          <w:vertAlign w:val="subscript"/>
          <w:lang w:val="vi-VN"/>
        </w:rPr>
        <w:t xml:space="preserve"> (k) </w:t>
      </w:r>
      <w:r w:rsidR="00196B95" w:rsidRPr="00D9560C">
        <w:rPr>
          <w:lang w:val="vi-VN"/>
        </w:rPr>
        <w:t xml:space="preserve">   Biểu thức của hằng số cân bằng của phản ứng trên là:</w:t>
      </w:r>
    </w:p>
    <w:p w:rsidR="00196B95" w:rsidRPr="00D9560C" w:rsidRDefault="00196B95" w:rsidP="00196B95">
      <w:pPr>
        <w:rPr>
          <w:lang w:val="vi-VN"/>
        </w:rPr>
      </w:pPr>
      <w:r w:rsidRPr="00D9560C">
        <w:rPr>
          <w:lang w:val="vi-VN"/>
        </w:rPr>
        <w:t xml:space="preserve">              A. K</w:t>
      </w:r>
      <w:r w:rsidRPr="00D9560C">
        <w:rPr>
          <w:vertAlign w:val="subscript"/>
          <w:lang w:val="vi-VN"/>
        </w:rPr>
        <w:t>C</w:t>
      </w:r>
      <w:r w:rsidRPr="00D9560C">
        <w:rPr>
          <w:lang w:val="vi-VN"/>
        </w:rPr>
        <w:t xml:space="preserve"> = </w:t>
      </w:r>
      <w:r w:rsidRPr="00D9560C">
        <w:rPr>
          <w:position w:val="-30"/>
        </w:rPr>
        <w:object w:dxaOrig="1080" w:dyaOrig="680">
          <v:shape id="_x0000_i1066" type="#_x0000_t75" style="width:54pt;height:34pt" o:ole="">
            <v:imagedata r:id="rId82" o:title=""/>
          </v:shape>
          <o:OLEObject Type="Embed" ProgID="Equation.3" ShapeID="_x0000_i1066" DrawAspect="Content" ObjectID="_1581511487" r:id="rId83"/>
        </w:object>
      </w:r>
      <w:r w:rsidRPr="00D9560C">
        <w:rPr>
          <w:lang w:val="vi-VN"/>
        </w:rPr>
        <w:t xml:space="preserve"> .                    B. K</w:t>
      </w:r>
      <w:r w:rsidRPr="00D9560C">
        <w:rPr>
          <w:vertAlign w:val="subscript"/>
          <w:lang w:val="vi-VN"/>
        </w:rPr>
        <w:t>C</w:t>
      </w:r>
      <w:r w:rsidRPr="00D9560C">
        <w:rPr>
          <w:lang w:val="vi-VN"/>
        </w:rPr>
        <w:t xml:space="preserve"> = </w:t>
      </w:r>
      <w:r w:rsidRPr="00D9560C">
        <w:rPr>
          <w:position w:val="-28"/>
        </w:rPr>
        <w:object w:dxaOrig="1080" w:dyaOrig="680">
          <v:shape id="_x0000_i1067" type="#_x0000_t75" style="width:54pt;height:34pt" o:ole="">
            <v:imagedata r:id="rId84" o:title=""/>
          </v:shape>
          <o:OLEObject Type="Embed" ProgID="Equation.3" ShapeID="_x0000_i1067" DrawAspect="Content" ObjectID="_1581511488" r:id="rId85"/>
        </w:object>
      </w:r>
      <w:r w:rsidRPr="00D9560C">
        <w:rPr>
          <w:lang w:val="vi-VN"/>
        </w:rPr>
        <w:t>.         C.  K</w:t>
      </w:r>
      <w:r w:rsidRPr="00D9560C">
        <w:rPr>
          <w:vertAlign w:val="subscript"/>
          <w:lang w:val="vi-VN"/>
        </w:rPr>
        <w:t>C</w:t>
      </w:r>
      <w:r w:rsidRPr="00D9560C">
        <w:rPr>
          <w:lang w:val="vi-VN"/>
        </w:rPr>
        <w:t xml:space="preserve"> =</w:t>
      </w:r>
      <w:r w:rsidRPr="00D9560C">
        <w:rPr>
          <w:position w:val="-30"/>
        </w:rPr>
        <w:object w:dxaOrig="1080" w:dyaOrig="740">
          <v:shape id="_x0000_i1068" type="#_x0000_t75" style="width:54pt;height:37pt" o:ole="">
            <v:imagedata r:id="rId86" o:title=""/>
          </v:shape>
          <o:OLEObject Type="Embed" ProgID="Equation.3" ShapeID="_x0000_i1068" DrawAspect="Content" ObjectID="_1581511489" r:id="rId87"/>
        </w:object>
      </w:r>
      <w:r w:rsidRPr="00D9560C">
        <w:rPr>
          <w:lang w:val="vi-VN"/>
        </w:rPr>
        <w:t>.           D.  K</w:t>
      </w:r>
      <w:r w:rsidRPr="00D9560C">
        <w:rPr>
          <w:vertAlign w:val="subscript"/>
          <w:lang w:val="vi-VN"/>
        </w:rPr>
        <w:t>C</w:t>
      </w:r>
      <w:r w:rsidRPr="00D9560C">
        <w:rPr>
          <w:lang w:val="vi-VN"/>
        </w:rPr>
        <w:t xml:space="preserve"> = </w:t>
      </w:r>
      <w:r w:rsidRPr="00D9560C">
        <w:rPr>
          <w:position w:val="-30"/>
        </w:rPr>
        <w:object w:dxaOrig="1080" w:dyaOrig="700">
          <v:shape id="_x0000_i1069" type="#_x0000_t75" style="width:54pt;height:35pt" o:ole="">
            <v:imagedata r:id="rId88" o:title=""/>
          </v:shape>
          <o:OLEObject Type="Embed" ProgID="Equation.3" ShapeID="_x0000_i1069" DrawAspect="Content" ObjectID="_1581511490" r:id="rId89"/>
        </w:object>
      </w:r>
    </w:p>
    <w:p w:rsidR="00196B95" w:rsidRPr="00D9560C" w:rsidRDefault="00F83D67" w:rsidP="00196B95">
      <w:pPr>
        <w:rPr>
          <w:lang w:val="vi-VN"/>
        </w:rPr>
      </w:pPr>
      <w:r w:rsidRPr="00D9560C">
        <w:rPr>
          <w:bCs/>
          <w:color w:val="000000"/>
          <w:lang w:val="vi-VN"/>
        </w:rPr>
        <w:t>Câu 34</w:t>
      </w:r>
      <w:r w:rsidR="00196B95" w:rsidRPr="00D9560C">
        <w:rPr>
          <w:bCs/>
          <w:color w:val="000000"/>
          <w:lang w:val="vi-VN"/>
        </w:rPr>
        <w:t xml:space="preserve">: </w:t>
      </w:r>
      <w:r w:rsidR="00196B95" w:rsidRPr="00D9560C">
        <w:rPr>
          <w:lang w:val="vi-VN"/>
        </w:rPr>
        <w:t xml:space="preserve"> Trộn 2 mol khí NO và một lượng chưa xác định khí O</w:t>
      </w:r>
      <w:r w:rsidR="00196B95" w:rsidRPr="00D9560C">
        <w:rPr>
          <w:vertAlign w:val="subscript"/>
          <w:lang w:val="vi-VN"/>
        </w:rPr>
        <w:t>2</w:t>
      </w:r>
      <w:r w:rsidR="00196B95" w:rsidRPr="00D9560C">
        <w:rPr>
          <w:lang w:val="vi-VN"/>
        </w:rPr>
        <w:t xml:space="preserve"> vào trong một bình kín có dung tích 1 lít ở 40</w:t>
      </w:r>
      <w:r w:rsidR="00196B95" w:rsidRPr="00D9560C">
        <w:rPr>
          <w:vertAlign w:val="superscript"/>
          <w:lang w:val="vi-VN"/>
        </w:rPr>
        <w:t>o</w:t>
      </w:r>
      <w:r w:rsidR="00196B95" w:rsidRPr="00D9560C">
        <w:rPr>
          <w:lang w:val="vi-VN"/>
        </w:rPr>
        <w:t>C. Biết:</w:t>
      </w:r>
    </w:p>
    <w:p w:rsidR="00196B95" w:rsidRPr="00D9560C" w:rsidRDefault="00157FF7" w:rsidP="00196B95">
      <w:pPr>
        <w:rPr>
          <w:lang w:val="vi-VN"/>
        </w:rPr>
      </w:pPr>
      <w:r>
        <w:rPr>
          <w:noProof/>
        </w:rPr>
        <mc:AlternateContent>
          <mc:Choice Requires="wpg">
            <w:drawing>
              <wp:anchor distT="0" distB="0" distL="114300" distR="114300" simplePos="0" relativeHeight="251663360" behindDoc="0" locked="0" layoutInCell="1" allowOverlap="1">
                <wp:simplePos x="0" y="0"/>
                <wp:positionH relativeFrom="column">
                  <wp:posOffset>1270000</wp:posOffset>
                </wp:positionH>
                <wp:positionV relativeFrom="paragraph">
                  <wp:posOffset>67310</wp:posOffset>
                </wp:positionV>
                <wp:extent cx="228600" cy="38100"/>
                <wp:effectExtent l="22225" t="48260" r="15875" b="46990"/>
                <wp:wrapNone/>
                <wp:docPr id="140"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41" name="Line 149"/>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2" name="Line 150"/>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 o:spid="_x0000_s1026" style="position:absolute;margin-left:100pt;margin-top:5.3pt;width:18pt;height:3pt;z-index:25166336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rHEnqgIAAA0IAAAOAAAAZHJzL2Uyb0RvYy54bWzsVU2PmzAQvVfqf7C4Z/kISQhasqpCsj1s 20jb/gAHDFg1tmV7Q6Kq/71jQ9jNtlJXW6mHqhxgzNjjN2/e2Nc3x5ahA1GaCp554VXgIcILUVJe Z96Xz9tJ4iFtMC8xE5xk3olo72b19s11J1MSiUawkigEQbhOO5l5jTEy9X1dNKTF+kpIwsFZCdVi A0NV+6XCHURvmR8FwdzvhCqlEgXRGv7mvdNbufhVRQrzqao0MYhlHmAz7q3ce2/f/uoap7XCsqHF AAO/AkWLKYdNx1A5Nhg9KPpTqJYWSmhRmatCtL6oKloQlwNkEwbPsrlV4kG6XOq0q+VIE1D7jKdX hy0+HnYK0RJqFwM/HLdQJLcvCuPE0tPJOoVZt0rey53qcwTzThRfNbj95347rvvJaN99ECUExA9G OHqOlWptCEgcHV0VTmMVyNGgAn5GUTIPAEsBrmkSgumKVDRQSbtotpiDF5zRYhGffZth8dT67Er4 WnQ47bd0MAdYNidQm34kVP8ZofcNlsTVSVuqRkLDM6F3lBPgc9nz6Sat+U45dnWqgdffUvWLrM+E jTlfpoxTqbS5JaJF1sg8BihcFfDhTpuenfMUWxQutpQxRzbjqMu85SyauQVaMFpap52mVb1fM4UO 2PaUewaqL6aBdnnpgjUEl5vBNpgysJE5SdCFURTzmhHP7qZbDzECpwgYPTjG7X6QJsAdrL6pvi2D 5SbZJPEkjuabSRzk+eTddh1P5ttwMcun+Xqdh98t9DBOG1qWhFv05wYP45fVezhq+tYcW3ykyb+M 7tQGYM9fBxp01xe4F91elCdXd/cfJPjXtBhdanHmtGLBgWBfpEVUMSrfwznhFDE08KMqk+nQi/9V +S+o0p2XcOc4MQ/3o73Uno7BfnqLr34AAAD//wMAUEsDBBQABgAIAAAAIQA1NuGP3QAAAAkBAAAP AAAAZHJzL2Rvd25yZXYueG1sTI9BS8NAEIXvgv9hGcGb3aTFIDGbUop6KoKtIN6m2WkSmp0N2W2S /nvHkx7nvceb7xXr2XVqpCG0ng2kiwQUceVty7WBz8PrwxOoEJEtdp7JwJUCrMvbmwJz6yf+oHEf ayUlHHI00MTY51qHqiGHYeF7YvFOfnAY5RxqbQecpNx1epkkmXbYsnxosKdtQ9V5f3EG3iacNqv0 ZdydT9vr9+Hx/WuXkjH3d/PmGVSkOf6F4Rdf0KEUpqO/sA2qMyDtsiWKkWSgJLBcZSIcRcgy0GWh /y8ofwAAAP//AwBQSwECLQAUAAYACAAAACEAtoM4kv4AAADhAQAAEwAAAAAAAAAAAAAAAAAAAAAA W0NvbnRlbnRfVHlwZXNdLnhtbFBLAQItABQABgAIAAAAIQA4/SH/1gAAAJQBAAALAAAAAAAAAAAA AAAAAC8BAABfcmVscy8ucmVsc1BLAQItABQABgAIAAAAIQBqrHEnqgIAAA0IAAAOAAAAAAAAAAAA AAAAAC4CAABkcnMvZTJvRG9jLnhtbFBLAQItABQABgAIAAAAIQA1NuGP3QAAAAkBAAAPAAAAAAAA AAAAAAAAAAQFAABkcnMvZG93bnJldi54bWxQSwUGAAAAAAQABADzAAAADgYAAAAA ">
                <v:line id="Line 149"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FP4sQAAADcAAAADwAAAGRycy9kb3ducmV2LnhtbERPTWsCMRC9C/0PYQpepGYVsXVrFCkq RXvR9eBx3Ew3SzeTZRN1+++NIHibx/uc6by1lbhQ40vHCgb9BARx7nTJhYJDtnr7AOEDssbKMSn4 Jw/z2Utniql2V97RZR8KEUPYp6jAhFCnUvrckEXfdzVx5H5dYzFE2BRSN3iN4baSwyQZS4slxwaD NX0Zyv/2Z6vg53w8mWx73B222WKzbnv6fbOcKNV9bRefIAK14Sl+uL91nD8awP2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UU/ixAAAANwAAAAPAAAAAAAAAAAA AAAAAKECAABkcnMvZG93bnJldi54bWxQSwUGAAAAAAQABAD5AAAAkgMAAAAA ">
                  <v:stroke endarrow="block" endarrowwidth="narrow" endarrowlength="short"/>
                </v:line>
                <v:line id="Line 150"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4UcEAAADcAAAADwAAAGRycy9kb3ducmV2LnhtbERP24rCMBB9F/yHMIJvmra4Il1jKYKw LCusF/Z5aMa2mExKE7X+/WZhwbc5nOusi8Eacafet44VpPMEBHHldMu1gvNpN1uB8AFZo3FMCp7k odiMR2vMtXvwge7HUIsYwj5HBU0IXS6lrxqy6OeuI47cxfUWQ4R9LXWPjxhujcySZCktthwbGuxo 21B1Pd6sAsM/18PX2ydR8l0/92mpByP3Sk0nQ/kOItAQXuJ/94eO8xcZ/D0TL5Cb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zhRwQAAANwAAAAPAAAAAAAAAAAAAAAA AKECAABkcnMvZG93bnJldi54bWxQSwUGAAAAAAQABAD5AAAAjwMAAAAA ">
                  <v:stroke endarrow="block" endarrowwidth="narrow" endarrowlength="short"/>
                </v:line>
              </v:group>
            </w:pict>
          </mc:Fallback>
        </mc:AlternateContent>
      </w:r>
      <w:r w:rsidR="00196B95" w:rsidRPr="00D9560C">
        <w:rPr>
          <w:lang w:val="vi-VN"/>
        </w:rPr>
        <w:t xml:space="preserve">              2 NO</w:t>
      </w:r>
      <w:r w:rsidR="00196B95" w:rsidRPr="00D9560C">
        <w:rPr>
          <w:vertAlign w:val="subscript"/>
          <w:lang w:val="vi-VN"/>
        </w:rPr>
        <w:t>(k)</w:t>
      </w:r>
      <w:r w:rsidR="00196B95" w:rsidRPr="00D9560C">
        <w:rPr>
          <w:lang w:val="vi-VN"/>
        </w:rPr>
        <w:t xml:space="preserve"> + O</w:t>
      </w:r>
      <w:r w:rsidR="00196B95" w:rsidRPr="00D9560C">
        <w:rPr>
          <w:vertAlign w:val="subscript"/>
          <w:lang w:val="vi-VN"/>
        </w:rPr>
        <w:t>2 (k)</w:t>
      </w:r>
      <w:r w:rsidR="00196B95" w:rsidRPr="00D9560C">
        <w:rPr>
          <w:lang w:val="vi-VN"/>
        </w:rPr>
        <w:t xml:space="preserve">           2 NO</w:t>
      </w:r>
      <w:r w:rsidR="00196B95" w:rsidRPr="00D9560C">
        <w:rPr>
          <w:vertAlign w:val="subscript"/>
          <w:lang w:val="vi-VN"/>
        </w:rPr>
        <w:t>2 (k)</w:t>
      </w:r>
      <w:r w:rsidR="00196B95" w:rsidRPr="00D9560C">
        <w:rPr>
          <w:lang w:val="vi-VN"/>
        </w:rPr>
        <w:t>. Khi phản ứng đạt đến trạng thái cân bằng, ta được hỗn hợp khí có 0,00156 mol O</w:t>
      </w:r>
      <w:r w:rsidR="00196B95" w:rsidRPr="00D9560C">
        <w:rPr>
          <w:vertAlign w:val="subscript"/>
          <w:lang w:val="vi-VN"/>
        </w:rPr>
        <w:t>2</w:t>
      </w:r>
      <w:r w:rsidR="00196B95" w:rsidRPr="00D9560C">
        <w:rPr>
          <w:lang w:val="vi-VN"/>
        </w:rPr>
        <w:t xml:space="preserve"> và 0,5 mol </w:t>
      </w:r>
    </w:p>
    <w:p w:rsidR="00196B95" w:rsidRPr="00D9560C" w:rsidRDefault="00196B95" w:rsidP="00196B95">
      <w:pPr>
        <w:rPr>
          <w:lang w:val="vi-VN"/>
        </w:rPr>
      </w:pPr>
      <w:r w:rsidRPr="00D9560C">
        <w:rPr>
          <w:lang w:val="vi-VN"/>
        </w:rPr>
        <w:t xml:space="preserve">               NO</w:t>
      </w:r>
      <w:r w:rsidRPr="00D9560C">
        <w:rPr>
          <w:vertAlign w:val="subscript"/>
          <w:lang w:val="vi-VN"/>
        </w:rPr>
        <w:t>2</w:t>
      </w:r>
      <w:r w:rsidRPr="00D9560C">
        <w:rPr>
          <w:lang w:val="vi-VN"/>
        </w:rPr>
        <w:t>. Hằng số cân bằng K lúc này có giá trị là:</w:t>
      </w:r>
    </w:p>
    <w:p w:rsidR="00196B95" w:rsidRPr="00D9560C" w:rsidRDefault="00196B95" w:rsidP="00196B95">
      <w:pPr>
        <w:rPr>
          <w:lang w:val="de-DE"/>
        </w:rPr>
      </w:pPr>
      <w:r w:rsidRPr="00D9560C">
        <w:rPr>
          <w:lang w:val="vi-VN"/>
        </w:rPr>
        <w:tab/>
      </w:r>
      <w:r w:rsidRPr="00D9560C">
        <w:rPr>
          <w:lang w:val="de-DE"/>
        </w:rPr>
        <w:t>A. 4,42</w:t>
      </w:r>
      <w:r w:rsidRPr="00D9560C">
        <w:rPr>
          <w:lang w:val="de-DE"/>
        </w:rPr>
        <w:tab/>
      </w:r>
      <w:r w:rsidRPr="00D9560C">
        <w:rPr>
          <w:lang w:val="de-DE"/>
        </w:rPr>
        <w:tab/>
      </w:r>
      <w:r w:rsidRPr="00D9560C">
        <w:rPr>
          <w:lang w:val="de-DE"/>
        </w:rPr>
        <w:tab/>
        <w:t>B. 40,1</w:t>
      </w:r>
      <w:r w:rsidRPr="00D9560C">
        <w:rPr>
          <w:lang w:val="de-DE"/>
        </w:rPr>
        <w:tab/>
      </w:r>
      <w:r w:rsidRPr="00D9560C">
        <w:rPr>
          <w:lang w:val="de-DE"/>
        </w:rPr>
        <w:tab/>
      </w:r>
      <w:r w:rsidRPr="00D9560C">
        <w:rPr>
          <w:lang w:val="de-DE"/>
        </w:rPr>
        <w:tab/>
        <w:t>C. 71,2</w:t>
      </w:r>
      <w:r w:rsidRPr="00D9560C">
        <w:rPr>
          <w:lang w:val="de-DE"/>
        </w:rPr>
        <w:tab/>
      </w:r>
      <w:r w:rsidRPr="00D9560C">
        <w:rPr>
          <w:lang w:val="de-DE"/>
        </w:rPr>
        <w:tab/>
      </w:r>
      <w:r w:rsidRPr="00D9560C">
        <w:rPr>
          <w:lang w:val="de-DE"/>
        </w:rPr>
        <w:tab/>
        <w:t>D. 214</w:t>
      </w:r>
    </w:p>
    <w:p w:rsidR="00337BF3" w:rsidRPr="00D9560C" w:rsidRDefault="00157FF7" w:rsidP="00196B95">
      <w:pPr>
        <w:rPr>
          <w:lang w:val="de-DE"/>
        </w:rPr>
      </w:pPr>
      <w:r>
        <w:rPr>
          <w:noProof/>
        </w:rPr>
        <mc:AlternateContent>
          <mc:Choice Requires="wpg">
            <w:drawing>
              <wp:anchor distT="0" distB="0" distL="114300" distR="114300" simplePos="0" relativeHeight="251641856" behindDoc="0" locked="0" layoutInCell="1" allowOverlap="1">
                <wp:simplePos x="0" y="0"/>
                <wp:positionH relativeFrom="column">
                  <wp:posOffset>2149475</wp:posOffset>
                </wp:positionH>
                <wp:positionV relativeFrom="paragraph">
                  <wp:posOffset>63500</wp:posOffset>
                </wp:positionV>
                <wp:extent cx="228600" cy="38100"/>
                <wp:effectExtent l="15875" t="44450" r="22225" b="41275"/>
                <wp:wrapNone/>
                <wp:docPr id="137"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38" name="Line 74"/>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9" name="Line 75"/>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169.25pt;margin-top:5pt;width:18pt;height:3pt;z-index:25164185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XKIpwIAAAoIAAAOAAAAZHJzL2Uyb0RvYy54bWzsVduO0zAQfUfiHyy/d3Npeou2XaGmXR4W qLTwAW7iJBaObdnephXi3xk7aXa7IAGLxAMiD8k4Y4/PnDljX98cG44OVBsmxRJHVyFGVOSyYKJa 4k8ft6M5RsYSURAuBV3iEzX4ZvX61XWrUhrLWvKCagRBhElbtcS1tSoNApPXtCHmSioqwFlK3RAL Q10FhSYtRG94EIfhNGilLpSWOTUG/madE698/LKkuf1QloZaxJcYsFn/1v69d+9gdU3SShNVs7yH QV6AoiFMwKZDqIxYgh40+y5Uw3ItjSztVS6bQJYly6nPAbKJwmfZ3Gr5oHwuVdpWaqAJqH3G04vD 5u8PO41YAbUbzzASpIEi+X3RbOzYaVWVwqRbre7VTncpgnkn888G3MFzvxtX3WS0b9/JAuKRBys9 O8dSNy4E5I2OvginoQj0aFEOP+N4Pg2hVDm4xvMITF+jvIZCukWT2RS84Ixns+Ts2/SLx87nVsLX oSNpt6WH2cNyOYHYzCOf5s/4vK+Jor5MxlE18AnS7/i8Y4KiDqzbGuasxU57ck1qgNafMvWDpM98 DSlfZkxSpY29pbJBzlhiDiB8EcjhztiOnPMUVxMht4xzzzUXqF3ixSSe+AVGclY4p5tmdLVfc40O xHWUf3qmL6aBckXhg9WUFJvetoRxsJE9KZCF1YyIilPsdjMNRpzCGQJGB44Ltx+kCXB7q2upL4tw sZlv5skoiaebURJm2ejNdp2MpttoNsnG2XqdRV8d9ChJa1YUVDj05/aOkl8rd3/QdI05NPhAU3AZ 3YsNwJ6/HjTIritwp7m9LE6+7v4/KPCvSXFxKcWJo/h3pIhKztRbOCS8IPr2fRTlfNx34n9R/gui 9KclXDhey/3l6G60p2Own17hq28AAAD//wMAUEsDBBQABgAIAAAAIQCg7hjL3wAAAAkBAAAPAAAA ZHJzL2Rvd25yZXYueG1sTI/BTsMwEETvSPyDtUjcqB1CSxXiVFUFnCokWiTEbRtvk6ixHcVukv49 y4ked+ZpdiZfTbYVA/Wh8U5DMlMgyJXeNK7S8LV/e1iCCBGdwdY70nChAKvi9ibHzPjRfdKwi5Xg EBcy1FDH2GVShrImi2HmO3LsHX1vMfLZV9L0OHK4beWjUgtpsXH8ocaONjWVp93ZangfcVynyeuw PR03l5/9/ON7m5DW93fT+gVEpCn+w/BXn6tDwZ0O/uxMEK2GNF3OGWVD8SYG0ucnFg4sLBTIIpfX C4pfAAAA//8DAFBLAQItABQABgAIAAAAIQC2gziS/gAAAOEBAAATAAAAAAAAAAAAAAAAAAAAAABb Q29udGVudF9UeXBlc10ueG1sUEsBAi0AFAAGAAgAAAAhADj9If/WAAAAlAEAAAsAAAAAAAAAAAAA AAAALwEAAF9yZWxzLy5yZWxzUEsBAi0AFAAGAAgAAAAhAJUBcoinAgAACggAAA4AAAAAAAAAAAAA AAAALgIAAGRycy9lMm9Eb2MueG1sUEsBAi0AFAAGAAgAAAAhAKDuGMvfAAAACQEAAA8AAAAAAAAA AAAAAAAAAQUAAGRycy9kb3ducmV2LnhtbFBLBQYAAAAABAAEAPMAAAANBgAAAAA= ">
                <v:line id="Line 74"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2VAscAAADcAAAADwAAAGRycy9kb3ducmV2LnhtbESPT2/CMAzF70j7DpEncUEjBaT96QgI Tds0wS5QDhy9xmsqGqdqApRvPx8mcbP1nt/7eb7sfaPO1MU6sIHJOANFXAZbc2VgX3w8PIOKCdli E5gMXCnCcnE3mGNuw4W3dN6lSkkIxxwNuJTaXOtYOvIYx6ElFu03dB6TrF2lbYcXCfeNnmbZo/ZY szQ4bOnNUXncnbyB79PhxxWbw3a/KVbrz35kn9bvL8YM7/vVK6hEfbqZ/6+/rODPhFaekQn0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bZUCxwAAANwAAAAPAAAAAAAA AAAAAAAAAKECAABkcnMvZG93bnJldi54bWxQSwUGAAAAAAQABAD5AAAAlQMAAAAA ">
                  <v:stroke endarrow="block" endarrowwidth="narrow" endarrowlength="short"/>
                </v:line>
                <v:line id="Line 75"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3ZXcAAAADcAAAADwAAAGRycy9kb3ducmV2LnhtbERP24rCMBB9X/Afwgi+ranKLlpNRYQF EYX1gs9DM7alyaQ0Wa1/bxYE3+ZwrrNYdtaIG7W+cqxgNExAEOdOV1woOJ9+PqcgfEDWaByTggd5 WGa9jwWm2t35QLdjKEQMYZ+igjKEJpXS5yVZ9EPXEEfu6lqLIcK2kLrFewy3Ro6T5FtarDg2lNjQ uqS8Pv5ZBYYv9WH3tSVKfovHfrTSnZF7pQb9bjUHEagLb/HLvdFx/mQG/8/EC2T2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Vd2V3AAAAA3AAAAA8AAAAAAAAAAAAAAAAA oQIAAGRycy9kb3ducmV2LnhtbFBLBQYAAAAABAAEAPkAAACOAwAAAAA= ">
                  <v:stroke endarrow="block" endarrowwidth="narrow" endarrowlength="short"/>
                </v:line>
              </v:group>
            </w:pict>
          </mc:Fallback>
        </mc:AlternateContent>
      </w:r>
      <w:r w:rsidR="00196B95" w:rsidRPr="00D9560C">
        <w:rPr>
          <w:bCs/>
          <w:color w:val="000000"/>
          <w:lang w:val="vi-VN"/>
        </w:rPr>
        <w:t>Câu 3</w:t>
      </w:r>
      <w:r w:rsidR="00F83D67" w:rsidRPr="00D9560C">
        <w:rPr>
          <w:bCs/>
          <w:color w:val="000000"/>
          <w:lang w:val="de-DE"/>
        </w:rPr>
        <w:t>5</w:t>
      </w:r>
      <w:r w:rsidR="00196B95" w:rsidRPr="00D9560C">
        <w:rPr>
          <w:bCs/>
          <w:color w:val="000000"/>
          <w:lang w:val="vi-VN"/>
        </w:rPr>
        <w:t xml:space="preserve">: </w:t>
      </w:r>
      <w:r w:rsidR="00196B95" w:rsidRPr="00D9560C">
        <w:rPr>
          <w:lang w:val="vi-VN"/>
        </w:rPr>
        <w:t xml:space="preserve"> </w:t>
      </w:r>
      <w:r w:rsidR="00196B95" w:rsidRPr="00D9560C">
        <w:rPr>
          <w:lang w:val="de-DE"/>
        </w:rPr>
        <w:t xml:space="preserve"> Cho phản ứng :  2 SO</w:t>
      </w:r>
      <w:r w:rsidR="00196B95" w:rsidRPr="00D9560C">
        <w:rPr>
          <w:vertAlign w:val="subscript"/>
          <w:lang w:val="de-DE"/>
        </w:rPr>
        <w:t>2(k)</w:t>
      </w:r>
      <w:r w:rsidR="00196B95" w:rsidRPr="00D9560C">
        <w:rPr>
          <w:lang w:val="de-DE"/>
        </w:rPr>
        <w:t xml:space="preserve"> + O</w:t>
      </w:r>
      <w:r w:rsidR="00196B95" w:rsidRPr="00D9560C">
        <w:rPr>
          <w:vertAlign w:val="subscript"/>
          <w:lang w:val="de-DE"/>
        </w:rPr>
        <w:t>2(k)</w:t>
      </w:r>
      <w:r w:rsidR="00196B95" w:rsidRPr="00D9560C">
        <w:rPr>
          <w:lang w:val="de-DE"/>
        </w:rPr>
        <w:t xml:space="preserve">           2SO</w:t>
      </w:r>
      <w:r w:rsidR="00196B95" w:rsidRPr="00D9560C">
        <w:rPr>
          <w:vertAlign w:val="subscript"/>
          <w:lang w:val="de-DE"/>
        </w:rPr>
        <w:t>3 (k)</w:t>
      </w:r>
      <w:r w:rsidR="00196B95" w:rsidRPr="00D9560C">
        <w:rPr>
          <w:lang w:val="de-DE"/>
        </w:rPr>
        <w:t>. Số mol ban đầu của SO</w:t>
      </w:r>
      <w:r w:rsidR="00196B95" w:rsidRPr="00D9560C">
        <w:rPr>
          <w:vertAlign w:val="subscript"/>
          <w:lang w:val="de-DE"/>
        </w:rPr>
        <w:t>2</w:t>
      </w:r>
      <w:r w:rsidR="00196B95" w:rsidRPr="00D9560C">
        <w:rPr>
          <w:lang w:val="de-DE"/>
        </w:rPr>
        <w:t xml:space="preserve"> và O</w:t>
      </w:r>
      <w:r w:rsidR="00196B95" w:rsidRPr="00D9560C">
        <w:rPr>
          <w:vertAlign w:val="subscript"/>
          <w:lang w:val="de-DE"/>
        </w:rPr>
        <w:t>2</w:t>
      </w:r>
      <w:r w:rsidR="00196B95" w:rsidRPr="00D9560C">
        <w:rPr>
          <w:lang w:val="de-DE"/>
        </w:rPr>
        <w:t xml:space="preserve"> lần lượt là 2 mol và 1 mol. Khi phản ứng đạt đến </w:t>
      </w:r>
    </w:p>
    <w:p w:rsidR="00196B95" w:rsidRPr="00D9560C" w:rsidRDefault="00337BF3" w:rsidP="00196B95">
      <w:pPr>
        <w:rPr>
          <w:lang w:val="de-DE"/>
        </w:rPr>
      </w:pPr>
      <w:r w:rsidRPr="00D9560C">
        <w:rPr>
          <w:lang w:val="de-DE"/>
        </w:rPr>
        <w:t xml:space="preserve">                </w:t>
      </w:r>
      <w:r w:rsidR="00196B95" w:rsidRPr="00D9560C">
        <w:rPr>
          <w:lang w:val="de-DE"/>
        </w:rPr>
        <w:t xml:space="preserve">trạng thái </w:t>
      </w:r>
      <w:r w:rsidRPr="00D9560C">
        <w:rPr>
          <w:lang w:val="de-DE"/>
        </w:rPr>
        <w:t xml:space="preserve"> </w:t>
      </w:r>
      <w:r w:rsidR="00196B95" w:rsidRPr="00D9560C">
        <w:rPr>
          <w:lang w:val="de-DE"/>
        </w:rPr>
        <w:t>cân bằng (ở một nhiệt độ nhất định), trong hỗn hợp có 1,75 mol SO</w:t>
      </w:r>
      <w:r w:rsidR="00196B95" w:rsidRPr="00D9560C">
        <w:rPr>
          <w:vertAlign w:val="subscript"/>
          <w:lang w:val="de-DE"/>
        </w:rPr>
        <w:t>2</w:t>
      </w:r>
      <w:r w:rsidR="00196B95" w:rsidRPr="00D9560C">
        <w:rPr>
          <w:lang w:val="de-DE"/>
        </w:rPr>
        <w:t>. Vậy số mol O</w:t>
      </w:r>
      <w:r w:rsidR="00196B95" w:rsidRPr="00D9560C">
        <w:rPr>
          <w:vertAlign w:val="subscript"/>
          <w:lang w:val="de-DE"/>
        </w:rPr>
        <w:t>2</w:t>
      </w:r>
      <w:r w:rsidR="00196B95" w:rsidRPr="00D9560C">
        <w:rPr>
          <w:lang w:val="de-DE"/>
        </w:rPr>
        <w:t xml:space="preserve"> ở trạng thái cân bằng là:</w:t>
      </w:r>
      <w:r w:rsidR="00196B95" w:rsidRPr="00D9560C">
        <w:rPr>
          <w:lang w:val="de-DE"/>
        </w:rPr>
        <w:tab/>
      </w:r>
    </w:p>
    <w:p w:rsidR="00196B95" w:rsidRPr="00D9560C" w:rsidRDefault="00196B95" w:rsidP="00196B95">
      <w:pPr>
        <w:rPr>
          <w:lang w:val="it-IT"/>
        </w:rPr>
      </w:pPr>
      <w:r w:rsidRPr="00D9560C">
        <w:rPr>
          <w:lang w:val="de-DE"/>
        </w:rPr>
        <w:tab/>
      </w:r>
      <w:r w:rsidRPr="00D9560C">
        <w:rPr>
          <w:lang w:val="it-IT"/>
        </w:rPr>
        <w:t>A. 0 mol</w:t>
      </w:r>
      <w:r w:rsidRPr="00D9560C">
        <w:rPr>
          <w:lang w:val="it-IT"/>
        </w:rPr>
        <w:tab/>
      </w:r>
      <w:r w:rsidRPr="00D9560C">
        <w:rPr>
          <w:lang w:val="it-IT"/>
        </w:rPr>
        <w:tab/>
        <w:t>B. 0,125 mol</w:t>
      </w:r>
      <w:r w:rsidRPr="00D9560C">
        <w:rPr>
          <w:lang w:val="it-IT"/>
        </w:rPr>
        <w:tab/>
      </w:r>
      <w:r w:rsidRPr="00D9560C">
        <w:rPr>
          <w:lang w:val="it-IT"/>
        </w:rPr>
        <w:tab/>
        <w:t>C. 0,25 mol</w:t>
      </w:r>
      <w:r w:rsidRPr="00D9560C">
        <w:rPr>
          <w:lang w:val="it-IT"/>
        </w:rPr>
        <w:tab/>
      </w:r>
      <w:r w:rsidRPr="00D9560C">
        <w:rPr>
          <w:lang w:val="it-IT"/>
        </w:rPr>
        <w:tab/>
        <w:t>D. 0,875 mol</w:t>
      </w:r>
    </w:p>
    <w:p w:rsidR="00337BF3" w:rsidRPr="00D9560C" w:rsidRDefault="00157FF7" w:rsidP="00196B95">
      <w:pPr>
        <w:rPr>
          <w:lang w:val="it-IT"/>
        </w:rPr>
      </w:pPr>
      <w:r>
        <w:rPr>
          <w:noProof/>
        </w:rPr>
        <mc:AlternateContent>
          <mc:Choice Requires="wpg">
            <w:drawing>
              <wp:anchor distT="0" distB="0" distL="114300" distR="114300" simplePos="0" relativeHeight="251642880" behindDoc="0" locked="0" layoutInCell="1" allowOverlap="1">
                <wp:simplePos x="0" y="0"/>
                <wp:positionH relativeFrom="column">
                  <wp:posOffset>2108200</wp:posOffset>
                </wp:positionH>
                <wp:positionV relativeFrom="paragraph">
                  <wp:posOffset>63500</wp:posOffset>
                </wp:positionV>
                <wp:extent cx="228600" cy="38100"/>
                <wp:effectExtent l="22225" t="44450" r="15875" b="41275"/>
                <wp:wrapNone/>
                <wp:docPr id="13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35" name="Line 77"/>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 name="Line 78"/>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166pt;margin-top:5pt;width:18pt;height:3pt;z-index:25164288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K/L1pQIAAAoIAAAOAAAAZHJzL2Uyb0RvYy54bWzsVV1v0zAUfUfiP1h57/LRNM2ipRNq2vEw YNLgB7iJk1g4tmV7TSvEf+faSbN1IAFD4gHRh/Qm174+95xj++r60DG0J0pTwXMvvAg8RHgpKsqb 3Pv0cTtLPaQN5hVmgpPcOxLtXa9ev7rqZUYi0QpWEYWgCNdZL3OvNUZmvq/LlnRYXwhJOCRroTps 4FU1fqVwD9U75kdBkPi9UJVUoiRaw9diSHorV7+uSWk+1LUmBrHcA2zGPZV77uzTX13hrFFYtrQc YeAXoOgw5bDoVKrABqMHRb8r1dFSCS1qc1GKzhd1TUvieoBuwuBZNzdKPEjXS5P1jZxoAmqf8fTi suX7/Z1CtALt5rGHOO5AJLcuWiaWnV42GQy6UfJe3qmhRQhvRflZQ9p/nrfvzTAY7fp3ooJ6+MEI x86hVp0tAX2jgxPhOIlADgaV8DGK0iQAqUpIzdMQQqdR2YKQdtJimUAWktFyGZ9ym3Hy3ObsTPi3 6HA2LOlgjrBsT2A2/cin/jM+71ssiZNJW6omPhcnPm8pJ2i5HOh0Y9b8TjlydaaB1p8y9YOmT3xN LZ93jDOptLkhokM2yD0GIJwIeH+rzUDOaYjVhIstZcxxzTjqc+9yES3cBC0YrWzSDtOq2a2ZQnts d5T7jUyfDQPn8soVawmuNmNsMGUQI3OUYAujKOYNI55dTXceYgTOEAgGcIzb9aBNgDtGw5b6chlc btJNGs/iKNnM4qAoZm+263iWbMPlopgX63URfrXQwzhraVURbtGftncY/5rc40EzbMxpg080+efV ndkA7OnfgQbbDQIPntuJ6uh0d9/BgX/Nism5FdPftSKqGZVv4ZBwhhi376MpUzg7nNj/TfkvmNKd lnDhOC+Pl6O90Z6+Q/z0Cl99AwAA//8DAFBLAwQUAAYACAAAACEAiIWZrt0AAAAJAQAADwAAAGRy cy9kb3ducmV2LnhtbExPTUvDQBC9C/6HZQRvdjcNhhKzKaWopyLYFsTbNjtNQrOzIbtN0n/veNLT fLzH+yjWs+vEiENoPWlIFgoEUuVtS7WG4+HtaQUiREPWdJ5Qww0DrMv7u8Lk1k/0ieM+1oJFKORG QxNjn0sZqgadCQvfIzF29oMzkc+hlnYwE4u7Ti6VyqQzLbFDY3rcNlhd9len4X0y0yZNXsfd5by9 fR+eP752CWr9+DBvXkBEnOMfGX7jc3QoOdPJX8kG0WlI0yV3iQwonkxIsxUvJ35kCmRZyP8Nyh8A AAD//wMAUEsBAi0AFAAGAAgAAAAhALaDOJL+AAAA4QEAABMAAAAAAAAAAAAAAAAAAAAAAFtDb250 ZW50X1R5cGVzXS54bWxQSwECLQAUAAYACAAAACEAOP0h/9YAAACUAQAACwAAAAAAAAAAAAAAAAAv AQAAX3JlbHMvLnJlbHNQSwECLQAUAAYACAAAACEAcSvy9aUCAAAKCAAADgAAAAAAAAAAAAAAAAAu AgAAZHJzL2Uyb0RvYy54bWxQSwECLQAUAAYACAAAACEAiIWZrt0AAAAJAQAADwAAAAAAAAAAAAAA AAD/BAAAZHJzL2Rvd25yZXYueG1sUEsFBgAAAAAEAAQA8wAAAAkGAAAAAA== ">
                <v:line id="Line 7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w6nMQAAADcAAAADwAAAGRycy9kb3ducmV2LnhtbERPTWsCMRC9F/ofwhS8FM220qqrUaRo EfWi68HjuBk3SzeTZRN1+++NUOhtHu9zJrPWVuJKjS8dK3jrJSCIc6dLLhQcsmV3CMIHZI2VY1Lw Sx5m0+enCaba3XhH130oRAxhn6ICE0KdSulzQxZ9z9XEkTu7xmKIsCmkbvAWw20l35PkU1osOTYY rOnLUP6zv1gF28vxZLLNcXfYZPP1d/uqB+vFSKnOSzsfgwjUhn/xn3ul4/z+BzyeiRfI6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DqcxAAAANwAAAAPAAAAAAAAAAAA AAAAAKECAABkcnMvZG93bnJldi54bWxQSwUGAAAAAAQABAD5AAAAkgMAAAAA ">
                  <v:stroke endarrow="block" endarrowwidth="narrow" endarrowlength="short"/>
                </v:line>
                <v:line id="Line 7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JNL8EAAADcAAAADwAAAGRycy9kb3ducmV2LnhtbERP32vCMBB+F/Y/hBP2pmkdE+lMSxkI Y0yYVfZ8NGdbmlxKk9X63y+Dwd7u4/t5+2K2Rkw0+s6xgnSdgCCune64UXA5H1Y7ED4gazSOScGd PBT5w2KPmXY3PtFUhUbEEPYZKmhDGDIpfd2SRb92A3Hkrm60GCIcG6lHvMVwa+QmSbbSYsexocWB Xluq++rbKjD81Z8+nt+Jks/mfkxLPRt5VOpxOZcvIALN4V/8537Tcf7TFn6fiRfI/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wk0vwQAAANwAAAAPAAAAAAAAAAAAAAAA AKECAABkcnMvZG93bnJldi54bWxQSwUGAAAAAAQABAD5AAAAjwMAAAAA ">
                  <v:stroke endarrow="block" endarrowwidth="narrow" endarrowlength="short"/>
                </v:line>
              </v:group>
            </w:pict>
          </mc:Fallback>
        </mc:AlternateContent>
      </w:r>
      <w:r w:rsidR="00337BF3" w:rsidRPr="00D9560C">
        <w:rPr>
          <w:bCs/>
          <w:color w:val="000000"/>
          <w:lang w:val="vi-VN"/>
        </w:rPr>
        <w:t>Câu 3</w:t>
      </w:r>
      <w:r w:rsidR="00F83D67" w:rsidRPr="00D9560C">
        <w:rPr>
          <w:bCs/>
          <w:color w:val="000000"/>
          <w:lang w:val="it-IT"/>
        </w:rPr>
        <w:t>6</w:t>
      </w:r>
      <w:r w:rsidR="00337BF3" w:rsidRPr="00D9560C">
        <w:rPr>
          <w:bCs/>
          <w:color w:val="000000"/>
          <w:lang w:val="vi-VN"/>
        </w:rPr>
        <w:t xml:space="preserve">: </w:t>
      </w:r>
      <w:r w:rsidR="00337BF3" w:rsidRPr="00D9560C">
        <w:rPr>
          <w:lang w:val="vi-VN"/>
        </w:rPr>
        <w:t xml:space="preserve"> </w:t>
      </w:r>
      <w:r w:rsidR="00196B95" w:rsidRPr="00D9560C">
        <w:rPr>
          <w:lang w:val="it-IT"/>
        </w:rPr>
        <w:t xml:space="preserve"> Khi phản ứng :   N</w:t>
      </w:r>
      <w:r w:rsidR="00196B95" w:rsidRPr="00D9560C">
        <w:rPr>
          <w:vertAlign w:val="subscript"/>
          <w:lang w:val="it-IT"/>
        </w:rPr>
        <w:t>2 (k)</w:t>
      </w:r>
      <w:r w:rsidR="00196B95" w:rsidRPr="00D9560C">
        <w:rPr>
          <w:lang w:val="it-IT"/>
        </w:rPr>
        <w:t xml:space="preserve"> + 3H</w:t>
      </w:r>
      <w:r w:rsidR="00196B95" w:rsidRPr="00D9560C">
        <w:rPr>
          <w:vertAlign w:val="subscript"/>
          <w:lang w:val="it-IT"/>
        </w:rPr>
        <w:t>2 (k)</w:t>
      </w:r>
      <w:r w:rsidR="00196B95" w:rsidRPr="00D9560C">
        <w:rPr>
          <w:lang w:val="it-IT"/>
        </w:rPr>
        <w:t xml:space="preserve">        </w:t>
      </w:r>
      <w:r w:rsidR="00196B95" w:rsidRPr="00D9560C">
        <w:rPr>
          <w:lang w:val="vi-VN"/>
        </w:rPr>
        <w:t xml:space="preserve">  </w:t>
      </w:r>
      <w:r w:rsidR="00196B95" w:rsidRPr="00D9560C">
        <w:rPr>
          <w:lang w:val="it-IT"/>
        </w:rPr>
        <w:t>2NH</w:t>
      </w:r>
      <w:r w:rsidR="00196B95" w:rsidRPr="00D9560C">
        <w:rPr>
          <w:vertAlign w:val="subscript"/>
          <w:lang w:val="it-IT"/>
        </w:rPr>
        <w:t xml:space="preserve">3 (k) </w:t>
      </w:r>
      <w:r w:rsidR="00196B95" w:rsidRPr="00D9560C">
        <w:rPr>
          <w:lang w:val="it-IT"/>
        </w:rPr>
        <w:t xml:space="preserve">  đạt đến trạng thái cân bằng thì hỗn hợp khí thu được có thành phần: 1,5 mol NH</w:t>
      </w:r>
      <w:r w:rsidR="00196B95" w:rsidRPr="00D9560C">
        <w:rPr>
          <w:vertAlign w:val="subscript"/>
          <w:lang w:val="it-IT"/>
        </w:rPr>
        <w:t>3</w:t>
      </w:r>
      <w:r w:rsidR="00196B95" w:rsidRPr="00D9560C">
        <w:rPr>
          <w:lang w:val="it-IT"/>
        </w:rPr>
        <w:t xml:space="preserve">, 2 </w:t>
      </w:r>
    </w:p>
    <w:p w:rsidR="00196B95" w:rsidRPr="00D9560C" w:rsidRDefault="00337BF3" w:rsidP="00196B95">
      <w:pPr>
        <w:rPr>
          <w:lang w:val="vi-VN"/>
        </w:rPr>
      </w:pPr>
      <w:r w:rsidRPr="00D9560C">
        <w:rPr>
          <w:lang w:val="it-IT"/>
        </w:rPr>
        <w:t xml:space="preserve">               </w:t>
      </w:r>
      <w:r w:rsidR="00196B95" w:rsidRPr="00D9560C">
        <w:rPr>
          <w:lang w:val="pt-BR"/>
        </w:rPr>
        <w:t xml:space="preserve">mol </w:t>
      </w:r>
      <w:r w:rsidRPr="00D9560C">
        <w:rPr>
          <w:lang w:val="pt-BR"/>
        </w:rPr>
        <w:t xml:space="preserve"> </w:t>
      </w:r>
      <w:r w:rsidR="00196B95" w:rsidRPr="00D9560C">
        <w:rPr>
          <w:lang w:val="vi-VN"/>
        </w:rPr>
        <w:t xml:space="preserve"> N</w:t>
      </w:r>
      <w:r w:rsidR="00196B95" w:rsidRPr="00D9560C">
        <w:rPr>
          <w:vertAlign w:val="subscript"/>
          <w:lang w:val="vi-VN"/>
        </w:rPr>
        <w:t>2</w:t>
      </w:r>
      <w:r w:rsidR="00196B95" w:rsidRPr="00D9560C">
        <w:rPr>
          <w:lang w:val="vi-VN"/>
        </w:rPr>
        <w:t xml:space="preserve"> và 3 mol H</w:t>
      </w:r>
      <w:r w:rsidR="00196B95" w:rsidRPr="00D9560C">
        <w:rPr>
          <w:vertAlign w:val="subscript"/>
          <w:lang w:val="vi-VN"/>
        </w:rPr>
        <w:t>2</w:t>
      </w:r>
      <w:r w:rsidR="00196B95" w:rsidRPr="00D9560C">
        <w:rPr>
          <w:lang w:val="vi-VN"/>
        </w:rPr>
        <w:t>. Vậy số mol ban đầu của H</w:t>
      </w:r>
      <w:r w:rsidR="00196B95" w:rsidRPr="00D9560C">
        <w:rPr>
          <w:vertAlign w:val="subscript"/>
          <w:lang w:val="vi-VN"/>
        </w:rPr>
        <w:t>2</w:t>
      </w:r>
      <w:r w:rsidR="00196B95" w:rsidRPr="00D9560C">
        <w:rPr>
          <w:lang w:val="vi-VN"/>
        </w:rPr>
        <w:t xml:space="preserve"> là:</w:t>
      </w:r>
    </w:p>
    <w:p w:rsidR="00196B95" w:rsidRPr="00D9560C" w:rsidRDefault="00196B95" w:rsidP="00196B95">
      <w:pPr>
        <w:rPr>
          <w:lang w:val="it-IT"/>
        </w:rPr>
      </w:pPr>
      <w:r w:rsidRPr="00D9560C">
        <w:rPr>
          <w:lang w:val="vi-VN"/>
        </w:rPr>
        <w:t xml:space="preserve">               </w:t>
      </w:r>
      <w:r w:rsidRPr="00D9560C">
        <w:rPr>
          <w:lang w:val="it-IT"/>
        </w:rPr>
        <w:t>A. 3 mol</w:t>
      </w:r>
      <w:r w:rsidRPr="00D9560C">
        <w:rPr>
          <w:lang w:val="it-IT"/>
        </w:rPr>
        <w:tab/>
      </w:r>
      <w:r w:rsidRPr="00D9560C">
        <w:rPr>
          <w:lang w:val="it-IT"/>
        </w:rPr>
        <w:tab/>
        <w:t>B. 4 mol</w:t>
      </w:r>
      <w:r w:rsidRPr="00D9560C">
        <w:rPr>
          <w:lang w:val="it-IT"/>
        </w:rPr>
        <w:tab/>
      </w:r>
      <w:r w:rsidRPr="00D9560C">
        <w:rPr>
          <w:lang w:val="it-IT"/>
        </w:rPr>
        <w:tab/>
        <w:t>C. 5,25 mol</w:t>
      </w:r>
      <w:r w:rsidRPr="00D9560C">
        <w:rPr>
          <w:lang w:val="it-IT"/>
        </w:rPr>
        <w:tab/>
      </w:r>
      <w:r w:rsidRPr="00D9560C">
        <w:rPr>
          <w:lang w:val="it-IT"/>
        </w:rPr>
        <w:tab/>
        <w:t>D. 4,5 mol</w:t>
      </w:r>
    </w:p>
    <w:p w:rsidR="00196B95" w:rsidRPr="00D9560C" w:rsidRDefault="00337BF3" w:rsidP="00196B95">
      <w:pPr>
        <w:rPr>
          <w:lang w:val="it-IT"/>
        </w:rPr>
      </w:pPr>
      <w:r w:rsidRPr="00D9560C">
        <w:rPr>
          <w:bCs/>
          <w:color w:val="000000"/>
          <w:lang w:val="vi-VN"/>
        </w:rPr>
        <w:t>Câu 3</w:t>
      </w:r>
      <w:r w:rsidR="00F83D67" w:rsidRPr="00D9560C">
        <w:rPr>
          <w:bCs/>
          <w:color w:val="000000"/>
          <w:lang w:val="it-IT"/>
        </w:rPr>
        <w:t>7</w:t>
      </w:r>
      <w:r w:rsidRPr="00D9560C">
        <w:rPr>
          <w:bCs/>
          <w:color w:val="000000"/>
          <w:lang w:val="vi-VN"/>
        </w:rPr>
        <w:t xml:space="preserve">: </w:t>
      </w:r>
      <w:r w:rsidRPr="00D9560C">
        <w:rPr>
          <w:lang w:val="vi-VN"/>
        </w:rPr>
        <w:t xml:space="preserve"> </w:t>
      </w:r>
      <w:r w:rsidR="00196B95" w:rsidRPr="00D9560C">
        <w:rPr>
          <w:lang w:val="it-IT"/>
        </w:rPr>
        <w:t xml:space="preserve"> Tốc độ phản ứng tăng lên khi:</w:t>
      </w:r>
    </w:p>
    <w:p w:rsidR="00196B95" w:rsidRPr="00D9560C" w:rsidRDefault="00196B95" w:rsidP="00196B95">
      <w:pPr>
        <w:rPr>
          <w:lang w:val="it-IT"/>
        </w:rPr>
      </w:pPr>
      <w:r w:rsidRPr="00D9560C">
        <w:rPr>
          <w:lang w:val="it-IT"/>
        </w:rPr>
        <w:tab/>
        <w:t>A. Giảm nhiệt độ</w:t>
      </w:r>
      <w:r w:rsidRPr="00D9560C">
        <w:rPr>
          <w:lang w:val="it-IT"/>
        </w:rPr>
        <w:tab/>
      </w:r>
      <w:r w:rsidRPr="00D9560C">
        <w:rPr>
          <w:lang w:val="it-IT"/>
        </w:rPr>
        <w:tab/>
      </w:r>
      <w:r w:rsidRPr="00D9560C">
        <w:rPr>
          <w:lang w:val="it-IT"/>
        </w:rPr>
        <w:tab/>
      </w:r>
      <w:r w:rsidRPr="00D9560C">
        <w:rPr>
          <w:lang w:val="it-IT"/>
        </w:rPr>
        <w:tab/>
        <w:t>B. Tăng diện tích tiếp xúc giữa các chất phản ứng</w:t>
      </w:r>
    </w:p>
    <w:p w:rsidR="00196B95" w:rsidRPr="00D9560C" w:rsidRDefault="00196B95" w:rsidP="00196B95">
      <w:pPr>
        <w:rPr>
          <w:lang w:val="it-IT"/>
        </w:rPr>
      </w:pPr>
      <w:r w:rsidRPr="00D9560C">
        <w:rPr>
          <w:lang w:val="it-IT"/>
        </w:rPr>
        <w:tab/>
        <w:t>C. Tăng lượng chất xúc tác</w:t>
      </w:r>
      <w:r w:rsidRPr="00D9560C">
        <w:rPr>
          <w:lang w:val="it-IT"/>
        </w:rPr>
        <w:tab/>
      </w:r>
      <w:r w:rsidRPr="00D9560C">
        <w:rPr>
          <w:lang w:val="it-IT"/>
        </w:rPr>
        <w:tab/>
        <w:t>D. Giảm nồng độ các chất tham gia phản ứng</w:t>
      </w:r>
    </w:p>
    <w:p w:rsidR="00337BF3" w:rsidRPr="00D9560C" w:rsidRDefault="00157FF7" w:rsidP="00196B95">
      <w:pPr>
        <w:rPr>
          <w:lang w:val="it-IT"/>
        </w:rPr>
      </w:pPr>
      <w:r>
        <w:rPr>
          <w:noProof/>
        </w:rPr>
        <mc:AlternateContent>
          <mc:Choice Requires="wpg">
            <w:drawing>
              <wp:anchor distT="0" distB="0" distL="114300" distR="114300" simplePos="0" relativeHeight="251643904" behindDoc="0" locked="0" layoutInCell="1" allowOverlap="1">
                <wp:simplePos x="0" y="0"/>
                <wp:positionH relativeFrom="column">
                  <wp:posOffset>4111625</wp:posOffset>
                </wp:positionH>
                <wp:positionV relativeFrom="paragraph">
                  <wp:posOffset>85725</wp:posOffset>
                </wp:positionV>
                <wp:extent cx="228600" cy="38100"/>
                <wp:effectExtent l="15875" t="47625" r="22225" b="47625"/>
                <wp:wrapNone/>
                <wp:docPr id="131"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32" name="Line 80"/>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3" name="Line 81"/>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 o:spid="_x0000_s1026" style="position:absolute;margin-left:323.75pt;margin-top:6.75pt;width:18pt;height:3pt;z-index:25164390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JLhpwIAAAoIAAAOAAAAZHJzL2Uyb0RvYy54bWzsVU2P0zAQvSPxH6zcu/lo2qbRpivUtMth gUoLP8BNnMTCsS3b27RC/HfGTprdLkjAInFA5JCMM/b4zZs39vXNsWXoQJSmgmdeeBV4iPBClJTX mffp43aSeEgbzEvMBCeZdyLau1m9fnXdyZREohGsJApBEK7TTmZeY4xMfV8XDWmxvhKScHBWQrXY wFDVfqlwB9Fb5kdBMPc7oUqpREG0hr957/RWLn5VkcJ8qCpNDGKZB9iMeyv33tu3v7rGaa2wbGgx wMAvQNFiymHTMVSODUYPin4XqqWFElpU5qoQrS+qihbE5QDZhMGzbG6VeJAulzrtajnSBNQ+4+nF YYv3h51CtITaTUMPcdxCkdy+aLG07HSyTmHSrZL3cqf6FMG8E8VnDW7/ud+O634y2nfvRAnx8IMR jp1jpVobAvJGR1eE01gEcjSogJ9RlMwDKFUBrmkSgulqVDRQSLtotpiDF5zRYhGffZth8dT67Er4 WnQ47bd0MAdYNicQm37kU/8Zn/cNlsSVSVuqRj6jM593lBOUOER2a5iz5jvlyNWpBlp/ytQPkj7z NaZ8mTFOpdLmlogWWSPzGIBwRcCHO216cs5TbE242FLGHNeMoy7zlrNo5hZowWhpnXaaVvV+zRQ6 YNtR7hmYvpgGyuWlC9YQXG4G22DKwEbmJEEWRlHMa0Y8u5tuPcQInCFg9OAYt/tBmgB3sPqW+rIM lptkk8STOJpvJnGQ55M323U8mW/DxSyf5ut1Hn610MM4bWhZEm7Rn9s7jH+t3MNB0zfm2OAjTf5l dCc2AHv+OtAgu77Aveb2ojy5urv/oMC/JsXppRRDS/HvSBFVjMq3cEg4QQzt+yjKZDp04n9R/gui dKclXDhOy8PlaG+0p2Own17hq28AAAD//wMAUEsDBBQABgAIAAAAIQD0kBuY3wAAAAkBAAAPAAAA ZHJzL2Rvd25yZXYueG1sTI9PS8NAEMXvgt9hGcGb3cSaWGM2pRT1VAq2gnjbZqdJaHY2ZLdJ+u2d nvQ0f97jzW/y5WRbMWDvG0cK4lkEAql0pqFKwdf+/WEBwgdNRreOUMEFPSyL25tcZ8aN9InDLlSC Q8hnWkEdQpdJ6csarfYz1yGxdnS91YHHvpKm1yOH21Y+RlEqrW6IL9S6w3WN5Wl3tgo+Rj2u5vHb sDkd15effbL93sSo1P3dtHoFEXAKf2a44jM6FMx0cGcyXrQK0qfnhK0szLmyIV1cmwMvXhKQRS7/ f1D8AgAA//8DAFBLAQItABQABgAIAAAAIQC2gziS/gAAAOEBAAATAAAAAAAAAAAAAAAAAAAAAABb Q29udGVudF9UeXBlc10ueG1sUEsBAi0AFAAGAAgAAAAhADj9If/WAAAAlAEAAAsAAAAAAAAAAAAA AAAALwEAAF9yZWxzLy5yZWxzUEsBAi0AFAAGAAgAAAAhAMGokuGnAgAACggAAA4AAAAAAAAAAAAA AAAALgIAAGRycy9lMm9Eb2MueG1sUEsBAi0AFAAGAAgAAAAhAPSQG5jfAAAACQEAAA8AAAAAAAAA AAAAAAAAAQUAAGRycy9kb3ducmV2LnhtbFBLBQYAAAAABAAEAPMAAAANBgAAAAA= ">
                <v:line id="Line 8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Wi6MQAAADcAAAADwAAAGRycy9kb3ducmV2LnhtbERPTWsCMRC9F/ofwhS8FM2qUHU1ipQq Rb3oevA4bsbN4maybKJu/31TEHqbx/uc2aK1lbhT40vHCvq9BARx7nTJhYJjtuqOQfiArLFyTAp+ yMNi/voyw1S7B+/pfgiFiCHsU1RgQqhTKX1uyKLvuZo4chfXWAwRNoXUDT5iuK3kIEk+pMWSY4PB mj4N5dfDzSrY3U5nk21P++M2W27W7bsebb4mSnXe2uUURKA2/Iuf7m8d5w8H8PdMvE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haLoxAAAANwAAAAPAAAAAAAAAAAA AAAAAKECAABkcnMvZG93bnJldi54bWxQSwUGAAAAAAQABAD5AAAAkgMAAAAA ">
                  <v:stroke endarrow="block" endarrowwidth="narrow" endarrowlength="short"/>
                </v:line>
                <v:line id="Line 8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Xut8EAAADcAAAADwAAAGRycy9kb3ducmV2LnhtbERP32vCMBB+H/g/hBP2NtNOHNKZliIM xpgwq+z5aM62NLmUJqv1v1+Ewd7u4/t5u2K2Rkw0+s6xgnSVgCCune64UXA+vT1tQfiArNE4JgU3 8lDki4cdZtpd+UhTFRoRQ9hnqKANYcik9HVLFv3KDcSRu7jRYohwbKQe8RrDrZHPSfIiLXYcG1oc aN9S3Vc/VoHh7/74ufkgSr6a2yEt9WzkQanH5Vy+ggg0h3/xn/tdx/nrNdyfiRfI/B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te63wQAAANwAAAAPAAAAAAAAAAAAAAAA AKECAABkcnMvZG93bnJldi54bWxQSwUGAAAAAAQABAD5AAAAjwMAAAAA ">
                  <v:stroke endarrow="block" endarrowwidth="narrow" endarrowlength="short"/>
                </v:line>
              </v:group>
            </w:pict>
          </mc:Fallback>
        </mc:AlternateContent>
      </w:r>
      <w:r w:rsidR="00337BF3" w:rsidRPr="00D9560C">
        <w:rPr>
          <w:bCs/>
          <w:color w:val="000000"/>
          <w:lang w:val="vi-VN"/>
        </w:rPr>
        <w:t>Câu 3</w:t>
      </w:r>
      <w:r w:rsidR="00F83D67" w:rsidRPr="002D766A">
        <w:rPr>
          <w:bCs/>
          <w:color w:val="000000"/>
          <w:lang w:val="it-IT"/>
        </w:rPr>
        <w:t>8</w:t>
      </w:r>
      <w:r w:rsidR="00337BF3" w:rsidRPr="00D9560C">
        <w:rPr>
          <w:bCs/>
          <w:color w:val="000000"/>
          <w:lang w:val="vi-VN"/>
        </w:rPr>
        <w:t xml:space="preserve">: </w:t>
      </w:r>
      <w:r w:rsidR="00337BF3" w:rsidRPr="00D9560C">
        <w:rPr>
          <w:lang w:val="vi-VN"/>
        </w:rPr>
        <w:t xml:space="preserve"> </w:t>
      </w:r>
      <w:r w:rsidR="00196B95" w:rsidRPr="002D766A">
        <w:rPr>
          <w:lang w:val="it-IT"/>
        </w:rPr>
        <w:t xml:space="preserve"> Cho phản ứng thuận nghịch ở trạng thái cân bằng:</w:t>
      </w:r>
      <w:r w:rsidR="00337BF3" w:rsidRPr="002D766A">
        <w:rPr>
          <w:lang w:val="it-IT"/>
        </w:rPr>
        <w:t xml:space="preserve"> </w:t>
      </w:r>
      <w:r w:rsidR="00196B95" w:rsidRPr="00D9560C">
        <w:rPr>
          <w:lang w:val="vi-VN"/>
        </w:rPr>
        <w:t xml:space="preserve"> </w:t>
      </w:r>
      <w:r w:rsidR="00196B95" w:rsidRPr="002D766A">
        <w:rPr>
          <w:lang w:val="it-IT"/>
        </w:rPr>
        <w:t>4 NH</w:t>
      </w:r>
      <w:r w:rsidR="00196B95" w:rsidRPr="002D766A">
        <w:rPr>
          <w:vertAlign w:val="subscript"/>
          <w:lang w:val="it-IT"/>
        </w:rPr>
        <w:t xml:space="preserve">3 (k)  </w:t>
      </w:r>
      <w:r w:rsidR="00196B95" w:rsidRPr="002D766A">
        <w:rPr>
          <w:lang w:val="it-IT"/>
        </w:rPr>
        <w:t>+ 3 O</w:t>
      </w:r>
      <w:r w:rsidR="00196B95" w:rsidRPr="002D766A">
        <w:rPr>
          <w:vertAlign w:val="subscript"/>
          <w:lang w:val="it-IT"/>
        </w:rPr>
        <w:t xml:space="preserve">2 (k) </w:t>
      </w:r>
      <w:r w:rsidR="00196B95" w:rsidRPr="002D766A">
        <w:rPr>
          <w:lang w:val="it-IT"/>
        </w:rPr>
        <w:t xml:space="preserve">           2 N</w:t>
      </w:r>
      <w:r w:rsidR="00196B95" w:rsidRPr="002D766A">
        <w:rPr>
          <w:vertAlign w:val="subscript"/>
          <w:lang w:val="it-IT"/>
        </w:rPr>
        <w:t xml:space="preserve">2 (k) </w:t>
      </w:r>
      <w:r w:rsidR="00196B95" w:rsidRPr="002D766A">
        <w:rPr>
          <w:lang w:val="it-IT"/>
        </w:rPr>
        <w:t>+ 6 H</w:t>
      </w:r>
      <w:r w:rsidR="00196B95" w:rsidRPr="002D766A">
        <w:rPr>
          <w:vertAlign w:val="subscript"/>
          <w:lang w:val="it-IT"/>
        </w:rPr>
        <w:t>2</w:t>
      </w:r>
      <w:r w:rsidR="00196B95" w:rsidRPr="002D766A">
        <w:rPr>
          <w:lang w:val="it-IT"/>
        </w:rPr>
        <w:t>O</w:t>
      </w:r>
      <w:r w:rsidR="00196B95" w:rsidRPr="002D766A">
        <w:rPr>
          <w:vertAlign w:val="subscript"/>
          <w:lang w:val="it-IT"/>
        </w:rPr>
        <w:t>(h)</w:t>
      </w:r>
      <w:r w:rsidR="00196B95" w:rsidRPr="002D766A">
        <w:rPr>
          <w:lang w:val="it-IT"/>
        </w:rPr>
        <w:t xml:space="preserve">   </w:t>
      </w:r>
      <w:r w:rsidR="00196B95" w:rsidRPr="00D9560C">
        <w:rPr>
          <w:position w:val="-4"/>
        </w:rPr>
        <w:object w:dxaOrig="420" w:dyaOrig="260">
          <v:shape id="_x0000_i1070" type="#_x0000_t75" style="width:21pt;height:13pt" o:ole="">
            <v:imagedata r:id="rId78" o:title=""/>
          </v:shape>
          <o:OLEObject Type="Embed" ProgID="Equation.3" ShapeID="_x0000_i1070" DrawAspect="Content" ObjectID="_1581511491" r:id="rId90"/>
        </w:object>
      </w:r>
      <w:r w:rsidR="00196B95" w:rsidRPr="002D766A">
        <w:rPr>
          <w:lang w:val="it-IT"/>
        </w:rPr>
        <w:t>&lt;</w:t>
      </w:r>
      <w:r w:rsidR="00196B95" w:rsidRPr="00D9560C">
        <w:rPr>
          <w:lang w:val="vi-VN"/>
        </w:rPr>
        <w:t xml:space="preserve"> </w:t>
      </w:r>
      <w:r w:rsidR="00196B95" w:rsidRPr="002D766A">
        <w:rPr>
          <w:lang w:val="it-IT"/>
        </w:rPr>
        <w:t xml:space="preserve">0. </w:t>
      </w:r>
      <w:r w:rsidR="00196B95" w:rsidRPr="00D9560C">
        <w:rPr>
          <w:lang w:val="it-IT"/>
        </w:rPr>
        <w:t xml:space="preserve">Cân bằng sẽ chuyển  dịch </w:t>
      </w:r>
    </w:p>
    <w:p w:rsidR="00196B95" w:rsidRPr="00D9560C" w:rsidRDefault="00337BF3" w:rsidP="00196B95">
      <w:pPr>
        <w:rPr>
          <w:lang w:val="it-IT"/>
        </w:rPr>
      </w:pPr>
      <w:r w:rsidRPr="00D9560C">
        <w:rPr>
          <w:lang w:val="it-IT"/>
        </w:rPr>
        <w:t xml:space="preserve">                </w:t>
      </w:r>
      <w:r w:rsidR="00196B95" w:rsidRPr="00D9560C">
        <w:rPr>
          <w:lang w:val="it-IT"/>
        </w:rPr>
        <w:t xml:space="preserve">theo chiều thuận khi:    </w:t>
      </w:r>
    </w:p>
    <w:p w:rsidR="00790881" w:rsidRPr="00D9560C" w:rsidRDefault="00196B95" w:rsidP="00196B95">
      <w:pPr>
        <w:rPr>
          <w:lang w:val="it-IT"/>
        </w:rPr>
      </w:pPr>
      <w:r w:rsidRPr="00D9560C">
        <w:rPr>
          <w:lang w:val="it-IT"/>
        </w:rPr>
        <w:tab/>
        <w:t xml:space="preserve"> A. Tăng nhiệt độ</w:t>
      </w:r>
      <w:r w:rsidRPr="00D9560C">
        <w:rPr>
          <w:lang w:val="it-IT"/>
        </w:rPr>
        <w:tab/>
        <w:t xml:space="preserve">  </w:t>
      </w:r>
      <w:r w:rsidRPr="00D9560C">
        <w:rPr>
          <w:lang w:val="vi-VN"/>
        </w:rPr>
        <w:t xml:space="preserve">            </w:t>
      </w:r>
      <w:r w:rsidRPr="00D9560C">
        <w:rPr>
          <w:lang w:val="it-IT"/>
        </w:rPr>
        <w:t>B. Thêm chất xúc tác.</w:t>
      </w:r>
      <w:r w:rsidRPr="00D9560C">
        <w:rPr>
          <w:lang w:val="it-IT"/>
        </w:rPr>
        <w:tab/>
        <w:t>C. Tăng áp suất</w:t>
      </w:r>
      <w:r w:rsidRPr="00D9560C">
        <w:rPr>
          <w:lang w:val="it-IT"/>
        </w:rPr>
        <w:tab/>
      </w:r>
      <w:r w:rsidRPr="00D9560C">
        <w:rPr>
          <w:lang w:val="vi-VN"/>
        </w:rPr>
        <w:t xml:space="preserve">             </w:t>
      </w:r>
      <w:r w:rsidRPr="00D9560C">
        <w:rPr>
          <w:lang w:val="it-IT"/>
        </w:rPr>
        <w:t>D. Loại bỏ hơi nước</w:t>
      </w:r>
    </w:p>
    <w:p w:rsidR="00196B95" w:rsidRPr="00D9560C" w:rsidRDefault="00157FF7" w:rsidP="00196B95">
      <w:pPr>
        <w:rPr>
          <w:lang w:val="it-IT"/>
        </w:rPr>
      </w:pPr>
      <w:r>
        <w:rPr>
          <w:noProof/>
        </w:rPr>
        <mc:AlternateContent>
          <mc:Choice Requires="wpg">
            <w:drawing>
              <wp:anchor distT="0" distB="0" distL="114300" distR="114300" simplePos="0" relativeHeight="251658240" behindDoc="0" locked="0" layoutInCell="1" allowOverlap="1">
                <wp:simplePos x="0" y="0"/>
                <wp:positionH relativeFrom="column">
                  <wp:posOffset>1533525</wp:posOffset>
                </wp:positionH>
                <wp:positionV relativeFrom="paragraph">
                  <wp:posOffset>52070</wp:posOffset>
                </wp:positionV>
                <wp:extent cx="228600" cy="38100"/>
                <wp:effectExtent l="19050" t="42545" r="19050" b="43180"/>
                <wp:wrapNone/>
                <wp:docPr id="12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29" name="Line 131"/>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 name="Line 132"/>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 o:spid="_x0000_s1026" style="position:absolute;margin-left:120.75pt;margin-top:4.1pt;width:18pt;height:3pt;z-index:25165824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fLdqQIAAA0IAAAOAAAAZHJzL2Uyb0RvYy54bWzsVduO0zAQfUfiH6y8d3Npeos2XaGmXR4W WGnhA9zESSwc27K9TSvEvzN23OwFJGCReED0IR177PHMOWfsy6tjx9CBKE0Fz4P4IgoQ4aWoKG/y 4NPH3WQZIG0wrzATnOTBiejgav361WUvM5KIVrCKKARBuM56mQetMTILQ122pMP6QkjCwVkL1WED Q9WElcI9RO9YmETRPOyFqqQSJdEaZovBGaxd/LompflQ15oYxPIAcjPuq9x3b7/h+hJnjcKypaVP A78giw5TDoeOoQpsMLpX9LtQHS2V0KI2F6XoQlHXtCSuBqgmjp5Vc63EvXS1NFnfyBEmgPYZTi8O W74/3CpEK+AuAao47oAkdy6Kpw6eXjYZrLpW8k7eqqFGMG9E+VkDeuFzvx03w2K079+JCgLieyMc PMdadTYEFI6OjoXTyAI5GlTCZJIs5xFwVYJruozBdCSVLTBpN80Wc/CCM1ks0rNv6zdPrc/uhH+b Hc6GI12aPi0rDlCbfgBU/xmgdy2WxPGkLVQjoKszoDeUE8AztinZs2HRht8qP9KA60+h+kHVZ8DG mp+WjDOptLkmokPWyAMGWTgW8OFGmwGd8xJLChc7yhjM44xx1OfBapbM3AYtGK2s0/q0avYbptAB 255yPw/1k2WgXV65YC3B1dbbBlMGNjInCbowimLeMBLY03QXIEbgFgFjSI5xex6UCel6a2iqL6to tV1ul+kkTebbSRoVxeTNbpNO5rt4MSumxWZTxF9t6nGatbSqCLfZnxs8Tn+Nb3/VDK05tvgIU/g0 ulMbJHv+d0mD7nRmCR6I34vq5Hh38yDBv6VF6GXf3F6Lye9qEdWMyrdwTzhF+AZ+UOVy6nvxvyr/ BVW6+xLeHCdm/z7aR+3xGOzHr/j6GwAAAP//AwBQSwMEFAAGAAgAAAAhAKVybSbeAAAACAEAAA8A AABkcnMvZG93bnJldi54bWxMj0FLw0AQhe+C/2EZwZvdZG1tidmUUtRTEWwF8TbNTpPQ7G7IbpP0 3zue9Ph4H2++ydeTbcVAfWi805DOEhDkSm8aV2n4PLw+rECEiM5g6x1puFKAdXF7k2Nm/Og+aNjH SvCICxlqqGPsMilDWZPFMPMdOe5OvrcYOfaVND2OPG5bqZLkSVpsHF+osaNtTeV5f7Ea3kYcN4/p y7A7n7bX78Pi/WuXktb3d9PmGUSkKf7B8KvP6lCw09FfnAmi1aDm6YJRDSsFgnu1XHI+MjhXIItc /n+g+AEAAP//AwBQSwECLQAUAAYACAAAACEAtoM4kv4AAADhAQAAEwAAAAAAAAAAAAAAAAAAAAAA W0NvbnRlbnRfVHlwZXNdLnhtbFBLAQItABQABgAIAAAAIQA4/SH/1gAAAJQBAAALAAAAAAAAAAAA AAAAAC8BAABfcmVscy8ucmVsc1BLAQItABQABgAIAAAAIQDnafLdqQIAAA0IAAAOAAAAAAAAAAAA AAAAAC4CAABkcnMvZTJvRG9jLnhtbFBLAQItABQABgAIAAAAIQClcm0m3gAAAAgBAAAPAAAAAAAA AAAAAAAAAAMFAABkcnMvZG93bnJldi54bWxQSwUGAAAAAAQABADzAAAADgYAAAAA ">
                <v:line id="Line 131"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mRMQAAADcAAAADwAAAGRycy9kb3ducmV2LnhtbERPTWvCQBC9F/oflil4KbrRg9XUNQRp RdSLxoPHaXbMBrOzIbtq+u+7hUJv83ifs8h624g7db52rGA8SkAQl07XXCk4FZ/DGQgfkDU2jknB N3nIls9PC0y1e/CB7sdQiRjCPkUFJoQ2ldKXhiz6kWuJI3dxncUQYVdJ3eEjhttGTpJkKi3WHBsM trQyVF6PN6tgfzt/mWJ3Ppx2Rb5d96/6bfsxV2rw0ufvIAL14V/8597oOH8yh99n4gV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KZExAAAANwAAAAPAAAAAAAAAAAA AAAAAKECAABkcnMvZG93bnJldi54bWxQSwUGAAAAAAQABAD5AAAAkgMAAAAA ">
                  <v:stroke endarrow="block" endarrowwidth="narrow" endarrowlength="short"/>
                </v:line>
                <v:line id="Line 132"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dwwMMAAADcAAAADwAAAGRycy9kb3ducmV2LnhtbESPT4vCMBDF7wt+hzAL3tZUxUW6RhFB EFFY/7DnoZlti8mkNFHrt3cOgrcZ3pv3fjNbdN6pG7WxDmxgOMhAERfB1lwaOJ/WX1NQMSFbdIHJ wIMiLOa9jxnmNtz5QLdjKpWEcMzRQJVSk2sdi4o8xkFoiEX7D63HJGtbatviXcK906Ms+9Yea5aG ChtaVVRcjldvwPHf5bCbbImy3/KxHy5t5/TemP5nt/wBlahLb/PremMFfyz48oxMoO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RncMDDAAAA3AAAAA8AAAAAAAAAAAAA AAAAoQIAAGRycy9kb3ducmV2LnhtbFBLBQYAAAAABAAEAPkAAACRAwAAAAA= ">
                  <v:stroke endarrow="block" endarrowwidth="narrow" endarrowlength="short"/>
                </v:line>
              </v:group>
            </w:pict>
          </mc:Fallback>
        </mc:AlternateContent>
      </w:r>
      <w:r w:rsidR="00337BF3" w:rsidRPr="00D9560C">
        <w:rPr>
          <w:bCs/>
          <w:color w:val="000000"/>
          <w:lang w:val="vi-VN"/>
        </w:rPr>
        <w:t>Câu 3</w:t>
      </w:r>
      <w:r w:rsidR="00F83D67" w:rsidRPr="00D9560C">
        <w:rPr>
          <w:bCs/>
          <w:color w:val="000000"/>
          <w:lang w:val="it-IT"/>
        </w:rPr>
        <w:t>9</w:t>
      </w:r>
      <w:r w:rsidR="00337BF3" w:rsidRPr="00D9560C">
        <w:rPr>
          <w:bCs/>
          <w:color w:val="000000"/>
          <w:lang w:val="vi-VN"/>
        </w:rPr>
        <w:t xml:space="preserve">: </w:t>
      </w:r>
      <w:r w:rsidR="00337BF3" w:rsidRPr="00D9560C">
        <w:rPr>
          <w:lang w:val="vi-VN"/>
        </w:rPr>
        <w:t xml:space="preserve"> </w:t>
      </w:r>
      <w:r w:rsidR="00196B95" w:rsidRPr="00D9560C">
        <w:rPr>
          <w:lang w:val="it-IT"/>
        </w:rPr>
        <w:t>Cho phản ứng: 2 CO         CO</w:t>
      </w:r>
      <w:r w:rsidR="00196B95" w:rsidRPr="00D9560C">
        <w:rPr>
          <w:vertAlign w:val="subscript"/>
          <w:lang w:val="it-IT"/>
        </w:rPr>
        <w:t>2</w:t>
      </w:r>
      <w:r w:rsidR="00196B95" w:rsidRPr="00D9560C">
        <w:rPr>
          <w:lang w:val="it-IT"/>
        </w:rPr>
        <w:t xml:space="preserve"> + C. Nồng độ của cacbon oxit tăng lên bao nhiêu lần để cho tốc độ phản ứng tăng lên 8 lần?</w:t>
      </w:r>
    </w:p>
    <w:p w:rsidR="00196B95" w:rsidRPr="00D9560C" w:rsidRDefault="00196B95" w:rsidP="00196B95">
      <w:pPr>
        <w:rPr>
          <w:lang w:val="it-IT"/>
        </w:rPr>
      </w:pPr>
      <w:r w:rsidRPr="00D9560C">
        <w:rPr>
          <w:lang w:val="it-IT"/>
        </w:rPr>
        <w:tab/>
        <w:t>A. 2</w:t>
      </w:r>
      <w:r w:rsidRPr="00D9560C">
        <w:rPr>
          <w:lang w:val="it-IT"/>
        </w:rPr>
        <w:tab/>
      </w:r>
      <w:r w:rsidRPr="00D9560C">
        <w:rPr>
          <w:lang w:val="it-IT"/>
        </w:rPr>
        <w:tab/>
      </w:r>
      <w:r w:rsidRPr="00D9560C">
        <w:rPr>
          <w:lang w:val="it-IT"/>
        </w:rPr>
        <w:tab/>
        <w:t>B. 2</w:t>
      </w:r>
      <w:r w:rsidRPr="00D9560C">
        <w:rPr>
          <w:position w:val="-6"/>
        </w:rPr>
        <w:object w:dxaOrig="380" w:dyaOrig="340">
          <v:shape id="_x0000_i1071" type="#_x0000_t75" style="width:19pt;height:17pt" o:ole="">
            <v:imagedata r:id="rId91" o:title=""/>
          </v:shape>
          <o:OLEObject Type="Embed" ProgID="Equation.3" ShapeID="_x0000_i1071" DrawAspect="Content" ObjectID="_1581511492" r:id="rId92"/>
        </w:object>
      </w:r>
      <w:r w:rsidRPr="00D9560C">
        <w:rPr>
          <w:lang w:val="it-IT"/>
        </w:rPr>
        <w:tab/>
      </w:r>
      <w:r w:rsidRPr="00D9560C">
        <w:rPr>
          <w:lang w:val="it-IT"/>
        </w:rPr>
        <w:tab/>
      </w:r>
      <w:r w:rsidRPr="00D9560C">
        <w:rPr>
          <w:lang w:val="it-IT"/>
        </w:rPr>
        <w:tab/>
        <w:t>C. 4</w:t>
      </w:r>
      <w:r w:rsidRPr="00D9560C">
        <w:rPr>
          <w:lang w:val="it-IT"/>
        </w:rPr>
        <w:tab/>
      </w:r>
      <w:r w:rsidRPr="00D9560C">
        <w:rPr>
          <w:lang w:val="it-IT"/>
        </w:rPr>
        <w:tab/>
      </w:r>
      <w:r w:rsidRPr="00D9560C">
        <w:rPr>
          <w:lang w:val="it-IT"/>
        </w:rPr>
        <w:tab/>
        <w:t>D. 8</w:t>
      </w:r>
    </w:p>
    <w:p w:rsidR="00EC388E" w:rsidRPr="00D9560C" w:rsidRDefault="00EC388E" w:rsidP="00196B95">
      <w:pPr>
        <w:rPr>
          <w:bCs/>
          <w:color w:val="000000"/>
          <w:lang w:val="it-IT"/>
        </w:rPr>
      </w:pPr>
    </w:p>
    <w:p w:rsidR="00196B95" w:rsidRPr="00D9560C" w:rsidRDefault="00157FF7" w:rsidP="00196B95">
      <w:pPr>
        <w:rPr>
          <w:lang w:val="it-IT"/>
        </w:rPr>
      </w:pPr>
      <w:r>
        <w:rPr>
          <w:noProof/>
        </w:rPr>
        <mc:AlternateContent>
          <mc:Choice Requires="wpg">
            <w:drawing>
              <wp:anchor distT="0" distB="0" distL="114300" distR="114300" simplePos="0" relativeHeight="251644928" behindDoc="0" locked="0" layoutInCell="1" allowOverlap="1">
                <wp:simplePos x="0" y="0"/>
                <wp:positionH relativeFrom="column">
                  <wp:posOffset>1962150</wp:posOffset>
                </wp:positionH>
                <wp:positionV relativeFrom="paragraph">
                  <wp:posOffset>66675</wp:posOffset>
                </wp:positionV>
                <wp:extent cx="228600" cy="38100"/>
                <wp:effectExtent l="19050" t="47625" r="19050" b="47625"/>
                <wp:wrapNone/>
                <wp:docPr id="61"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62" name="Line 8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3" name="Line 8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margin-left:154.5pt;margin-top:5.25pt;width:18pt;height:3pt;z-index:25164492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t17mqAIAAAcIAAAOAAAAZHJzL2Uyb0RvYy54bWzsVctu2zAQvBfoPxC8O3pYthUhclD4kR7S NkDaD6AlSiJKkQTJWDaK/nuXlOTEaYEGKdBDUR2kpZZczs7OklfXh5ajPdWGSZHj6CLEiIpClkzU Of7yeTtJMTKWiJJwKWiOj9Tg6+XbN1edymgsG8lLqhEEESbrVI4ba1UWBKZoaEvMhVRUgLOSuiUW hroOSk06iN7yIA7DedBJXSotC2oM/F33Trz08auKFvZTVRlqEc8xYLP+rf17597B8opktSaqYcUA g7wCRUuYgE1PodbEEvSg2U+hWlZoaWRlLwrZBrKqWEF9DpBNFD7L5kbLB+VzqbOuVieagNpnPL06 bPFxf6cRK3M8jzASpIUa+W1RGjtyOlVnMOdGq3t1p/sMwbyVxVcD7uC5343rfjLadR9kCfHIg5We nEOlWxcC0kYHX4PjqQb0YFEBP+M4nYdQqQJc0zQC05eoaKCObtFsMQcvOOPFIhl9m2Hx1PncSvg6 dCTrt/QwB1guJ9CaeaTT/Bmd9w1R1FfJOKpGOuORzlsmKEqnPZt+ykrcac+tyQyw+luifpHzSNcp 4/OESaa0sTdUtsgZOeYAwteA7G+N7bkZp7iSCLllnHuquUBdji9n8cwvMJKz0jndNKPr3YprtCeu n/wzEH02DXQrSh+soaTcDLYljION7FGBKqxmRNScYrebaTHiFE4QMHpwXLj9IE2AO1h9Q327DC83 6SZNJkk830yScL2evNuuksl8Gy1m6+l6tVpH3x30KMkaVpZUOPRjc0fJy6o9HDN9W57a+0RTcB7d aw3Ajl8PGlTXF7iX3E6WR193/x8E+LeUOD1Xou8aBw3E+iIloooz9R5Od6+HoXkfNZlOhz78r8l/ QZP+rITbxkt5uBnddfZ0DPbT+3v5AwAA//8DAFBLAwQUAAYACAAAACEAflSGUt8AAAAJAQAADwAA AGRycy9kb3ducmV2LnhtbEyPwU7DMBBE70j8g7VI3KgdQioIcaqqAk4VEi0S4ubG2yRqvI5iN0n/ nuUEx50Zzb4pVrPrxIhDaD1pSBYKBFLlbUu1hs/9690jiBANWdN5Qg0XDLAqr68Kk1s/0QeOu1gL LqGQGw1NjH0uZagadCYsfI/E3tEPzkQ+h1rawUxc7jp5r9RSOtMSf2hMj5sGq9Pu7DS8TWZap8nL uD0dN5fvffb+tU1Q69ubef0MIuIc/8Lwi8/oUDLTwZ/JBtFpSNUTb4lsqAwEB9KHjIUDC8sMZFnI /wvKHwAAAP//AwBQSwECLQAUAAYACAAAACEAtoM4kv4AAADhAQAAEwAAAAAAAAAAAAAAAAAAAAAA W0NvbnRlbnRfVHlwZXNdLnhtbFBLAQItABQABgAIAAAAIQA4/SH/1gAAAJQBAAALAAAAAAAAAAAA AAAAAC8BAABfcmVscy8ucmVsc1BLAQItABQABgAIAAAAIQBst17mqAIAAAcIAAAOAAAAAAAAAAAA AAAAAC4CAABkcnMvZTJvRG9jLnhtbFBLAQItABQABgAIAAAAIQB+VIZS3wAAAAkBAAAPAAAAAAAA AAAAAAAAAAIFAABkcnMvZG93bnJldi54bWxQSwUGAAAAAAQABADzAAAADgYAAAAA ">
                <v:line id="Line 8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0KHl8UAAADbAAAADwAAAGRycy9kb3ducmV2LnhtbESPQWvCQBSE70L/w/IKXqRu9GA1uooU LUW9xHjw+Jp9ZkOzb0N21fTfdwuCx2FmvmEWq87W4katrxwrGA0TEMSF0xWXCk759m0KwgdkjbVj UvBLHlbLl94CU+3unNHtGEoRIexTVGBCaFIpfWHIoh+6hjh6F9daDFG2pdQt3iPc1nKcJBNpseK4 YLChD0PFz/FqFRyu52+T78/ZaZ+vd5/dQL/vNjOl+q/deg4iUBee4Uf7SyuYjOH/S/wB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0KHl8UAAADbAAAADwAAAAAAAAAA AAAAAAChAgAAZHJzL2Rvd25yZXYueG1sUEsFBgAAAAAEAAQA+QAAAJMDAAAAAA== ">
                  <v:stroke endarrow="block" endarrowwidth="narrow" endarrowlength="short"/>
                </v:line>
                <v:line id="Line 8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0UhMMAAADbAAAADwAAAGRycy9kb3ducmV2LnhtbESPwWrDMBBE74H+g9hAb4nslIbgRjam ECilgcYJPS/WxjaWVsZSHefvq0Khx2Fm3jD7YrZGTDT6zrGCdJ2AIK6d7rhRcDkfVjsQPiBrNI5J wZ08FPnDYo+Zdjc+0VSFRkQI+wwVtCEMmZS+bsmiX7uBOHpXN1oMUY6N1CPeItwauUmSrbTYcVxo caDXluq++rYKDH/1p4/nd6Lks7kf01LPRh6VelzO5QuIQHP4D/+137SC7RP8fok/QO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9FITDAAAA2wAAAA8AAAAAAAAAAAAA AAAAoQIAAGRycy9kb3ducmV2LnhtbFBLBQYAAAAABAAEAPkAAACRAwAAAAA= ">
                  <v:stroke endarrow="block" endarrowwidth="narrow" endarrowlength="short"/>
                </v:line>
              </v:group>
            </w:pict>
          </mc:Fallback>
        </mc:AlternateContent>
      </w:r>
      <w:r w:rsidR="00F83D67" w:rsidRPr="00D9560C">
        <w:rPr>
          <w:bCs/>
          <w:color w:val="000000"/>
          <w:lang w:val="vi-VN"/>
        </w:rPr>
        <w:t xml:space="preserve">Câu </w:t>
      </w:r>
      <w:r w:rsidR="00F83D67" w:rsidRPr="00D9560C">
        <w:rPr>
          <w:bCs/>
          <w:color w:val="000000"/>
          <w:lang w:val="it-IT"/>
        </w:rPr>
        <w:t>40</w:t>
      </w:r>
      <w:r w:rsidR="00337BF3" w:rsidRPr="00D9560C">
        <w:rPr>
          <w:bCs/>
          <w:color w:val="000000"/>
          <w:lang w:val="vi-VN"/>
        </w:rPr>
        <w:t xml:space="preserve">: </w:t>
      </w:r>
      <w:r w:rsidR="00337BF3" w:rsidRPr="00D9560C">
        <w:rPr>
          <w:lang w:val="vi-VN"/>
        </w:rPr>
        <w:t xml:space="preserve"> </w:t>
      </w:r>
      <w:r w:rsidR="00196B95" w:rsidRPr="00D9560C">
        <w:rPr>
          <w:lang w:val="it-IT"/>
        </w:rPr>
        <w:t>Cho phản ứng: :  2 SO</w:t>
      </w:r>
      <w:r w:rsidR="00196B95" w:rsidRPr="00D9560C">
        <w:rPr>
          <w:vertAlign w:val="subscript"/>
          <w:lang w:val="it-IT"/>
        </w:rPr>
        <w:t>2</w:t>
      </w:r>
      <w:r w:rsidR="00196B95" w:rsidRPr="00D9560C">
        <w:rPr>
          <w:lang w:val="it-IT"/>
        </w:rPr>
        <w:t xml:space="preserve"> + O</w:t>
      </w:r>
      <w:r w:rsidR="00196B95" w:rsidRPr="00D9560C">
        <w:rPr>
          <w:vertAlign w:val="subscript"/>
          <w:lang w:val="it-IT"/>
        </w:rPr>
        <w:t>2</w:t>
      </w:r>
      <w:r w:rsidR="00196B95" w:rsidRPr="00D9560C">
        <w:rPr>
          <w:lang w:val="it-IT"/>
        </w:rPr>
        <w:t xml:space="preserve">           2SO</w:t>
      </w:r>
      <w:r w:rsidR="00196B95" w:rsidRPr="00D9560C">
        <w:rPr>
          <w:vertAlign w:val="subscript"/>
          <w:lang w:val="it-IT"/>
        </w:rPr>
        <w:t>3</w:t>
      </w:r>
      <w:r w:rsidR="00196B95" w:rsidRPr="00D9560C">
        <w:rPr>
          <w:lang w:val="it-IT"/>
        </w:rPr>
        <w:t>, Vận tốc phản ứng thay đổi bao nhiêu lần nếu thể tích hỗn hợp giảm đi 3 lần?</w:t>
      </w:r>
    </w:p>
    <w:p w:rsidR="00196B95" w:rsidRPr="00D9560C" w:rsidRDefault="00196B95" w:rsidP="00196B95">
      <w:pPr>
        <w:rPr>
          <w:lang w:val="it-IT"/>
        </w:rPr>
      </w:pPr>
      <w:r w:rsidRPr="00D9560C">
        <w:rPr>
          <w:lang w:val="it-IT"/>
        </w:rPr>
        <w:tab/>
        <w:t>A. 3</w:t>
      </w:r>
      <w:r w:rsidRPr="00D9560C">
        <w:rPr>
          <w:lang w:val="it-IT"/>
        </w:rPr>
        <w:tab/>
      </w:r>
      <w:r w:rsidRPr="00D9560C">
        <w:rPr>
          <w:lang w:val="it-IT"/>
        </w:rPr>
        <w:tab/>
      </w:r>
      <w:r w:rsidRPr="00D9560C">
        <w:rPr>
          <w:lang w:val="it-IT"/>
        </w:rPr>
        <w:tab/>
        <w:t>B. 6</w:t>
      </w:r>
      <w:r w:rsidRPr="00D9560C">
        <w:rPr>
          <w:lang w:val="it-IT"/>
        </w:rPr>
        <w:tab/>
      </w:r>
      <w:r w:rsidRPr="00D9560C">
        <w:rPr>
          <w:lang w:val="it-IT"/>
        </w:rPr>
        <w:tab/>
      </w:r>
      <w:r w:rsidRPr="00D9560C">
        <w:rPr>
          <w:lang w:val="it-IT"/>
        </w:rPr>
        <w:tab/>
      </w:r>
      <w:r w:rsidRPr="00D9560C">
        <w:rPr>
          <w:lang w:val="it-IT"/>
        </w:rPr>
        <w:tab/>
        <w:t>C. 9</w:t>
      </w:r>
      <w:r w:rsidRPr="00D9560C">
        <w:rPr>
          <w:lang w:val="it-IT"/>
        </w:rPr>
        <w:tab/>
      </w:r>
      <w:r w:rsidRPr="00D9560C">
        <w:rPr>
          <w:lang w:val="it-IT"/>
        </w:rPr>
        <w:tab/>
      </w:r>
      <w:r w:rsidRPr="00D9560C">
        <w:rPr>
          <w:lang w:val="it-IT"/>
        </w:rPr>
        <w:tab/>
        <w:t>C. 27</w:t>
      </w:r>
    </w:p>
    <w:p w:rsidR="00337BF3" w:rsidRPr="00D9560C" w:rsidRDefault="00157FF7" w:rsidP="00196B95">
      <w:pPr>
        <w:rPr>
          <w:lang w:val="it-IT"/>
        </w:rPr>
      </w:pPr>
      <w:r>
        <w:rPr>
          <w:noProof/>
        </w:rPr>
        <mc:AlternateContent>
          <mc:Choice Requires="wpg">
            <w:drawing>
              <wp:anchor distT="0" distB="0" distL="114300" distR="114300" simplePos="0" relativeHeight="251654144" behindDoc="0" locked="0" layoutInCell="1" allowOverlap="1">
                <wp:simplePos x="0" y="0"/>
                <wp:positionH relativeFrom="column">
                  <wp:posOffset>1714500</wp:posOffset>
                </wp:positionH>
                <wp:positionV relativeFrom="paragraph">
                  <wp:posOffset>47625</wp:posOffset>
                </wp:positionV>
                <wp:extent cx="228600" cy="38100"/>
                <wp:effectExtent l="19050" t="47625" r="19050" b="47625"/>
                <wp:wrapNone/>
                <wp:docPr id="58"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59" name="Line 110"/>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 name="Line 111"/>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026" style="position:absolute;margin-left:135pt;margin-top:3.75pt;width:18pt;height:3pt;z-index:25165414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NtfqgIAAAoIAAAOAAAAZHJzL2Uyb0RvYy54bWzsVduO0zAQfUfiHyy/d3Npeos2XaGmXR4W WGnhA9zESSwc27K9TSvEvzN2ku4FJGCReEDkIRln7PGZM2fsy6tjy9GBasOkyHB0EWJERSFLJuoM f/q4mywxMpaIknApaIZP1OCr9etXl51KaSwbyUuqEQQRJu1UhhtrVRoEpmhoS8yFVFSAs5K6JRaG ug5KTTqI3vIgDsN50EldKi0Lagz8zXsnXvv4VUUL+6GqDLWIZxiwWf/W/r1372B9SdJaE9WwYoBB XoCiJUzApudQObEE3Wv2XaiWFVoaWdmLQraBrCpWUJ8DZBOFz7K51vJe+VzqtKvVmSag9hlPLw5b vD/casTKDM+gUoK0UCO/LYrClWOnU3UKk661ulO3uk8RzBtZfDbgDp773bjuJ6N9906WEJDcW+nZ OVa6dSEgb3T0RTidi0CPFhXwM46X8xBKVYBruozA9DUqGiikWzRbzMELznixSEbfdlg8dT63Er4O HUn7LT3MAZbLCcRmHvg0f8bnXUMU9WUyjqqRz9XI5w0TFEWRR+S2hjkbcas9uSY1QOtPmfpB0iNf 55SfZkxSpY29prJFzsgwBxS+CORwY2xPzjjF1UTIHePcc80F6jK8msUzv8BIzkrndNOMrvcbrtGB uI7yz8D0k2mgXFH6YA0l5XawLWEcbGRPCmRhNSOi5hS73UyLEadwhoDRg+PC7QdpAtzB6lvqyypc bZfbZTJJ4vl2koR5Pnmz2yST+S5azPJpvtnk0VcHPUrShpUlFQ792N5R8mvlHg6avjHPDX6mKXga 3YsNwI5fDxpk1xe419xelidfd/8fFPiXpOiaom/tQYqRo/h3pIgqztRbOOC9IIb2fRDlcjp04n9R /gui9KclXDhey8Pl6G60x2OwH1/h628AAAD//wMAUEsDBBQABgAIAAAAIQC4soNs3gAAAAgBAAAP AAAAZHJzL2Rvd25yZXYueG1sTI9Ba8JAFITvhf6H5Qm91U0M0RKzEZG2JylUC6W3Z/aZBLO7Ibsm 8d/39VSPwwwz3+SbybRioN43ziqI5xEIsqXTja0UfB3fnl9A+IBWY+ssKbiRh03x+JBjpt1oP2k4 hEpwifUZKqhD6DIpfVmTQT93HVn2zq43GFj2ldQ9jlxuWrmIoqU02FheqLGjXU3l5XA1Ct5HHLdJ /DrsL+fd7eeYfnzvY1LqaTZt1yACTeE/DH/4jA4FM53c1WovWgWLVcRfgoJVCoL9JFqyPnEwSUEW ubw/UPwCAAD//wMAUEsBAi0AFAAGAAgAAAAhALaDOJL+AAAA4QEAABMAAAAAAAAAAAAAAAAAAAAA AFtDb250ZW50X1R5cGVzXS54bWxQSwECLQAUAAYACAAAACEAOP0h/9YAAACUAQAACwAAAAAAAAAA AAAAAAAvAQAAX3JlbHMvLnJlbHNQSwECLQAUAAYACAAAACEAhDTbX6oCAAAKCAAADgAAAAAAAAAA AAAAAAAuAgAAZHJzL2Uyb0RvYy54bWxQSwECLQAUAAYACAAAACEAuLKDbN4AAAAIAQAADwAAAAAA AAAAAAAAAAAEBQAAZHJzL2Rvd25yZXYueG1sUEsFBgAAAAAEAAQA8wAAAA8GAAAAAA== ">
                <v:line id="Line 11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rfW8UAAADbAAAADwAAAGRycy9kb3ducmV2LnhtbESPQWsCMRSE70L/Q3gFL1KzFqp1NYpI LaJedD14fG5eN0s3L8sm6vrvm4LgcZiZb5jpvLWVuFLjS8cKBv0EBHHudMmFgmO2evsE4QOyxsox KbiTh/nspTPFVLsb7+l6CIWIEPYpKjAh1KmUPjdk0fddTRy9H9dYDFE2hdQN3iLcVvI9SYbSYslx wWBNS0P57+FiFewup7PJtqf9cZstNt9tT482X2Oluq/tYgIiUBue4Ud7rRV8jOH/S/wB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4rfW8UAAADbAAAADwAAAAAAAAAA AAAAAAChAgAAZHJzL2Rvd25yZXYueG1sUEsFBgAAAAAEAAQA+QAAAJMDAAAAAA== ">
                  <v:stroke endarrow="block" endarrowwidth="narrow" endarrowlength="short"/>
                </v:line>
                <v:line id="Line 11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K87sAAADbAAAADwAAAGRycy9kb3ducmV2LnhtbERPSwrCMBDdC94hjODOpgqKVKOIIIgo +MP10IxtMZmUJmq9vVkILh/vP1+21ogXNb5yrGCYpCCIc6crLhRcL5vBFIQPyBqNY1LwIQ/LRbcz x0y7N5/odQ6FiCHsM1RQhlBnUvq8JIs+cTVx5O6usRgibAqpG3zHcGvkKE0n0mLFsaHEmtYl5Y/z 0yowfHuc9uMdUXosPofhSrdGHpTq99rVDESgNvzFP/dWK5jE9fFL/AFy8QU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B74rzuwAAANsAAAAPAAAAAAAAAAAAAAAAAKECAABk cnMvZG93bnJldi54bWxQSwUGAAAAAAQABAD5AAAAiQM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it-IT"/>
        </w:rPr>
        <w:t>41</w:t>
      </w:r>
      <w:r w:rsidR="00337BF3" w:rsidRPr="00D9560C">
        <w:rPr>
          <w:bCs/>
          <w:color w:val="000000"/>
          <w:lang w:val="vi-VN"/>
        </w:rPr>
        <w:t xml:space="preserve">: </w:t>
      </w:r>
      <w:r w:rsidR="00337BF3" w:rsidRPr="00D9560C">
        <w:rPr>
          <w:lang w:val="vi-VN"/>
        </w:rPr>
        <w:t xml:space="preserve"> </w:t>
      </w:r>
      <w:r w:rsidR="00196B95" w:rsidRPr="00D9560C">
        <w:rPr>
          <w:lang w:val="it-IT"/>
        </w:rPr>
        <w:t xml:space="preserve"> Cho phản ứng: A + 2B           C. Nồng độ ban đầu của A là 0,8 mol/l, của B là 1 mol/l. Sau 10 phút, nồng độ của B còn 0,6 mol/l. </w:t>
      </w:r>
    </w:p>
    <w:p w:rsidR="00196B95" w:rsidRPr="00D9560C" w:rsidRDefault="00337BF3" w:rsidP="00196B95">
      <w:pPr>
        <w:rPr>
          <w:lang w:val="it-IT"/>
        </w:rPr>
      </w:pPr>
      <w:r w:rsidRPr="00D9560C">
        <w:rPr>
          <w:lang w:val="it-IT"/>
        </w:rPr>
        <w:t xml:space="preserve">               </w:t>
      </w:r>
      <w:r w:rsidR="00196B95" w:rsidRPr="00D9560C">
        <w:rPr>
          <w:lang w:val="it-IT"/>
        </w:rPr>
        <w:t>Vậy nồng độ của A còn lại là:</w:t>
      </w:r>
    </w:p>
    <w:p w:rsidR="00196B95" w:rsidRPr="00D9560C" w:rsidRDefault="00196B95" w:rsidP="00196B95">
      <w:pPr>
        <w:rPr>
          <w:lang w:val="it-IT"/>
        </w:rPr>
      </w:pPr>
      <w:r w:rsidRPr="00D9560C">
        <w:rPr>
          <w:lang w:val="it-IT"/>
        </w:rPr>
        <w:tab/>
        <w:t>A. 0,4</w:t>
      </w:r>
      <w:r w:rsidRPr="00D9560C">
        <w:rPr>
          <w:lang w:val="it-IT"/>
        </w:rPr>
        <w:tab/>
      </w:r>
      <w:r w:rsidRPr="00D9560C">
        <w:rPr>
          <w:lang w:val="it-IT"/>
        </w:rPr>
        <w:tab/>
      </w:r>
      <w:r w:rsidRPr="00D9560C">
        <w:rPr>
          <w:lang w:val="it-IT"/>
        </w:rPr>
        <w:tab/>
        <w:t>B. 0,2</w:t>
      </w:r>
      <w:r w:rsidRPr="00D9560C">
        <w:rPr>
          <w:lang w:val="it-IT"/>
        </w:rPr>
        <w:tab/>
      </w:r>
      <w:r w:rsidRPr="00D9560C">
        <w:rPr>
          <w:lang w:val="it-IT"/>
        </w:rPr>
        <w:tab/>
      </w:r>
      <w:r w:rsidRPr="00D9560C">
        <w:rPr>
          <w:lang w:val="it-IT"/>
        </w:rPr>
        <w:tab/>
      </w:r>
      <w:r w:rsidRPr="00D9560C">
        <w:rPr>
          <w:lang w:val="it-IT"/>
        </w:rPr>
        <w:tab/>
        <w:t>C. 0,6</w:t>
      </w:r>
      <w:r w:rsidRPr="00D9560C">
        <w:rPr>
          <w:lang w:val="it-IT"/>
        </w:rPr>
        <w:tab/>
      </w:r>
      <w:r w:rsidRPr="00D9560C">
        <w:rPr>
          <w:lang w:val="it-IT"/>
        </w:rPr>
        <w:tab/>
      </w:r>
      <w:r w:rsidRPr="00D9560C">
        <w:rPr>
          <w:lang w:val="it-IT"/>
        </w:rPr>
        <w:tab/>
        <w:t>D. 0,8</w:t>
      </w:r>
    </w:p>
    <w:p w:rsidR="00337BF3" w:rsidRPr="00D9560C" w:rsidRDefault="00157FF7" w:rsidP="00196B95">
      <w:pPr>
        <w:rPr>
          <w:lang w:val="it-IT"/>
        </w:rPr>
      </w:pPr>
      <w:r>
        <w:rPr>
          <w:noProof/>
        </w:rPr>
        <mc:AlternateContent>
          <mc:Choice Requires="wpg">
            <w:drawing>
              <wp:anchor distT="0" distB="0" distL="114300" distR="114300" simplePos="0" relativeHeight="251652096" behindDoc="0" locked="0" layoutInCell="1" allowOverlap="1">
                <wp:simplePos x="0" y="0"/>
                <wp:positionH relativeFrom="column">
                  <wp:posOffset>1571625</wp:posOffset>
                </wp:positionH>
                <wp:positionV relativeFrom="paragraph">
                  <wp:posOffset>51435</wp:posOffset>
                </wp:positionV>
                <wp:extent cx="228600" cy="38100"/>
                <wp:effectExtent l="19050" t="41910" r="19050" b="43815"/>
                <wp:wrapNone/>
                <wp:docPr id="55"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56" name="Line 104"/>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 name="Line 105"/>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 o:spid="_x0000_s1026" style="position:absolute;margin-left:123.75pt;margin-top:4.05pt;width:18pt;height:3pt;z-index:25165209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xN+WpwIAAAoIAAAOAAAAZHJzL2Uyb0RvYy54bWzsVV1v0zAUfUfiP1h+7/LR9GPR0gk17XgY MGnwA9zESSwc27K9phXiv3PtJN1WkIAh8YDIQ3Kda1+fe+659tX1oeVoT7VhUmQ4uggxoqKQJRN1 hj993E6WGBlLREm4FDTDR2rw9er1q6tOpTSWjeQl1QiCCJN2KsONtSoNAlM0tCXmQioqwFlJ3RIL Q10HpSYdRG95EIfhPOikLpWWBTUG/ua9E698/Kqihf1QVYZaxDMM2Kx/a//euXewuiJprYlqWDHA IC9A0RImYNNTqJxYgh40+y5UywotjazsRSHbQFYVK6jPAbKJwrNsbrR8UD6XOu1qdaIJqD3j6cVh i/f7O41YmeHZDCNBWqiR3xZF4dSx06k6hUk3Wt2rO92nCOatLD4bcAfnfjeu+8lo172TJQQkD1Z6 dg6Vbl0IyBsdfBGOpyLQg0UF/Izj5TyEUhXgmi4jMH2NigYK6RbNFnPwgjNeLJLRtxkWT53PrYSv Q0fSfksPc4DlcgKxmUc+zZ/xed8QRX2ZjKNq5HM+8nnLBAU6PVi3NcxZizvtyTWpAVp/ytQPkh75 OqX8PGOSKm3sDZUtckaGOaDwRSD7W2N7csYpriZCbhnnnmsuUJfhy1k88wuM5Kx0TjfN6Hq35hrt ieso/wxMP5sGyhWlD9ZQUm4G2xLGwUb2qEAWVjMiak6x2820GHEKZwgYPTgu3H6QJsAdrL6lvlyG l5vlZplMkni+mSRhnk/ebNfJZL6NFrN8mq/XefTVQY+StGFlSYVDP7Z3lPxauYeDpm/MU4OfaAqe R/diA7Dj14MG2fUF7jW3k+XR193/BwX+LSkuzqQ4cxT/jhRRxZl6Cwe8F8TQvo+iXE6HTvwvyn9B lP60hAvHa3m4HN2N9nQM9tMrfPUNAAD//wMAUEsDBBQABgAIAAAAIQDVJkZH3gAAAAgBAAAPAAAA ZHJzL2Rvd25yZXYueG1sTI9BS8NAEIXvgv9hGcGb3SRtNcRsSinqqQi2Qultmp0modndkN0m6b93 POnx8T7efJOvJtOKgXrfOKsgnkUgyJZON7ZS8L1/f0pB+IBWY+ssKbiRh1Vxf5djpt1ov2jYhUrw iPUZKqhD6DIpfVmTQT9zHVnuzq43GDj2ldQ9jjxuWplE0bM02Fi+UGNHm5rKy+5qFHyMOK7n8duw vZw3t+N++XnYxqTU48O0fgURaAp/MPzqszoU7HRyV6u9aBUki5clowrSGAT3STrnfGJwEYMscvn/ geIHAAD//wMAUEsBAi0AFAAGAAgAAAAhALaDOJL+AAAA4QEAABMAAAAAAAAAAAAAAAAAAAAAAFtD b250ZW50X1R5cGVzXS54bWxQSwECLQAUAAYACAAAACEAOP0h/9YAAACUAQAACwAAAAAAAAAAAAAA AAAvAQAAX3JlbHMvLnJlbHNQSwECLQAUAAYACAAAACEADMTflqcCAAAKCAAADgAAAAAAAAAAAAAA AAAuAgAAZHJzL2Uyb0RvYy54bWxQSwECLQAUAAYACAAAACEA1SZGR94AAAAIAQAADwAAAAAAAAAA AAAAAAABBQAAZHJzL2Rvd25yZXYueG1sUEsFBgAAAAAEAAQA8wAAAAwGAAAAAA== ">
                <v:line id="Line 104"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VLKcUAAADbAAAADwAAAGRycy9kb3ducmV2LnhtbESPQWsCMRSE74L/ITzBi9RshWrdGkXE lqJedD14fG5eN0s3L8sm6vbfm4LgcZiZb5jZorWVuFLjS8cKXocJCOLc6ZILBcfs8+UdhA/IGivH pOCPPCzm3c4MU+1uvKfrIRQiQtinqMCEUKdS+tyQRT90NXH0flxjMUTZFFI3eItwW8lRkoylxZLj gsGaVoby38PFKthdTmeTbU/74zZbbr7agZ5s1lOl+r12+QEiUBue4Uf7Wyt4G8P/l/gD5P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hVLKcUAAADbAAAADwAAAAAAAAAA AAAAAAChAgAAZHJzL2Rvd25yZXYueG1sUEsFBgAAAAAEAAQA+QAAAJMDAAAAAA== ">
                  <v:stroke endarrow="block" endarrowwidth="narrow" endarrowlength="short"/>
                </v:line>
                <v:line id="Line 105"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rYOr8AAADbAAAADwAAAGRycy9kb3ducmV2LnhtbESP3arCMBCE7wXfIazgnaYKHqUaRQRB RME/vF6atS0mm9JErW9vDgheDjPzDTNbNNaIJ9W+dKxg0E9AEGdOl5wruJzXvQkIH5A1Gsek4E0e FvN2a4apdi8+0vMUchEh7FNUUIRQpVL6rCCLvu8q4ujdXG0xRFnnUtf4inBr5DBJ/qTFkuNCgRWt Csrup4dVYPh6P+5GW6LkkL/3g6VujNwr1e00yymIQE34hb/tjVYwGsP/l/gD5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GrYOr8AAADbAAAADwAAAAAAAAAAAAAAAACh AgAAZHJzL2Rvd25yZXYueG1sUEsFBgAAAAAEAAQA+QAAAI0DA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it-IT"/>
        </w:rPr>
        <w:t>42</w:t>
      </w:r>
      <w:r w:rsidR="00337BF3" w:rsidRPr="00D9560C">
        <w:rPr>
          <w:bCs/>
          <w:color w:val="000000"/>
          <w:lang w:val="vi-VN"/>
        </w:rPr>
        <w:t xml:space="preserve">: </w:t>
      </w:r>
      <w:r w:rsidR="00337BF3" w:rsidRPr="00D9560C">
        <w:rPr>
          <w:lang w:val="vi-VN"/>
        </w:rPr>
        <w:t xml:space="preserve"> </w:t>
      </w:r>
      <w:r w:rsidR="00337BF3" w:rsidRPr="00D9560C">
        <w:rPr>
          <w:lang w:val="it-IT"/>
        </w:rPr>
        <w:t xml:space="preserve"> </w:t>
      </w:r>
      <w:r w:rsidR="00196B95" w:rsidRPr="00D9560C">
        <w:rPr>
          <w:lang w:val="it-IT"/>
        </w:rPr>
        <w:t xml:space="preserve">Cho phản ứng A + B         C. Nồng độ ban đầu của A là 0,1 mol/l, của B là 0,8 mol/l. Sau 10 phút, nồng độ của B chỉ còn 20% nồng </w:t>
      </w:r>
    </w:p>
    <w:p w:rsidR="00196B95" w:rsidRPr="00D9560C" w:rsidRDefault="00337BF3" w:rsidP="00196B95">
      <w:pPr>
        <w:rPr>
          <w:lang w:val="it-IT"/>
        </w:rPr>
      </w:pPr>
      <w:r w:rsidRPr="00D9560C">
        <w:rPr>
          <w:lang w:val="it-IT"/>
        </w:rPr>
        <w:t xml:space="preserve">                </w:t>
      </w:r>
      <w:r w:rsidR="00196B95" w:rsidRPr="00D9560C">
        <w:rPr>
          <w:lang w:val="it-IT"/>
        </w:rPr>
        <w:t>độ ban đầu. Tốc độ trung bình của phản ứng là:</w:t>
      </w:r>
    </w:p>
    <w:p w:rsidR="00196B95" w:rsidRPr="00D9560C" w:rsidRDefault="00196B95" w:rsidP="00196B95">
      <w:pPr>
        <w:rPr>
          <w:lang w:val="it-IT"/>
        </w:rPr>
      </w:pPr>
      <w:r w:rsidRPr="00D9560C">
        <w:rPr>
          <w:lang w:val="it-IT"/>
        </w:rPr>
        <w:tab/>
        <w:t>A. 0,16 mol/l.phút</w:t>
      </w:r>
      <w:r w:rsidRPr="00D9560C">
        <w:rPr>
          <w:lang w:val="it-IT"/>
        </w:rPr>
        <w:tab/>
        <w:t xml:space="preserve">   B. 0,016 mol/l.phút       C. 1,6 mol/l.phút</w:t>
      </w:r>
      <w:r w:rsidRPr="00D9560C">
        <w:rPr>
          <w:lang w:val="it-IT"/>
        </w:rPr>
        <w:tab/>
        <w:t xml:space="preserve">     D. 0,106 mol/l.phút</w:t>
      </w:r>
    </w:p>
    <w:p w:rsidR="00196B95" w:rsidRPr="00D9560C" w:rsidRDefault="00157FF7" w:rsidP="00196B95">
      <w:r>
        <w:rPr>
          <w:noProof/>
        </w:rPr>
        <mc:AlternateContent>
          <mc:Choice Requires="wpg">
            <w:drawing>
              <wp:anchor distT="0" distB="0" distL="114300" distR="114300" simplePos="0" relativeHeight="251653120" behindDoc="0" locked="0" layoutInCell="1" allowOverlap="1">
                <wp:simplePos x="0" y="0"/>
                <wp:positionH relativeFrom="column">
                  <wp:posOffset>1981200</wp:posOffset>
                </wp:positionH>
                <wp:positionV relativeFrom="paragraph">
                  <wp:posOffset>45720</wp:posOffset>
                </wp:positionV>
                <wp:extent cx="228600" cy="38100"/>
                <wp:effectExtent l="19050" t="45720" r="19050" b="40005"/>
                <wp:wrapNone/>
                <wp:docPr id="52"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53" name="Line 107"/>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4" name="Line 108"/>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026" style="position:absolute;margin-left:156pt;margin-top:3.6pt;width:18pt;height:3pt;z-index:25165312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eQKpQIAAAoIAAAOAAAAZHJzL2Uyb0RvYy54bWzsVV1v0zAUfUfiP1h+7/LRtM2ipRPqx3gY MGnwA9zESSwc27K9phXiv3PtJN1WkIAh8YDIQ3Kda1+fe+659tX1oeVoT7VhUuQ4uggxoqKQJRN1 jj993E5SjIwloiRcCprjIzX4evn61VWnMhrLRvKSagRBhMk6lePGWpUFgSka2hJzIRUV4KykbomF oa6DUpMOorc8iMNwHnRSl0rLghoDf9e9Ey99/Kqihf1QVYZaxHMM2Kx/a//euXewvCJZrYlqWDHA IC9A0RImYNNTqDWxBD1o9l2olhVaGlnZi0K2gawqVlCfA2QThWfZ3Gj5oHwuddbV6kQTUHvG04vD Fu/3dxqxMsezGCNBWqiR3xZF4dyx06k6g0k3Wt2rO92nCOatLD4bcAfnfjeu+8lo172TJQQkD1Z6 dg6Vbl0IyBsdfBGOpyLQg0UF/IzjdB5CqQpwTdMITF+jooFCukWzxRy84IwXi2T0bYbFU+dzK+Hr 0JGs39LDHGC5nEBs5pFP82d83jdEUV8m46ga+ZyOfN4yQYHORU+nn7MSd9qTazIDtP6UqR8kPfJ1 Svl5xiRT2tgbKlvkjBxzQOGLQPa3xvbkjFNcTYTcMs4911ygLseXs3jmFxjJWemcbprR9W7FNdoT 11H+GZh+Ng2UK0ofrKGk3Ay2JYyDjexRgSysZkTUnGK3m2kx4hTOEDB6cFy4/SBNgDtYfUt9uQwv N+kmTSZJPN9MknC9nrzZrpLJfBstZuvperVaR18d9CjJGlaWVDj0Y3tHya+Vezho+sY8NfiJpuB5 dC82ADt+PWiQXV/gXnM7WR593f1/UODfkmJyJsX0d6WIKs7UWzjgvSCG9n0UZTodOvG/KP8FUfrT Ei4cr+XhcnQ32tMx2E+v8OU3AAAA//8DAFBLAwQUAAYACAAAACEAkIh/cd4AAAAIAQAADwAAAGRy cy9kb3ducmV2LnhtbEyPzUvDQBTE74L/w/IEb3bz4UeJ2ZRS1FMRbAXx9pq8JqHZtyG7TdL/3udJ j8MMM7/JV7Pt1EiDbx0biBcRKOLSVS3XBj73r3dLUD4gV9g5JgMX8rAqrq9yzCo38QeNu1ArKWGf oYEmhD7T2pcNWfQL1xOLd3SDxSByqHU14CTlttNJFD1qiy3LQoM9bRoqT7uzNfA24bRO45dxezpu Lt/7h/evbUzG3N7M62dQgebwF4ZffEGHQpgO7syVV52BNE7kSzDwlIASP71fij5IME1AF7n+f6D4 AQAA//8DAFBLAQItABQABgAIAAAAIQC2gziS/gAAAOEBAAATAAAAAAAAAAAAAAAAAAAAAABbQ29u dGVudF9UeXBlc10ueG1sUEsBAi0AFAAGAAgAAAAhADj9If/WAAAAlAEAAAsAAAAAAAAAAAAAAAAA LwEAAF9yZWxzLy5yZWxzUEsBAi0AFAAGAAgAAAAhAIDN5AqlAgAACggAAA4AAAAAAAAAAAAAAAAA LgIAAGRycy9lMm9Eb2MueG1sUEsBAi0AFAAGAAgAAAAhAJCIf3HeAAAACAEAAA8AAAAAAAAAAAAA AAAA/wQAAGRycy9kb3ducmV2LnhtbFBLBQYAAAAABAAEAPMAAAAKBgAAAAA= ">
                <v:line id="Line 10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LoscYAAADbAAAADwAAAGRycy9kb3ducmV2LnhtbESPQWsCMRSE74X+h/AKXopmW2nV1ShS tIh60fXg8bl5bpZuXpZN1O2/N0Khx2FmvmEms9ZW4kqNLx0reOslIIhzp0suFByyZXcIwgdkjZVj UvBLHmbT56cJptrdeEfXfShEhLBPUYEJoU6l9Lkhi77nauLonV1jMUTZFFI3eItwW8n3JPmUFkuO CwZr+jKU/+wvVsH2cjyZbHPcHTbZfP3dvurBejFSqvPSzscgArXhP/zXXmkFH314fIk/QE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i6LHGAAAA2wAAAA8AAAAAAAAA AAAAAAAAoQIAAGRycy9kb3ducmV2LnhtbFBLBQYAAAAABAAEAPkAAACUAwAAAAA= ">
                  <v:stroke endarrow="block" endarrowwidth="narrow" endarrowlength="short"/>
                </v:line>
                <v:line id="Line 10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hGTcEAAADbAAAADwAAAGRycy9kb3ducmV2LnhtbESPQYvCMBSE7wv+h/CEva2pi4pUUxFh QWQFreL50Tzb0uSlNFHrv98sCB6HmfmGWa56a8SdOl87VjAeJSCIC6drLhWcTz9fcxA+IGs0jknB kzysssHHElPtHnykex5KESHsU1RQhdCmUvqiIot+5Fri6F1dZzFE2ZVSd/iIcGvkd5LMpMWa40KF LW0qKpr8ZhUYvjTH3+mOKDmUz/14rXsj90p9Dvv1AkSgPrzDr/ZWK5hO4P9L/AE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uEZNwQAAANsAAAAPAAAAAAAAAAAAAAAA AKECAABkcnMvZG93bnJldi54bWxQSwUGAAAAAAQABAD5AAAAjwM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rPr>
        <w:t>43</w:t>
      </w:r>
      <w:r w:rsidR="00337BF3" w:rsidRPr="00D9560C">
        <w:rPr>
          <w:bCs/>
          <w:color w:val="000000"/>
          <w:lang w:val="vi-VN"/>
        </w:rPr>
        <w:t xml:space="preserve">: </w:t>
      </w:r>
      <w:r w:rsidR="00337BF3" w:rsidRPr="00D9560C">
        <w:rPr>
          <w:lang w:val="vi-VN"/>
        </w:rPr>
        <w:t xml:space="preserve"> </w:t>
      </w:r>
      <w:r w:rsidR="00337BF3" w:rsidRPr="00D9560C">
        <w:t xml:space="preserve"> </w:t>
      </w:r>
      <w:r w:rsidR="00196B95" w:rsidRPr="00D9560C">
        <w:t xml:space="preserve"> Cho phản ứng:   2 SO</w:t>
      </w:r>
      <w:r w:rsidR="00196B95" w:rsidRPr="00D9560C">
        <w:rPr>
          <w:vertAlign w:val="subscript"/>
        </w:rPr>
        <w:t>2</w:t>
      </w:r>
      <w:r w:rsidR="00196B95" w:rsidRPr="00D9560C">
        <w:t xml:space="preserve"> + O</w:t>
      </w:r>
      <w:r w:rsidR="00196B95" w:rsidRPr="00D9560C">
        <w:rPr>
          <w:vertAlign w:val="subscript"/>
        </w:rPr>
        <w:t>2</w:t>
      </w:r>
      <w:r w:rsidR="00196B95" w:rsidRPr="00D9560C">
        <w:t xml:space="preserve">          2SO</w:t>
      </w:r>
      <w:r w:rsidR="00196B95" w:rsidRPr="00D9560C">
        <w:rPr>
          <w:vertAlign w:val="subscript"/>
        </w:rPr>
        <w:t xml:space="preserve">3 </w:t>
      </w:r>
      <w:r w:rsidR="00196B95" w:rsidRPr="00D9560C">
        <w:t>. Tốc độ phản ứng tăng lên 4 lần khi:</w:t>
      </w:r>
    </w:p>
    <w:p w:rsidR="00196B95" w:rsidRPr="00D9560C" w:rsidRDefault="00196B95" w:rsidP="00196B95">
      <w:r w:rsidRPr="00D9560C">
        <w:tab/>
        <w:t>A. Tăng nồng độ SO</w:t>
      </w:r>
      <w:r w:rsidRPr="00D9560C">
        <w:rPr>
          <w:vertAlign w:val="subscript"/>
        </w:rPr>
        <w:t>2</w:t>
      </w:r>
      <w:r w:rsidRPr="00D9560C">
        <w:t xml:space="preserve"> lên 2 lần</w:t>
      </w:r>
      <w:r w:rsidRPr="00D9560C">
        <w:tab/>
      </w:r>
      <w:r w:rsidRPr="00D9560C">
        <w:tab/>
        <w:t>B. Tăng nồng độ SO</w:t>
      </w:r>
      <w:r w:rsidRPr="00D9560C">
        <w:rPr>
          <w:vertAlign w:val="subscript"/>
        </w:rPr>
        <w:t>2</w:t>
      </w:r>
      <w:r w:rsidRPr="00D9560C">
        <w:t xml:space="preserve"> lên 4 lần</w:t>
      </w:r>
    </w:p>
    <w:p w:rsidR="00196B95" w:rsidRPr="00D9560C" w:rsidRDefault="00196B95" w:rsidP="00196B95">
      <w:r w:rsidRPr="00D9560C">
        <w:tab/>
        <w:t>C. Tăng nồng độ O</w:t>
      </w:r>
      <w:r w:rsidRPr="00D9560C">
        <w:rPr>
          <w:vertAlign w:val="subscript"/>
        </w:rPr>
        <w:t>2</w:t>
      </w:r>
      <w:r w:rsidRPr="00D9560C">
        <w:t xml:space="preserve"> lên 2 lần</w:t>
      </w:r>
      <w:r w:rsidRPr="00D9560C">
        <w:tab/>
      </w:r>
      <w:r w:rsidRPr="00D9560C">
        <w:tab/>
        <w:t>D. Tăng đồng thời nồng độ SO</w:t>
      </w:r>
      <w:r w:rsidRPr="00D9560C">
        <w:rPr>
          <w:vertAlign w:val="subscript"/>
        </w:rPr>
        <w:t>2</w:t>
      </w:r>
      <w:r w:rsidRPr="00D9560C">
        <w:t xml:space="preserve"> và O</w:t>
      </w:r>
      <w:r w:rsidRPr="00D9560C">
        <w:rPr>
          <w:vertAlign w:val="subscript"/>
        </w:rPr>
        <w:t>2</w:t>
      </w:r>
      <w:r w:rsidRPr="00D9560C">
        <w:t xml:space="preserve"> lên 2 lần</w:t>
      </w:r>
    </w:p>
    <w:p w:rsidR="00196B95" w:rsidRPr="00D9560C" w:rsidRDefault="00157FF7" w:rsidP="00196B95">
      <w:pPr>
        <w:rPr>
          <w:lang w:val="vi-VN"/>
        </w:rPr>
      </w:pPr>
      <w:r>
        <w:rPr>
          <w:noProof/>
        </w:rPr>
        <mc:AlternateContent>
          <mc:Choice Requires="wpg">
            <w:drawing>
              <wp:anchor distT="0" distB="0" distL="114300" distR="114300" simplePos="0" relativeHeight="251645952" behindDoc="0" locked="0" layoutInCell="1" allowOverlap="1">
                <wp:simplePos x="0" y="0"/>
                <wp:positionH relativeFrom="column">
                  <wp:posOffset>2000250</wp:posOffset>
                </wp:positionH>
                <wp:positionV relativeFrom="paragraph">
                  <wp:posOffset>83820</wp:posOffset>
                </wp:positionV>
                <wp:extent cx="228600" cy="38100"/>
                <wp:effectExtent l="19050" t="45720" r="19050" b="40005"/>
                <wp:wrapNone/>
                <wp:docPr id="49"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50" name="Line 8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1" name="Line 8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5" o:spid="_x0000_s1026" style="position:absolute;margin-left:157.5pt;margin-top:6.6pt;width:18pt;height:3pt;z-index:25164595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YippQIAAAcIAAAOAAAAZHJzL2Uyb0RvYy54bWzsVduO0zAQfUfiHyy/d3Np2qbRpivUy/Kw QKWFD3ATJ7FwbMv2Nq0Q/87YSbvbBQlYJB4QeUjGGXt85swZ+/rm0HK0p9owKXIcXYUYUVHIkok6 x58+bkYpRsYSURIuBc3xkRp8s3j96rpTGY1lI3lJNYIgwmSdynFjrcqCwBQNbYm5kooKcFZSt8TC UNdBqUkH0VsexGE4DTqpS6VlQY2Bv6veiRc+flXRwn6oKkMt4jkGbNa/tX/v3DtYXJOs1kQ1rBhg kBegaAkTsOk51IpYgh40+y5UywotjazsVSHbQFYVK6jPAbKJwmfZ3Gr5oHwuddbV6kwTUPuMpxeH Ld7vtxqxMsfJHCNBWqiR3xalE0dOp+oM5txqda+2us8QzDtZfDbgDp773bjuJ6Nd906WEI88WOnJ OVS6dSEgbXTwNTiea0APFhXwM47TaQiVKsA1TiMwfYmKBuroFk1mU/CCM57NkpNvPSweO59bCV+H jmT9lh7mAMvlBFozj3SaP6PzviGK+ioZR9VA5wSQ9HTeMUFROu3Z9FOWYqs9tyYzwOpPifpBzie6 zhlfJkwypY29pbJFzsgxBxC+BmR/Z2zPzWmKK4mQG8a5p5oL1OV4PoknfoGRnJXO6aYZXe+WXKM9 cf3kn4Hoi2mgW1H6YA0l5XqwLWEcbGSPClRhNSOi5hS73UyLEadwgoDRg+PC7QdpAtzB6hvqyzyc r9N1moySeLoeJeFqNXqzWSaj6SaaTVbj1XK5ir466FGSNawsqXDoT80dJb9W7eGY6dvy3N5nmoLL 6F5rAPb09aBBdX2Be8ntZHn0dff/QYB/S4nRpRJnv6tEVHGm3sLp7vUwNO+jJtPx0If/NfkvaNKf lXDbeCkPN6O7zp6OwX56fy++AQAA//8DAFBLAwQUAAYACAAAACEAiv/Ch98AAAAJAQAADwAAAGRy cy9kb3ducmV2LnhtbEyPzWrDMBCE74W+g9hCb438g0vrWA4htD2FQpNCyW1jbWwTSzKWYjtv3+2p Oe7MMPtNsZpNJ0YafOusgngRgSBbOd3aWsH3/v3pBYQPaDV2zpKCK3lYlfd3BebaTfaLxl2oBZdY n6OCJoQ+l9JXDRn0C9eTZe/kBoOBz6GWesCJy00nkyh6lgZbyx8a7GnTUHXeXYyCjwmndRq/jdvz aXM97LPPn21MSj0+zOsliEBz+A/DHz6jQ8lMR3ex2otOQRpnvCWwkSYgOJBmMQtHFl4TkGUhbxeU vwAAAP//AwBQSwECLQAUAAYACAAAACEAtoM4kv4AAADhAQAAEwAAAAAAAAAAAAAAAAAAAAAAW0Nv bnRlbnRfVHlwZXNdLnhtbFBLAQItABQABgAIAAAAIQA4/SH/1gAAAJQBAAALAAAAAAAAAAAAAAAA AC8BAABfcmVscy8ucmVsc1BLAQItABQABgAIAAAAIQAjVYippQIAAAcIAAAOAAAAAAAAAAAAAAAA AC4CAABkcnMvZTJvRG9jLnhtbFBLAQItABQABgAIAAAAIQCK/8KH3wAAAAkBAAAPAAAAAAAAAAAA AAAAAP8EAABkcnMvZG93bnJldi54bWxQSwUGAAAAAAQABADzAAAACwYAAAAA ">
                <v:line id="Line 8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B2xsMAAADbAAAADwAAAGRycy9kb3ducmV2LnhtbERPy2rCQBTdF/yH4QrdFJ20UB/RUaS0 RdRNjAuX18w1E5q5EzKjpn/vLASXh/OeLztbiyu1vnKs4H2YgCAunK64VHDIfwYTED4ga6wdk4J/ 8rBc9F7mmGp344yu+1CKGMI+RQUmhCaV0heGLPqha4gjd3atxRBhW0rd4i2G21p+JMlIWqw4Nhhs 6MtQ8be/WAW7y/Fk8u0xO2zz1ea3e9PjzfdUqdd+t5qBCNSFp/jhXmsFn3F9/BJ/gFz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wdsbDAAAA2wAAAA8AAAAAAAAAAAAA AAAAoQIAAGRycy9kb3ducmV2LnhtbFBLBQYAAAAABAAEAPkAAACRAwAAAAA= ">
                  <v:stroke endarrow="block" endarrowwidth="narrow" endarrowlength="short"/>
                </v:line>
                <v:line id="Line 8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l1b8AAADbAAAADwAAAGRycy9kb3ducmV2LnhtbESP3arCMBCE7wXfIaxw7jStoEg1igiC iIJ/eL00a1tMNqWJWt/+RBC8HGbmG2a2aK0RT2p85VhBOkhAEOdOV1wouJzX/QkIH5A1Gsek4E0e FvNuZ4aZdi8+0vMUChEh7DNUUIZQZ1L6vCSLfuBq4ujdXGMxRNkUUjf4inBr5DBJxtJixXGhxJpW JeX308MqMHy9H3ejLVFyKN77dKlbI/dK/fXa5RREoDb8wt/2RisYpfD5En+AnP8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M/l1b8AAADbAAAADwAAAAAAAAAAAAAAAACh AgAAZHJzL2Rvd25yZXYueG1sUEsFBgAAAAAEAAQA+QAAAI0DA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pt-BR"/>
        </w:rPr>
        <w:t>44</w:t>
      </w:r>
      <w:r w:rsidR="00337BF3" w:rsidRPr="00D9560C">
        <w:rPr>
          <w:bCs/>
          <w:color w:val="000000"/>
          <w:lang w:val="vi-VN"/>
        </w:rPr>
        <w:t xml:space="preserve">: </w:t>
      </w:r>
      <w:r w:rsidR="00337BF3" w:rsidRPr="00D9560C">
        <w:rPr>
          <w:lang w:val="vi-VN"/>
        </w:rPr>
        <w:t xml:space="preserve"> </w:t>
      </w:r>
      <w:r w:rsidR="00337BF3" w:rsidRPr="00D9560C">
        <w:rPr>
          <w:lang w:val="pt-BR"/>
        </w:rPr>
        <w:t xml:space="preserve"> </w:t>
      </w:r>
      <w:r w:rsidR="00196B95" w:rsidRPr="00D9560C">
        <w:rPr>
          <w:lang w:val="pt-BR"/>
        </w:rPr>
        <w:t xml:space="preserve"> Cho phản ứng: 2 NaHCO</w:t>
      </w:r>
      <w:r w:rsidR="00196B95" w:rsidRPr="00D9560C">
        <w:rPr>
          <w:vertAlign w:val="subscript"/>
          <w:lang w:val="pt-BR"/>
        </w:rPr>
        <w:t>3 (r)</w:t>
      </w:r>
      <w:r w:rsidR="00196B95" w:rsidRPr="00D9560C">
        <w:rPr>
          <w:lang w:val="pt-BR"/>
        </w:rPr>
        <w:t xml:space="preserve">        </w:t>
      </w:r>
      <w:r w:rsidR="00196B95" w:rsidRPr="00D9560C">
        <w:rPr>
          <w:lang w:val="vi-VN"/>
        </w:rPr>
        <w:t xml:space="preserve">  </w:t>
      </w:r>
      <w:r w:rsidR="00196B95" w:rsidRPr="00D9560C">
        <w:rPr>
          <w:lang w:val="pt-BR"/>
        </w:rPr>
        <w:t>Na</w:t>
      </w:r>
      <w:r w:rsidR="00196B95" w:rsidRPr="00D9560C">
        <w:rPr>
          <w:vertAlign w:val="subscript"/>
          <w:lang w:val="pt-BR"/>
        </w:rPr>
        <w:t>2</w:t>
      </w:r>
      <w:r w:rsidR="00196B95" w:rsidRPr="00D9560C">
        <w:rPr>
          <w:lang w:val="pt-BR"/>
        </w:rPr>
        <w:t>CO</w:t>
      </w:r>
      <w:r w:rsidR="00196B95" w:rsidRPr="00D9560C">
        <w:rPr>
          <w:vertAlign w:val="subscript"/>
          <w:lang w:val="pt-BR"/>
        </w:rPr>
        <w:t>3</w:t>
      </w:r>
      <w:r w:rsidR="00196B95" w:rsidRPr="00D9560C">
        <w:rPr>
          <w:lang w:val="pt-BR"/>
        </w:rPr>
        <w:t xml:space="preserve"> (r) + CO</w:t>
      </w:r>
      <w:r w:rsidR="00196B95" w:rsidRPr="00D9560C">
        <w:rPr>
          <w:vertAlign w:val="subscript"/>
          <w:lang w:val="pt-BR"/>
        </w:rPr>
        <w:t>2(k)</w:t>
      </w:r>
      <w:r w:rsidR="00196B95" w:rsidRPr="00D9560C">
        <w:rPr>
          <w:lang w:val="pt-BR"/>
        </w:rPr>
        <w:t xml:space="preserve"> + H</w:t>
      </w:r>
      <w:r w:rsidR="00196B95" w:rsidRPr="00D9560C">
        <w:rPr>
          <w:vertAlign w:val="subscript"/>
          <w:lang w:val="pt-BR"/>
        </w:rPr>
        <w:t>2</w:t>
      </w:r>
      <w:r w:rsidR="00196B95" w:rsidRPr="00D9560C">
        <w:rPr>
          <w:lang w:val="pt-BR"/>
        </w:rPr>
        <w:t xml:space="preserve">O </w:t>
      </w:r>
      <w:r w:rsidR="00196B95" w:rsidRPr="00D9560C">
        <w:rPr>
          <w:vertAlign w:val="subscript"/>
          <w:lang w:val="pt-BR"/>
        </w:rPr>
        <w:t>(k)</w:t>
      </w:r>
      <w:r w:rsidR="00196B95" w:rsidRPr="00D9560C">
        <w:rPr>
          <w:lang w:val="pt-BR"/>
        </w:rPr>
        <w:t xml:space="preserve">   </w:t>
      </w:r>
      <w:r w:rsidR="00196B95" w:rsidRPr="00D9560C">
        <w:rPr>
          <w:position w:val="-4"/>
        </w:rPr>
        <w:object w:dxaOrig="420" w:dyaOrig="260">
          <v:shape id="_x0000_i1072" type="#_x0000_t75" style="width:21pt;height:13pt" o:ole="">
            <v:imagedata r:id="rId78" o:title=""/>
          </v:shape>
          <o:OLEObject Type="Embed" ProgID="Equation.3" ShapeID="_x0000_i1072" DrawAspect="Content" ObjectID="_1581511493" r:id="rId93"/>
        </w:object>
      </w:r>
      <w:r w:rsidR="00196B95" w:rsidRPr="00D9560C">
        <w:rPr>
          <w:lang w:val="pt-BR"/>
        </w:rPr>
        <w:t>= 129kJ. Phản ứng xảy ra theo chiều nghịch khi:</w:t>
      </w:r>
    </w:p>
    <w:p w:rsidR="00196B95" w:rsidRPr="00D9560C" w:rsidRDefault="00196B95" w:rsidP="00196B95">
      <w:pPr>
        <w:rPr>
          <w:lang w:val="vi-VN"/>
        </w:rPr>
      </w:pPr>
      <w:r w:rsidRPr="00D9560C">
        <w:rPr>
          <w:lang w:val="vi-VN"/>
        </w:rPr>
        <w:t xml:space="preserve">               A. Giảm nhiệt độ</w:t>
      </w:r>
      <w:r w:rsidRPr="00D9560C">
        <w:rPr>
          <w:lang w:val="vi-VN"/>
        </w:rPr>
        <w:tab/>
        <w:t xml:space="preserve">            B. Tăng nhiệt độ</w:t>
      </w:r>
      <w:r w:rsidRPr="00D9560C">
        <w:rPr>
          <w:lang w:val="vi-VN"/>
        </w:rPr>
        <w:tab/>
        <w:t xml:space="preserve">    C. Giảm áp suất</w:t>
      </w:r>
      <w:r w:rsidRPr="00D9560C">
        <w:rPr>
          <w:lang w:val="vi-VN"/>
        </w:rPr>
        <w:tab/>
        <w:t>D. Tăng nhiệt độ và giảm áp suất</w:t>
      </w:r>
    </w:p>
    <w:p w:rsidR="00337BF3" w:rsidRPr="00D9560C" w:rsidRDefault="00157FF7" w:rsidP="00196B95">
      <w:pPr>
        <w:rPr>
          <w:lang w:val="vi-VN"/>
        </w:rPr>
      </w:pPr>
      <w:r>
        <w:rPr>
          <w:noProof/>
        </w:rPr>
        <mc:AlternateContent>
          <mc:Choice Requires="wpg">
            <w:drawing>
              <wp:anchor distT="0" distB="0" distL="114300" distR="114300" simplePos="0" relativeHeight="251646976" behindDoc="0" locked="0" layoutInCell="1" allowOverlap="1">
                <wp:simplePos x="0" y="0"/>
                <wp:positionH relativeFrom="column">
                  <wp:posOffset>1746250</wp:posOffset>
                </wp:positionH>
                <wp:positionV relativeFrom="paragraph">
                  <wp:posOffset>56515</wp:posOffset>
                </wp:positionV>
                <wp:extent cx="228600" cy="38100"/>
                <wp:effectExtent l="22225" t="46990" r="15875" b="48260"/>
                <wp:wrapNone/>
                <wp:docPr id="46"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47" name="Line 89"/>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8" name="Line 90"/>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137.5pt;margin-top:4.45pt;width:18pt;height:3pt;z-index:25164697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TlUrAIAAAcIAAAOAAAAZHJzL2Uyb0RvYy54bWzsVduO0zAQfUfiHyy/d3Np2qbRpivUy/Kw wEoLH+AmTmLh2JbtbVoh/p2xk3QvILFaJB4QeUjGGXt85swZ+/Lq2HJ0oNowKXIcXYQYUVHIkok6 x18+7yYpRsYSURIuBc3xiRp8tXr75rJTGY1lI3lJNYIgwmSdynFjrcqCwBQNbYm5kIoKcFZSt8TC UNdBqUkH0VsexGE4DzqpS6VlQY2Bv5veiVc+flXRwn6qKkMt4jkGbNa/tX/v3TtYXZKs1kQ1rBhg kFegaAkTsOk51IZYgu41+ylUywotjazsRSHbQFYVK6jPAbKJwmfZXGt5r3wuddbV6kwTUPuMp1eH LT4ebjViZY6TOUaCtFAjvy1KU0dOp+oM5lxrdadudZ8hmDey+GrAHTz3u3HdT0b77oMsIR65t9KT c6x060JA2ujoa3A614AeLSrgZxyn8xAqVYBrmkZg+hIVDdTRLZot5uAFZ7xYJKNvOyyeOp9bCV+H jmT9lh7mAMvlBFozD3SaP6PzriGK+ioZR9VI52Kk84YJitJlz6afsha32nNrMgOs/paoX+Q80nXO +GnCJFPa2GsqW+SMHHMA4WtADjfG9tyMU1xJhNwxzj3VXKAux8tZPPMLjOSsdE43zeh6v+YaHYjr J/8MRD+ZBroVpQ/WUFJuB9sSxsFG9qRAFVYzImpOsdvNtBhxCicIGD04Ltx+kCbAHay+ob4tw+U2 3abJJInn20kSbjaTd7t1MpnvosVsM92s15vou4MeJVnDypIKh35s7ih5WbWHY6Zvy3N7n2kKnkb3 WgOw49eDBtX1Be4lt5flydfd/wcB/i0lwhHcN7ZX4tIrxUEDsb5IiajiTL2H093rYWjeB02m06EP /2vyX9CkPyvhtvFSHm5Gd509HoP9+P5e/QAAAP//AwBQSwMEFAAGAAgAAAAhAMna7CjfAAAACAEA AA8AAABkcnMvZG93bnJldi54bWxMj0FLw0AUhO+C/2F5gje72dZqG7MppainUrAVxNs2+5qEZt+G 7DZJ/73Pkx6HGWa+yVaja0SPXag9aVCTBARS4W1NpYbPw9vDAkSIhqxpPKGGKwZY5bc3mUmtH+gD +30sBZdQSI2GKsY2lTIUFToTJr5FYu/kO2ciy66UtjMDl7tGTpPkSTpTEy9UpsVNhcV5f3Ea3gcz rGfqtd+eT5vr92G++9oq1Pr+bly/gIg4xr8w/OIzOuTMdPQXskE0GqbPc/4SNSyWINifKcX6yMHH Jcg8k/8P5D8AAAD//wMAUEsBAi0AFAAGAAgAAAAhALaDOJL+AAAA4QEAABMAAAAAAAAAAAAAAAAA AAAAAFtDb250ZW50X1R5cGVzXS54bWxQSwECLQAUAAYACAAAACEAOP0h/9YAAACUAQAACwAAAAAA AAAAAAAAAAAvAQAAX3JlbHMvLnJlbHNQSwECLQAUAAYACAAAACEAysE5VKwCAAAHCAAADgAAAAAA AAAAAAAAAAAuAgAAZHJzL2Uyb0RvYy54bWxQSwECLQAUAAYACAAAACEAydrsKN8AAAAIAQAADwAA AAAAAAAAAAAAAAAGBQAAZHJzL2Rvd25yZXYueG1sUEsFBgAAAAAEAAQA8wAAABIGAAAAAA== ">
                <v:line id="Line 89"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B4b8UAAADbAAAADwAAAGRycy9kb3ducmV2LnhtbESPQWsCMRSE7wX/Q3iCl1KzFdG6NYqI LUW96Hrw+Ny8bpZuXpZN1PXfm4LgcZiZb5jpvLWVuFDjS8cK3vsJCOLc6ZILBYfs6+0DhA/IGivH pOBGHuazzssUU+2uvKPLPhQiQtinqMCEUKdS+tyQRd93NXH0fl1jMUTZFFI3eI1wW8lBkoykxZLj gsGalobyv/3ZKtiejyeTbY67wyZbrL/bVz1eryZK9brt4hNEoDY8w4/2j1YwHMP/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IB4b8UAAADbAAAADwAAAAAAAAAA AAAAAAChAgAAZHJzL2Rvd25yZXYueG1sUEsFBgAAAAAEAAQA+QAAAJMDAAAAAA== ">
                  <v:stroke endarrow="block" endarrowwidth="narrow" endarrowlength="short"/>
                </v:line>
                <v:line id="Line 90"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zalbsAAADbAAAADwAAAGRycy9kb3ducmV2LnhtbERPSwrCMBDdC94hjOBOU0VFqlFEEEQU /OF6aMa2mExKE7Xe3iwEl4/3ny8ba8SLal86VjDoJyCIM6dLzhVcL5veFIQPyBqNY1LwIQ/LRbs1 x1S7N5/odQ65iCHsU1RQhFClUvqsIIu+7yriyN1dbTFEWOdS1/iO4dbIYZJMpMWSY0OBFa0Lyh7n p1Vg+PY47cc7ouSYfw6DlW6MPCjV7TSrGYhATfiLf+6tVjCKY+OX+APk4gs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0LNqVuwAAANsAAAAPAAAAAAAAAAAAAAAAAKECAABk cnMvZG93bnJldi54bWxQSwUGAAAAAAQABAD5AAAAiQM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vi-VN"/>
        </w:rPr>
        <w:t>45</w:t>
      </w:r>
      <w:r w:rsidR="00337BF3" w:rsidRPr="00D9560C">
        <w:rPr>
          <w:bCs/>
          <w:color w:val="000000"/>
          <w:lang w:val="vi-VN"/>
        </w:rPr>
        <w:t xml:space="preserve">: </w:t>
      </w:r>
      <w:r w:rsidR="00337BF3" w:rsidRPr="00D9560C">
        <w:rPr>
          <w:lang w:val="vi-VN"/>
        </w:rPr>
        <w:t xml:space="preserve">  </w:t>
      </w:r>
      <w:r w:rsidR="00196B95" w:rsidRPr="00D9560C">
        <w:rPr>
          <w:lang w:val="vi-VN"/>
        </w:rPr>
        <w:t>Cho phản ứng :  2A + B          C. Nồng độ ban đầu của A là 6M, của B là 4M. Hằng số tốc độ k = 0,5</w:t>
      </w:r>
      <w:r w:rsidR="00337BF3" w:rsidRPr="00D9560C">
        <w:rPr>
          <w:lang w:val="vi-VN"/>
        </w:rPr>
        <w:t xml:space="preserve">  </w:t>
      </w:r>
      <w:r w:rsidR="00196B95" w:rsidRPr="00D9560C">
        <w:rPr>
          <w:lang w:val="vi-VN"/>
        </w:rPr>
        <w:t xml:space="preserve">Tốc độ phản ứng lúc </w:t>
      </w:r>
    </w:p>
    <w:p w:rsidR="00196B95" w:rsidRPr="00D9560C" w:rsidRDefault="00337BF3" w:rsidP="00196B95">
      <w:pPr>
        <w:rPr>
          <w:lang w:val="vi-VN"/>
        </w:rPr>
      </w:pPr>
      <w:r w:rsidRPr="00D9560C">
        <w:rPr>
          <w:lang w:val="vi-VN"/>
        </w:rPr>
        <w:t xml:space="preserve">                </w:t>
      </w:r>
      <w:r w:rsidR="00196B95" w:rsidRPr="00D9560C">
        <w:rPr>
          <w:lang w:val="vi-VN"/>
        </w:rPr>
        <w:t>ban đầu là :</w:t>
      </w:r>
    </w:p>
    <w:p w:rsidR="00196B95" w:rsidRPr="00D9560C" w:rsidRDefault="00196B95" w:rsidP="00196B95">
      <w:pPr>
        <w:rPr>
          <w:lang w:val="vi-VN"/>
        </w:rPr>
      </w:pPr>
      <w:r w:rsidRPr="00D9560C">
        <w:rPr>
          <w:lang w:val="vi-VN"/>
        </w:rPr>
        <w:tab/>
        <w:t>A. 12</w:t>
      </w:r>
      <w:r w:rsidRPr="00D9560C">
        <w:rPr>
          <w:lang w:val="vi-VN"/>
        </w:rPr>
        <w:tab/>
      </w:r>
      <w:r w:rsidRPr="00D9560C">
        <w:rPr>
          <w:lang w:val="vi-VN"/>
        </w:rPr>
        <w:tab/>
      </w:r>
      <w:r w:rsidRPr="00D9560C">
        <w:rPr>
          <w:lang w:val="vi-VN"/>
        </w:rPr>
        <w:tab/>
        <w:t>B. 18</w:t>
      </w:r>
      <w:r w:rsidRPr="00D9560C">
        <w:rPr>
          <w:lang w:val="vi-VN"/>
        </w:rPr>
        <w:tab/>
      </w:r>
      <w:r w:rsidRPr="00D9560C">
        <w:rPr>
          <w:lang w:val="vi-VN"/>
        </w:rPr>
        <w:tab/>
      </w:r>
      <w:r w:rsidRPr="00D9560C">
        <w:rPr>
          <w:lang w:val="vi-VN"/>
        </w:rPr>
        <w:tab/>
        <w:t>C. 48</w:t>
      </w:r>
      <w:r w:rsidRPr="00D9560C">
        <w:rPr>
          <w:lang w:val="vi-VN"/>
        </w:rPr>
        <w:tab/>
      </w:r>
      <w:r w:rsidRPr="00D9560C">
        <w:rPr>
          <w:lang w:val="vi-VN"/>
        </w:rPr>
        <w:tab/>
      </w:r>
      <w:r w:rsidRPr="00D9560C">
        <w:rPr>
          <w:lang w:val="vi-VN"/>
        </w:rPr>
        <w:tab/>
        <w:t>D.72</w:t>
      </w:r>
    </w:p>
    <w:p w:rsidR="00337BF3" w:rsidRPr="00D9560C" w:rsidRDefault="00157FF7" w:rsidP="00196B95">
      <w:pPr>
        <w:rPr>
          <w:lang w:val="vi-VN"/>
        </w:rPr>
      </w:pPr>
      <w:r>
        <w:rPr>
          <w:noProof/>
        </w:rPr>
        <mc:AlternateContent>
          <mc:Choice Requires="wpg">
            <w:drawing>
              <wp:anchor distT="0" distB="0" distL="114300" distR="114300" simplePos="0" relativeHeight="251648000" behindDoc="0" locked="0" layoutInCell="1" allowOverlap="1">
                <wp:simplePos x="0" y="0"/>
                <wp:positionH relativeFrom="column">
                  <wp:posOffset>1676400</wp:posOffset>
                </wp:positionH>
                <wp:positionV relativeFrom="paragraph">
                  <wp:posOffset>66040</wp:posOffset>
                </wp:positionV>
                <wp:extent cx="228600" cy="38100"/>
                <wp:effectExtent l="19050" t="46990" r="19050" b="48260"/>
                <wp:wrapNone/>
                <wp:docPr id="43"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44" name="Line 92"/>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 name="Line 93"/>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132pt;margin-top:5.2pt;width:18pt;height:3pt;z-index:25164800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UF7LowIAAAcIAAAOAAAAZHJzL2Uyb0RvYy54bWzsVduO0zAQfUfiHyy/d3Npeos2XaFelocF Ki18gJs4iYVjW7a3aYX4d8ZO0t0uSMAi8YDIQzLO2OMzZ87Y1zfHhqMD1YZJkeHoKsSIilwWTFQZ /vRxO5pjZCwRBeFS0AyfqME3y9evrluV0ljWkhdUIwgiTNqqDNfWqjQITF7ThpgrqagAZyl1QywM dRUUmrQQveFBHIbToJW6UFrm1Bj4u+6ceOnjlyXN7YeyNNQinmHAZv1b+/fevYPlNUkrTVTN8h4G eQGKhjABm55DrYkl6EGz70I1LNfSyNJe5bIJZFmynPocIJsofJbNrZYPyudSpW2lzjQBtc94enHY /P1hpxErMpyMMRKkgRr5bdEicuS0qkphzq1W92qnuwzBvJP5ZwPu4LnfjatuMtq372QB8ciDlZ6c Y6kbFwLSRkdfg9O5BvRoUQ4/43g+DaFSObjG8whMX6K8hjq6RZPZFLzgjGezZPBt+sVj53Mr4evQ kbTb0sPsYbmcQGvmkU7zZ3Te10RRXyXjqBroTAY675igaBF3bPopK7HTnluTGmD1p0T9IOeBrnPG lwmTVGljb6lskDMyzAGErwE53BnbcTNMcSURcss491RzgdoMLybxxC8wkrPCOd00o6v9imt0IK6f /NMTfTENdCsKH6ympNj0tiWMg43sSYEqrGZEVJxit5tpMOIUThAwOnBcuP0gTYDbW11DfVmEi818 M09GSTzdjJJwvR692a6S0XQbzSbr8Xq1WkdfHfQoSWtWFFQ49ENzR8mvVbs/Zrq2PLf3mabgMrrX GoAdvh40qK4rcCe5vSxOvu7+PwjwbylxcqnE8e8qEZWcqbdwuns99M37qMn5uO/D/5r8FzTpz0q4 bbyU+5vRXWdPx2A/vb+X3wAAAP//AwBQSwMEFAAGAAgAAAAhAF3tHq7eAAAACQEAAA8AAABkcnMv ZG93bnJldi54bWxMj0FLw0AQhe+C/2EZwZvdTRuDxGxKKeqpCLaCeNtmp0lodjZkt0n67x1Pepz3 Hm++V6xn14kRh9B60pAsFAikytuWag2fh9eHJxAhGrKm84QarhhgXd7eFCa3fqIPHPexFlxCITca mhj7XMpQNehMWPgeib2TH5yJfA61tIOZuNx1cqlUJp1piT80psdtg9V5f3Ea3iYzbVbJy7g7n7bX 78Pj+9cuQa3v7+bNM4iIc/wLwy8+o0PJTEd/IRtEp2GZpbwlsqFSEBxYKcXCkYUsBVkW8v+C8gcA AP//AwBQSwECLQAUAAYACAAAACEAtoM4kv4AAADhAQAAEwAAAAAAAAAAAAAAAAAAAAAAW0NvbnRl bnRfVHlwZXNdLnhtbFBLAQItABQABgAIAAAAIQA4/SH/1gAAAJQBAAALAAAAAAAAAAAAAAAAAC8B AABfcmVscy8ucmVsc1BLAQItABQABgAIAAAAIQBSUF7LowIAAAcIAAAOAAAAAAAAAAAAAAAAAC4C AABkcnMvZTJvRG9jLnhtbFBLAQItABQABgAIAAAAIQBd7R6u3gAAAAkBAAAPAAAAAAAAAAAAAAAA AP0EAABkcnMvZG93bnJldi54bWxQSwUGAAAAAAQABADzAAAACAYAAAAA ">
                <v:line id="Line 92"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LmGMUAAADbAAAADwAAAGRycy9kb3ducmV2LnhtbESPQWsCMRSE74X+h/AKXopmFWl1NYqI LUV70fXg8bl5bhY3L8sm6vbfG0HocZiZb5jpvLWVuFLjS8cK+r0EBHHudMmFgn321R2B8AFZY+WY FPyRh/ns9WWKqXY33tJ1FwoRIexTVGBCqFMpfW7Iou+5mjh6J9dYDFE2hdQN3iLcVnKQJB/SYslx wWBNS0P5eXexCn4vh6PJNoftfpMt1t/tu/5cr8ZKdd7axQREoDb8h5/tH61gOITH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FLmGMUAAADbAAAADwAAAAAAAAAA AAAAAAChAgAAZHJzL2Rvd25yZXYueG1sUEsFBgAAAAAEAAQA+QAAAJMDAAAAAA== ">
                  <v:stroke endarrow="block" endarrowwidth="narrow" endarrowlength="short"/>
                </v:line>
                <v:line id="Line 93"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11C8EAAADbAAAADwAAAGRycy9kb3ducmV2LnhtbESPQYvCMBSE7wv+h/CEva2pi4pUUxFh QWQFreL50Tzb0uSlNFHrv98sCB6HmfmGWa56a8SdOl87VjAeJSCIC6drLhWcTz9fcxA+IGs0jknB kzysssHHElPtHnykex5KESHsU1RQhdCmUvqiIot+5Fri6F1dZzFE2ZVSd/iIcGvkd5LMpMWa40KF LW0qKpr8ZhUYvjTH3+mOKDmUz/14rXsj90p9Dvv1AkSgPrzDr/ZWK5hM4f9L/AEy+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LXULwQAAANsAAAAPAAAAAAAAAAAAAAAA AKECAABkcnMvZG93bnJldi54bWxQSwUGAAAAAAQABAD5AAAAjwM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vi-VN"/>
        </w:rPr>
        <w:t>46</w:t>
      </w:r>
      <w:r w:rsidR="00337BF3" w:rsidRPr="00D9560C">
        <w:rPr>
          <w:bCs/>
          <w:color w:val="000000"/>
          <w:lang w:val="vi-VN"/>
        </w:rPr>
        <w:t xml:space="preserve">: </w:t>
      </w:r>
      <w:r w:rsidR="00337BF3" w:rsidRPr="00D9560C">
        <w:rPr>
          <w:lang w:val="vi-VN"/>
        </w:rPr>
        <w:t xml:space="preserve">  </w:t>
      </w:r>
      <w:r w:rsidR="00196B95" w:rsidRPr="00D9560C">
        <w:rPr>
          <w:lang w:val="vi-VN"/>
        </w:rPr>
        <w:t xml:space="preserve">Cho phản ứng A + 2B            C. Nồng độ ban đầu của A là 1M, B là 3M, hằng số tốc độ k = 0,5. Vận tốc của phản ứng khi đã có </w:t>
      </w:r>
    </w:p>
    <w:p w:rsidR="00196B95" w:rsidRPr="00D9560C" w:rsidRDefault="00337BF3" w:rsidP="00196B95">
      <w:pPr>
        <w:rPr>
          <w:lang w:val="vi-VN"/>
        </w:rPr>
      </w:pPr>
      <w:r w:rsidRPr="00D9560C">
        <w:rPr>
          <w:lang w:val="vi-VN"/>
        </w:rPr>
        <w:t xml:space="preserve">               </w:t>
      </w:r>
      <w:r w:rsidR="00196B95" w:rsidRPr="00D9560C">
        <w:rPr>
          <w:lang w:val="vi-VN"/>
        </w:rPr>
        <w:t>20% chất A tham gia phản ứng là:</w:t>
      </w:r>
    </w:p>
    <w:p w:rsidR="00196B95" w:rsidRPr="00D9560C" w:rsidRDefault="00196B95" w:rsidP="00196B95">
      <w:pPr>
        <w:rPr>
          <w:lang w:val="pt-BR"/>
        </w:rPr>
      </w:pPr>
      <w:r w:rsidRPr="00D9560C">
        <w:rPr>
          <w:lang w:val="vi-VN"/>
        </w:rPr>
        <w:tab/>
      </w:r>
      <w:r w:rsidRPr="00D9560C">
        <w:rPr>
          <w:lang w:val="pt-BR"/>
        </w:rPr>
        <w:t>A. 0,016</w:t>
      </w:r>
      <w:r w:rsidRPr="00D9560C">
        <w:rPr>
          <w:lang w:val="pt-BR"/>
        </w:rPr>
        <w:tab/>
      </w:r>
      <w:r w:rsidRPr="00D9560C">
        <w:rPr>
          <w:lang w:val="pt-BR"/>
        </w:rPr>
        <w:tab/>
        <w:t>B. 2,304</w:t>
      </w:r>
      <w:r w:rsidRPr="00D9560C">
        <w:rPr>
          <w:lang w:val="pt-BR"/>
        </w:rPr>
        <w:tab/>
      </w:r>
      <w:r w:rsidRPr="00D9560C">
        <w:rPr>
          <w:lang w:val="pt-BR"/>
        </w:rPr>
        <w:tab/>
        <w:t>C. 2,704</w:t>
      </w:r>
      <w:r w:rsidRPr="00D9560C">
        <w:rPr>
          <w:lang w:val="pt-BR"/>
        </w:rPr>
        <w:tab/>
      </w:r>
      <w:r w:rsidRPr="00D9560C">
        <w:rPr>
          <w:lang w:val="pt-BR"/>
        </w:rPr>
        <w:tab/>
        <w:t>D. 2,016</w:t>
      </w:r>
    </w:p>
    <w:p w:rsidR="00337BF3" w:rsidRPr="00D9560C" w:rsidRDefault="00157FF7" w:rsidP="00196B95">
      <w:pPr>
        <w:rPr>
          <w:lang w:val="pt-BR"/>
        </w:rPr>
      </w:pPr>
      <w:r>
        <w:rPr>
          <w:noProof/>
        </w:rPr>
        <mc:AlternateContent>
          <mc:Choice Requires="wpg">
            <w:drawing>
              <wp:anchor distT="0" distB="0" distL="114300" distR="114300" simplePos="0" relativeHeight="251649024" behindDoc="0" locked="0" layoutInCell="1" allowOverlap="1">
                <wp:simplePos x="0" y="0"/>
                <wp:positionH relativeFrom="column">
                  <wp:posOffset>1755775</wp:posOffset>
                </wp:positionH>
                <wp:positionV relativeFrom="paragraph">
                  <wp:posOffset>75565</wp:posOffset>
                </wp:positionV>
                <wp:extent cx="228600" cy="38100"/>
                <wp:effectExtent l="22225" t="46990" r="15875" b="48260"/>
                <wp:wrapNone/>
                <wp:docPr id="40"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41" name="Line 95"/>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2" name="Line 96"/>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4" o:spid="_x0000_s1026" style="position:absolute;margin-left:138.25pt;margin-top:5.95pt;width:18pt;height:3pt;z-index:251649024"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XggpQIAAAcIAAAOAAAAZHJzL2Uyb0RvYy54bWzsVduO0zAQfUfiHyy/d3Npeos2XaGmXR4W qLTwAW7iJBaObdnephXi3xk7aXe7IAGLxAMiD8k4Y4/PnDljX98cWo72VBsmRYajqxAjKgpZMlFn +NPHzWiOkbFElIRLQTN8pAbfLF+/uu5USmPZSF5SjSCIMGmnMtxYq9IgMEVDW2KupKICnJXULbEw 1HVQatJB9JYHcRhOg07qUmlZUGPgb9478dLHrypa2A9VZahFPMOAzfq39u+dewfLa5LWmqiGFQMM 8gIULWECNj2Hyokl6EGz70K1rNDSyMpeFbINZFWxgvocIJsofJbNrZYPyudSp12tzjQBtc94enHY 4v1+qxErM5wAPYK0UCO/LVokjpxO1SnMudXqXm11nyGYd7L4bMAdPPe7cd1PRrvunSwhHnmw0pNz qHTrQkDa6OBrcDzXgB4sKuBnHM+nIUApwDWeR2D6EhUN1NEtmsym4AVnPJt5hCQtmvWweOx8biV8 HTqS9lt6mAMslxNozTzSaf6MzvuGKOqrZBxVJzqjE513TFC0mPRs+ikrsdWeW5MaYPWnRP0g5xNd 54wvEyap0sbeUtkiZ2SYAwhfA7K/M7bn5jTFlUTIDePcU80F6jK8mMQTv8BIzkrndNOMrncrrtGe uH7yz0D0xTTQrSh9sIaScj3YljAONrJHBaqwmhFRc4rdbqbFiFM4QcDowXHh9oM0Ae5g9Q31ZREu 1vP1PBkl8XQ9SsI8H73ZrJLRdBPNJvk4X63y6KuDHiVpw8qSCof+1NxR8mvVHo6Zvi3P7X2mKbiM 7rUGYE9fDxpU1xe4l9xOlkdfd/8fBPi3lBhfKnH6u0pEFWfqLZzuXg9D8z5qcj4e+vC/Jv8FTfqz Em4bL+XhZnTX2dMx2E/v7+U3AAAA//8DAFBLAwQUAAYACAAAACEArSufr98AAAAJAQAADwAAAGRy cy9kb3ducmV2LnhtbEyPQWvCQBCF74X+h2UKvdVNImqN2YhI25MUqoXibc2OSTA7G7JrEv99p6d6 nPc+3ryXrUfbiB47XztSEE8iEEiFMzWVCr4P7y+vIHzQZHTjCBXc0MM6f3zIdGrcQF/Y70MpOIR8 qhVUIbSplL6o0Go/cS0Se2fXWR347EppOj1wuG1kEkVzaXVN/KHSLW4rLC77q1XwMehhM43f+t3l vL0dD7PPn12MSj0/jZsViIBj+Ifhrz5Xh5w7ndyVjBeNgmQxnzHKRrwEwcA0Tlg4sbBYgswzeb8g /wUAAP//AwBQSwECLQAUAAYACAAAACEAtoM4kv4AAADhAQAAEwAAAAAAAAAAAAAAAAAAAAAAW0Nv bnRlbnRfVHlwZXNdLnhtbFBLAQItABQABgAIAAAAIQA4/SH/1gAAAJQBAAALAAAAAAAAAAAAAAAA AC8BAABfcmVscy8ucmVsc1BLAQItABQABgAIAAAAIQBIpXggpQIAAAcIAAAOAAAAAAAAAAAAAAAA AC4CAABkcnMvZTJvRG9jLnhtbFBLAQItABQABgAIAAAAIQCtK5+v3wAAAAkBAAAPAAAAAAAAAAAA AAAAAP8EAABkcnMvZG93bnJldi54bWxQSwUGAAAAAAQABADzAAAACwYAAAAA ">
                <v:line id="Line 95"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VFgMUAAADbAAAADwAAAGRycy9kb3ducmV2LnhtbESPQWsCMRSE70L/Q3gFL1Kziti6NYoU laK96Hrw+Ny8bpZuXpZN1O2/N4LgcZiZb5jpvLWVuFDjS8cKBv0EBHHudMmFgkO2evsA4QOyxsox KfgnD/PZS2eKqXZX3tFlHwoRIexTVGBCqFMpfW7Iou+7mjh6v66xGKJsCqkbvEa4reQwScbSYslx wWBNX4byv/3ZKvg5H08m2x53h2222Kzbnn7fLCdKdV/bxSeIQG14hh/tb61gNID7l/gD5O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VFgMUAAADbAAAADwAAAAAAAAAA AAAAAAChAgAAZHJzL2Rvd25yZXYueG1sUEsFBgAAAAAEAAQA+QAAAJMDAAAAAA== ">
                  <v:stroke endarrow="block" endarrowwidth="narrow" endarrowlength="short"/>
                </v:line>
                <v:line id="Line 96"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Ttf78AAADbAAAADwAAAGRycy9kb3ducmV2LnhtbESP3arCMBCE7wXfIazgnaaKR6QaRQRB RME/vF6atS0mm9JErW9vDgheDjPzDTNbNNaIJ9W+dKxg0E9AEGdOl5wruJzXvQkIH5A1Gsek4E0e FvN2a4apdi8+0vMUchEh7FNUUIRQpVL6rCCLvu8q4ujdXG0xRFnnUtf4inBr5DBJxtJiyXGhwIpW BWX308MqMHy9H3d/W6LkkL/3g6VujNwr1e00yymIQE34hb/tjVYwGsL/l/gD5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cTtf78AAADbAAAADwAAAAAAAAAAAAAAAACh AgAAZHJzL2Rvd25yZXYueG1sUEsFBgAAAAAEAAQA+QAAAI0DA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pt-BR"/>
        </w:rPr>
        <w:t>47</w:t>
      </w:r>
      <w:r w:rsidR="00337BF3" w:rsidRPr="00D9560C">
        <w:rPr>
          <w:bCs/>
          <w:color w:val="000000"/>
          <w:lang w:val="vi-VN"/>
        </w:rPr>
        <w:t xml:space="preserve">: </w:t>
      </w:r>
      <w:r w:rsidR="00337BF3" w:rsidRPr="00D9560C">
        <w:rPr>
          <w:lang w:val="vi-VN"/>
        </w:rPr>
        <w:t xml:space="preserve"> </w:t>
      </w:r>
      <w:r w:rsidR="00337BF3" w:rsidRPr="00D9560C">
        <w:rPr>
          <w:lang w:val="pt-BR"/>
        </w:rPr>
        <w:t xml:space="preserve"> </w:t>
      </w:r>
      <w:r w:rsidR="00196B95" w:rsidRPr="00D9560C">
        <w:rPr>
          <w:lang w:val="pt-BR"/>
        </w:rPr>
        <w:t xml:space="preserve"> Cho phản ứng : H</w:t>
      </w:r>
      <w:r w:rsidR="00196B95" w:rsidRPr="00D9560C">
        <w:rPr>
          <w:vertAlign w:val="subscript"/>
          <w:lang w:val="pt-BR"/>
        </w:rPr>
        <w:t>2</w:t>
      </w:r>
      <w:r w:rsidR="00196B95" w:rsidRPr="00D9560C">
        <w:rPr>
          <w:lang w:val="pt-BR"/>
        </w:rPr>
        <w:t xml:space="preserve"> + I</w:t>
      </w:r>
      <w:r w:rsidR="00196B95" w:rsidRPr="00D9560C">
        <w:rPr>
          <w:vertAlign w:val="subscript"/>
          <w:lang w:val="pt-BR"/>
        </w:rPr>
        <w:t>2</w:t>
      </w:r>
      <w:r w:rsidR="00196B95" w:rsidRPr="00D9560C">
        <w:rPr>
          <w:lang w:val="pt-BR"/>
        </w:rPr>
        <w:t xml:space="preserve">         </w:t>
      </w:r>
      <w:r w:rsidR="00196B95" w:rsidRPr="00D9560C">
        <w:rPr>
          <w:lang w:val="vi-VN"/>
        </w:rPr>
        <w:t xml:space="preserve">   </w:t>
      </w:r>
      <w:r w:rsidR="00196B95" w:rsidRPr="00D9560C">
        <w:rPr>
          <w:lang w:val="pt-BR"/>
        </w:rPr>
        <w:t>2 HI. Ở t</w:t>
      </w:r>
      <w:r w:rsidR="00196B95" w:rsidRPr="00D9560C">
        <w:rPr>
          <w:vertAlign w:val="superscript"/>
          <w:lang w:val="pt-BR"/>
        </w:rPr>
        <w:t>o</w:t>
      </w:r>
      <w:r w:rsidR="00196B95" w:rsidRPr="00D9560C">
        <w:rPr>
          <w:lang w:val="pt-BR"/>
        </w:rPr>
        <w:t>C, hằng số cân bằng của phản ứng bằng 40. Nếu nồng độ ban đầu của H</w:t>
      </w:r>
      <w:r w:rsidR="00196B95" w:rsidRPr="00D9560C">
        <w:rPr>
          <w:vertAlign w:val="subscript"/>
          <w:lang w:val="pt-BR"/>
        </w:rPr>
        <w:t>2</w:t>
      </w:r>
      <w:r w:rsidR="00196B95" w:rsidRPr="00D9560C">
        <w:rPr>
          <w:lang w:val="pt-BR"/>
        </w:rPr>
        <w:t xml:space="preserve"> và I</w:t>
      </w:r>
      <w:r w:rsidR="00196B95" w:rsidRPr="00D9560C">
        <w:rPr>
          <w:vertAlign w:val="subscript"/>
          <w:lang w:val="pt-BR"/>
        </w:rPr>
        <w:t>2</w:t>
      </w:r>
      <w:r w:rsidR="00196B95" w:rsidRPr="00D9560C">
        <w:rPr>
          <w:lang w:val="pt-BR"/>
        </w:rPr>
        <w:t xml:space="preserve"> đều bằng </w:t>
      </w:r>
    </w:p>
    <w:p w:rsidR="00196B95" w:rsidRPr="00D9560C" w:rsidRDefault="00337BF3" w:rsidP="00196B95">
      <w:pPr>
        <w:rPr>
          <w:lang w:val="pt-BR"/>
        </w:rPr>
      </w:pPr>
      <w:r w:rsidRPr="00D9560C">
        <w:rPr>
          <w:lang w:val="pt-BR"/>
        </w:rPr>
        <w:lastRenderedPageBreak/>
        <w:t xml:space="preserve">                </w:t>
      </w:r>
      <w:r w:rsidR="00196B95" w:rsidRPr="00D9560C">
        <w:rPr>
          <w:lang w:val="pt-BR"/>
        </w:rPr>
        <w:t>0,01 mol/l thì % của chúng đã chuyển thành HI là:</w:t>
      </w:r>
    </w:p>
    <w:p w:rsidR="00196B95" w:rsidRPr="00D9560C" w:rsidRDefault="00196B95" w:rsidP="00196B95">
      <w:pPr>
        <w:rPr>
          <w:lang w:val="pt-BR"/>
        </w:rPr>
      </w:pPr>
      <w:r w:rsidRPr="00D9560C">
        <w:rPr>
          <w:lang w:val="pt-BR"/>
        </w:rPr>
        <w:tab/>
        <w:t>A. 76%</w:t>
      </w:r>
      <w:r w:rsidRPr="00D9560C">
        <w:rPr>
          <w:lang w:val="pt-BR"/>
        </w:rPr>
        <w:tab/>
      </w:r>
      <w:r w:rsidRPr="00D9560C">
        <w:rPr>
          <w:lang w:val="pt-BR"/>
        </w:rPr>
        <w:tab/>
        <w:t>B. 46%</w:t>
      </w:r>
      <w:r w:rsidRPr="00D9560C">
        <w:rPr>
          <w:lang w:val="pt-BR"/>
        </w:rPr>
        <w:tab/>
      </w:r>
      <w:r w:rsidRPr="00D9560C">
        <w:rPr>
          <w:lang w:val="pt-BR"/>
        </w:rPr>
        <w:tab/>
        <w:t>C. 24%</w:t>
      </w:r>
      <w:r w:rsidRPr="00D9560C">
        <w:rPr>
          <w:lang w:val="pt-BR"/>
        </w:rPr>
        <w:tab/>
      </w:r>
      <w:r w:rsidRPr="00D9560C">
        <w:rPr>
          <w:lang w:val="pt-BR"/>
        </w:rPr>
        <w:tab/>
        <w:t>D. 14,6%</w:t>
      </w:r>
    </w:p>
    <w:p w:rsidR="00196B95" w:rsidRPr="00D9560C" w:rsidRDefault="00157FF7" w:rsidP="00196B95">
      <w:pPr>
        <w:rPr>
          <w:lang w:val="pt-BR"/>
        </w:rPr>
      </w:pPr>
      <w:r>
        <w:rPr>
          <w:noProof/>
        </w:rPr>
        <mc:AlternateContent>
          <mc:Choice Requires="wpg">
            <w:drawing>
              <wp:anchor distT="0" distB="0" distL="114300" distR="114300" simplePos="0" relativeHeight="251650048" behindDoc="0" locked="0" layoutInCell="1" allowOverlap="1">
                <wp:simplePos x="0" y="0"/>
                <wp:positionH relativeFrom="column">
                  <wp:posOffset>2159000</wp:posOffset>
                </wp:positionH>
                <wp:positionV relativeFrom="paragraph">
                  <wp:posOffset>46990</wp:posOffset>
                </wp:positionV>
                <wp:extent cx="228600" cy="38100"/>
                <wp:effectExtent l="15875" t="46990" r="22225" b="48260"/>
                <wp:wrapNone/>
                <wp:docPr id="3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38" name="Line 98"/>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 name="Line 99"/>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7" o:spid="_x0000_s1026" style="position:absolute;margin-left:170pt;margin-top:3.7pt;width:18pt;height:3pt;z-index:25165004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W0ckpQIAAAcIAAAOAAAAZHJzL2Uyb0RvYy54bWzsVduO0zAQfUfiHyy/d3Np2qbRpivUy/Kw QKWFD3ATJ7FwbMv2Nq0Q/87YSbvbBQlYJB4QeUjGGXt85swZ+/rm0HK0p9owKXIcXYUYUVHIkok6 x58+bkYpRsYSURIuBc3xkRp8s3j96rpTGY1lI3lJNYIgwmSdynFjrcqCwBQNbYm5kooKcFZSt8TC UNdBqUkH0VsexGE4DTqpS6VlQY2Bv6veiRc+flXRwn6oKkMt4jkGbNa/tX/v3DtYXJOs1kQ1rBhg kBegaAkTsOk51IpYgh40+y5UywotjazsVSHbQFYVK6jPAbKJwmfZ3Gr5oHwuddbV6kwTUPuMpxeH Ld7vtxqxMsfjGUaCtFAjvy2azxw5naozmHOr1b3a6j5DMO9k8dmAO3jud+O6n4x23TtZQjzyYKUn 51Dp1oWAtNHB1+B4rgE9WFTAzzhOpyFUqgDXOI3A9CUqGqijWzSZTcELzng2S06+9bB47HxuJXwd OpL1W3qYAyyXE2jNPNJp/ozO+4Yo6qtkHFUnOkH4PZ13TFA0T3s2/ZSl2GrPrckMsPpTon6Q84mu c8aXCZNMaWNvqWyRM3LMAYSvAdnfGdtzc5riSiLkhnHuqeYCdTmeT+KJX2AkZ6VzumlG17sl12hP XD/5ZyD6YhroVpQ+WENJuR5sSxgHG9mjAlVYzYioOcVuN9NixCmcIGD04Lhw+0GaAHew+ob6Mg/n 63SdJqMknq5HSbhajd5slslouolmk9V4tVyuoq8OepRkDStLKhz6U3NHya9Vezhm+rY8t/eZpuAy utcagD19PWhQXV/gXnI7WR593f1/EODfUuL8Uonz31UiqjhTb+F093oYmvdRk+l46MP/mvwXNOnP SrhtvJSHm9FdZ0/HYD+9vxffAAAA//8DAFBLAwQUAAYACAAAACEAzgp1nN4AAAAIAQAADwAAAGRy cy9kb3ducmV2LnhtbEyPQUvDQBSE74L/YXmCN7uJiW1JsymlqKci2AribZt9TUKzb0N2m6T/3ufJ HocZZr7J15NtxYC9bxwpiGcRCKTSmYYqBV+Ht6clCB80Gd06QgVX9LAu7u9ynRk30icO+1AJLiGf aQV1CF0mpS9rtNrPXIfE3sn1VgeWfSVNr0cut618jqK5tLohXqh1h9say/P+YhW8j3rcJPHrsDuf ttefw8vH9y5GpR4fps0KRMAp/IfhD5/RoWCmo7uQ8aJVkKQRfwkKFikI9pPFnPWRg0kKssjl7YHi FwAA//8DAFBLAQItABQABgAIAAAAIQC2gziS/gAAAOEBAAATAAAAAAAAAAAAAAAAAAAAAABbQ29u dGVudF9UeXBlc10ueG1sUEsBAi0AFAAGAAgAAAAhADj9If/WAAAAlAEAAAsAAAAAAAAAAAAAAAAA LwEAAF9yZWxzLy5yZWxzUEsBAi0AFAAGAAgAAAAhADtbRySlAgAABwgAAA4AAAAAAAAAAAAAAAAA LgIAAGRycy9lMm9Eb2MueG1sUEsBAi0AFAAGAAgAAAAhAM4KdZzeAAAACAEAAA8AAAAAAAAAAAAA AAAA/wQAAGRycy9kb3ducmV2LnhtbFBLBQYAAAAABAAEAPMAAAAKBgAAAAA= ">
                <v:line id="Line 9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mfYMMAAADbAAAADwAAAGRycy9kb3ducmV2LnhtbERPy2rCQBTdF/yH4QrdFJ20BR/RUaS0 RdRNjAuX18w1E5q5EzKjpn/vLASXh/OeLztbiyu1vnKs4H2YgCAunK64VHDIfwYTED4ga6wdk4J/ 8rBc9F7mmGp344yu+1CKGMI+RQUmhCaV0heGLPqha4gjd3atxRBhW0rd4i2G21p+JMlIWqw4Nhhs 6MtQ8be/WAW7y/Fk8u0xO2zz1ea3e9PjzfdUqdd+t5qBCNSFp/jhXmsFn3Fs/BJ/gFz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UZn2DDAAAA2wAAAA8AAAAAAAAAAAAA AAAAoQIAAGRycy9kb3ducmV2LnhtbFBLBQYAAAAABAAEAPkAAACRAwAAAAA= ">
                  <v:stroke endarrow="block" endarrowwidth="narrow" endarrowlength="short"/>
                </v:line>
                <v:line id="Line 9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YMc8AAAADbAAAADwAAAGRycy9kb3ducmV2LnhtbESP3YrCMBSE7wXfIRxh7zRVUbQaRQRB FgX/8PrQHNticlKaqPXtjbCwl8PMfMPMl4014km1Lx0r6PcSEMSZ0yXnCi7nTXcCwgdkjcYxKXiT h+Wi3Zpjqt2Lj/Q8hVxECPsUFRQhVKmUPivIou+5ijh6N1dbDFHWudQ1viLcGjlIkrG0WHJcKLCi dUHZ/fSwCgxf78fd6JcoOeTvfX+lGyP3Sv10mtUMRKAm/If/2lutYDiF75f4A+Ti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NmDHPAAAAA2wAAAA8AAAAAAAAAAAAAAAAA oQIAAGRycy9kb3ducmV2LnhtbFBLBQYAAAAABAAEAPkAAACOAw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pt-BR"/>
        </w:rPr>
        <w:t>48</w:t>
      </w:r>
      <w:r w:rsidR="00337BF3" w:rsidRPr="00D9560C">
        <w:rPr>
          <w:bCs/>
          <w:color w:val="000000"/>
          <w:lang w:val="vi-VN"/>
        </w:rPr>
        <w:t xml:space="preserve">: </w:t>
      </w:r>
      <w:r w:rsidR="00337BF3" w:rsidRPr="00D9560C">
        <w:rPr>
          <w:lang w:val="vi-VN"/>
        </w:rPr>
        <w:t xml:space="preserve"> </w:t>
      </w:r>
      <w:r w:rsidR="00337BF3" w:rsidRPr="00D9560C">
        <w:rPr>
          <w:lang w:val="pt-BR"/>
        </w:rPr>
        <w:t xml:space="preserve"> </w:t>
      </w:r>
      <w:r w:rsidR="00196B95" w:rsidRPr="00D9560C">
        <w:rPr>
          <w:lang w:val="pt-BR"/>
        </w:rPr>
        <w:t>. Cho phản ứng :  N</w:t>
      </w:r>
      <w:r w:rsidR="00196B95" w:rsidRPr="00D9560C">
        <w:rPr>
          <w:vertAlign w:val="subscript"/>
          <w:lang w:val="pt-BR"/>
        </w:rPr>
        <w:t>2 (k)</w:t>
      </w:r>
      <w:r w:rsidR="00196B95" w:rsidRPr="00D9560C">
        <w:rPr>
          <w:lang w:val="pt-BR"/>
        </w:rPr>
        <w:t xml:space="preserve"> + 3H</w:t>
      </w:r>
      <w:r w:rsidR="00196B95" w:rsidRPr="00D9560C">
        <w:rPr>
          <w:vertAlign w:val="subscript"/>
          <w:lang w:val="pt-BR"/>
        </w:rPr>
        <w:t>2 (k)</w:t>
      </w:r>
      <w:r w:rsidR="00196B95" w:rsidRPr="00D9560C">
        <w:rPr>
          <w:lang w:val="pt-BR"/>
        </w:rPr>
        <w:t xml:space="preserve">            2NH</w:t>
      </w:r>
      <w:r w:rsidR="00196B95" w:rsidRPr="00D9560C">
        <w:rPr>
          <w:vertAlign w:val="subscript"/>
          <w:lang w:val="pt-BR"/>
        </w:rPr>
        <w:t xml:space="preserve">3 (k) </w:t>
      </w:r>
      <w:r w:rsidR="00196B95" w:rsidRPr="00D9560C">
        <w:rPr>
          <w:lang w:val="pt-BR"/>
        </w:rPr>
        <w:t xml:space="preserve"> + Q. Yếu tố nào ảnh hưởng đến cân bằng hoá học trên?</w:t>
      </w:r>
    </w:p>
    <w:p w:rsidR="00196B95" w:rsidRPr="00D9560C" w:rsidRDefault="00196B95" w:rsidP="00196B95">
      <w:pPr>
        <w:rPr>
          <w:lang w:val="pt-BR"/>
        </w:rPr>
      </w:pPr>
      <w:r w:rsidRPr="00D9560C">
        <w:rPr>
          <w:lang w:val="pt-BR"/>
        </w:rPr>
        <w:tab/>
        <w:t>A. Áp suất</w:t>
      </w:r>
      <w:r w:rsidRPr="00D9560C">
        <w:rPr>
          <w:lang w:val="pt-BR"/>
        </w:rPr>
        <w:tab/>
      </w:r>
      <w:r w:rsidRPr="00D9560C">
        <w:rPr>
          <w:lang w:val="pt-BR"/>
        </w:rPr>
        <w:tab/>
        <w:t xml:space="preserve">B. Nhiệt độ </w:t>
      </w:r>
      <w:r w:rsidRPr="00D9560C">
        <w:rPr>
          <w:lang w:val="pt-BR"/>
        </w:rPr>
        <w:tab/>
      </w:r>
      <w:r w:rsidRPr="00D9560C">
        <w:rPr>
          <w:lang w:val="pt-BR"/>
        </w:rPr>
        <w:tab/>
        <w:t>C. Nồng độ</w:t>
      </w:r>
      <w:r w:rsidRPr="00D9560C">
        <w:rPr>
          <w:lang w:val="pt-BR"/>
        </w:rPr>
        <w:tab/>
      </w:r>
      <w:r w:rsidRPr="00D9560C">
        <w:rPr>
          <w:lang w:val="pt-BR"/>
        </w:rPr>
        <w:tab/>
        <w:t>D. Tất cả đều đúng</w:t>
      </w:r>
    </w:p>
    <w:p w:rsidR="00337BF3" w:rsidRPr="00D9560C" w:rsidRDefault="00157FF7" w:rsidP="00196B95">
      <w:pPr>
        <w:rPr>
          <w:lang w:val="pt-BR"/>
        </w:rPr>
      </w:pPr>
      <w:r>
        <w:rPr>
          <w:noProof/>
        </w:rPr>
        <mc:AlternateContent>
          <mc:Choice Requires="wpg">
            <w:drawing>
              <wp:anchor distT="0" distB="0" distL="114300" distR="114300" simplePos="0" relativeHeight="251651072" behindDoc="0" locked="0" layoutInCell="1" allowOverlap="1">
                <wp:simplePos x="0" y="0"/>
                <wp:positionH relativeFrom="column">
                  <wp:posOffset>1698625</wp:posOffset>
                </wp:positionH>
                <wp:positionV relativeFrom="paragraph">
                  <wp:posOffset>57150</wp:posOffset>
                </wp:positionV>
                <wp:extent cx="228600" cy="38100"/>
                <wp:effectExtent l="22225" t="47625" r="15875" b="47625"/>
                <wp:wrapNone/>
                <wp:docPr id="34"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35" name="Line 101"/>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 name="Line 102"/>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 o:spid="_x0000_s1026" style="position:absolute;margin-left:133.75pt;margin-top:4.5pt;width:18pt;height:3pt;z-index:25165107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4VHqAIAAAoIAAAOAAAAZHJzL2Uyb0RvYy54bWzsVduO2yAQfa/Uf0C8Z32Jc1lrnVWVy/Zh 26607QcQjG1UDAjYOFHVf++AnexuWqntVupD1Tw4AwMzZ84c4Op63wq0Y8ZyJQucXMQYMUlVyWVd 4E8fN6M5RtYRWRKhJCvwgVl8vXj96qrTOUtVo0TJDIIg0uadLnDjnM6jyNKGtcReKM0kOCtlWuJg aOqoNKSD6K2I0jieRp0ypTaKMmthdtU78SLErypG3YeqsswhUWDA5sLXhO/Wf6PFFclrQ3TD6QCD vABFS7iEpKdQK+IIejD8u1Atp0ZZVbkLqtpIVRWnLNQA1STxWTU3Rj3oUEudd7U+0QTUnvH04rD0 /e7OIF4WeJxhJEkLPQppURIHdjpd57Doxuh7fWf6EsG8VfSzBfKic78f1/1itO3eqRICkgenAjv7 yrQ+BNSN9qEJh1MT2N4hCpNpOp9CakTBNZ4PKEhOG2ik3zSZTcELznQ2y/r+0WY9bB57n98J/x4d yfuUAeYAy2sDxGYf+bR/xud9QzQLbbKeqiOfkyOft1wyoDPxiHxqWLOUd2YYWaD1p0z9oOgjX6eS n1dMcm2su2GqRd4osAAUoQlkd2tdT85xie+JVBsuBMyTXEjUFfhykk7CBqsEL73T+6ypt0th0I74 ExV+A9PPloFyZRmCNYyU68F2hAuwkTtokIUznMhaMOyz2RYjweAOAaMHJ6TPB2UC3MHqj9SXy/hy PV/Ps1GWTtejLF6tRm82y2w03SSzyWq8Wi5XyVcPPcnyhpclkx798Xgn2a+1e7ho+oN5OuAnmqLn 0YPYAOzxP4AG2dncN7hv/FaVh9D3MA8K/FtSnJ5JMf1dKaJKcP0WLvggiOH4PopyDpdHaPZ/Uf4L ogy3JTw4QcvD4+hftKdjsJ8+4YtvAAAA//8DAFBLAwQUAAYACAAAACEAMi6i7t4AAAAIAQAADwAA AGRycy9kb3ducmV2LnhtbEyPQUvDQBSE74L/YXmCN7tJQ6qN2ZRS1FMR2grS22v2NQnN7obsNkn/ vc+THocZZr7JV5NpxUC9b5xVEM8iEGRLpxtbKfg6vD+9gPABrcbWWVJwIw+r4v4ux0y70e5o2IdK cIn1GSqoQ+gyKX1Zk0E/cx1Z9s6uNxhY9pXUPY5cblo5j6KFNNhYXqixo01N5WV/NQo+RhzXSfw2 bC/nze14SD+/tzEp9fgwrV9BBJrCXxh+8RkdCmY6uavVXrQK5ovnlKMKlnyJ/SRKWJ84mEYgi1z+ P1D8AAAA//8DAFBLAQItABQABgAIAAAAIQC2gziS/gAAAOEBAAATAAAAAAAAAAAAAAAAAAAAAABb Q29udGVudF9UeXBlc10ueG1sUEsBAi0AFAAGAAgAAAAhADj9If/WAAAAlAEAAAsAAAAAAAAAAAAA AAAALwEAAF9yZWxzLy5yZWxzUEsBAi0AFAAGAAgAAAAhAAUPhUeoAgAACggAAA4AAAAAAAAAAAAA AAAALgIAAGRycy9lMm9Eb2MueG1sUEsBAi0AFAAGAAgAAAAhADIuou7eAAAACAEAAA8AAAAAAAAA AAAAAAAAAgUAAGRycy9kb3ducmV2LnhtbFBLBQYAAAAABAAEAPMAAAANBgAAAAA= ">
                <v:line id="Line 101"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gw/sYAAADbAAAADwAAAGRycy9kb3ducmV2LnhtbESPQWsCMRSE74X+h/AKXopmW2nV1ShS tIh60fXg8bl5bpZuXpZN1O2/N0Khx2FmvmEms9ZW4kqNLx0reOslIIhzp0suFByyZXcIwgdkjZVj UvBLHmbT56cJptrdeEfXfShEhLBPUYEJoU6l9Lkhi77nauLonV1jMUTZFFI3eItwW8n3JPmUFkuO CwZr+jKU/+wvVsH2cjyZbHPcHTbZfP3dvurBejFSqvPSzscgArXhP/zXXmkF/Q94fIk/QE7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YMP7GAAAA2wAAAA8AAAAAAAAA AAAAAAAAoQIAAGRycy9kb3ducmV2LnhtbFBLBQYAAAAABAAEAPkAAACUAwAAAAA= ">
                  <v:stroke endarrow="block" endarrowwidth="narrow" endarrowlength="short"/>
                </v:line>
                <v:line id="Line 102"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mYAcMAAADbAAAADwAAAGRycy9kb3ducmV2LnhtbESPwWrDMBBE74H+g9hAb4nslIbgRjam ECilgcYJPS/WxjaWVsZSHefvq0Khx2Fm3jD7YrZGTDT6zrGCdJ2AIK6d7rhRcDkfVjsQPiBrNI5J wZ08FPnDYo+Zdjc+0VSFRkQI+wwVtCEMmZS+bsmiX7uBOHpXN1oMUY6N1CPeItwauUmSrbTYcVxo caDXluq++rYKDH/1p4/nd6Lks7kf01LPRh6VelzO5QuIQHP4D/+137SCpy38fok/QO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L5mAHDAAAA2wAAAA8AAAAAAAAAAAAA AAAAoQIAAGRycy9kb3ducmV2LnhtbFBLBQYAAAAABAAEAPkAAACRAwAAAAA= ">
                  <v:stroke endarrow="block" endarrowwidth="narrow" endarrowlength="short"/>
                </v:line>
              </v:group>
            </w:pict>
          </mc:Fallback>
        </mc:AlternateContent>
      </w:r>
      <w:r w:rsidR="00337BF3" w:rsidRPr="00D9560C">
        <w:rPr>
          <w:bCs/>
          <w:color w:val="000000"/>
          <w:lang w:val="vi-VN"/>
        </w:rPr>
        <w:t xml:space="preserve">Câu </w:t>
      </w:r>
      <w:r w:rsidR="00F83D67" w:rsidRPr="00D9560C">
        <w:rPr>
          <w:bCs/>
          <w:color w:val="000000"/>
          <w:lang w:val="pt-BR"/>
        </w:rPr>
        <w:t>49</w:t>
      </w:r>
      <w:r w:rsidR="00337BF3" w:rsidRPr="00D9560C">
        <w:rPr>
          <w:bCs/>
          <w:color w:val="000000"/>
          <w:lang w:val="vi-VN"/>
        </w:rPr>
        <w:t xml:space="preserve">: </w:t>
      </w:r>
      <w:r w:rsidR="00337BF3" w:rsidRPr="00D9560C">
        <w:rPr>
          <w:lang w:val="vi-VN"/>
        </w:rPr>
        <w:t xml:space="preserve"> </w:t>
      </w:r>
      <w:r w:rsidR="00337BF3" w:rsidRPr="00D9560C">
        <w:rPr>
          <w:lang w:val="pt-BR"/>
        </w:rPr>
        <w:t xml:space="preserve"> </w:t>
      </w:r>
      <w:r w:rsidR="00196B95" w:rsidRPr="00D9560C">
        <w:rPr>
          <w:lang w:val="pt-BR"/>
        </w:rPr>
        <w:t xml:space="preserve"> Cho phản ứng : A + B         </w:t>
      </w:r>
      <w:r w:rsidR="00196B95" w:rsidRPr="00D9560C">
        <w:rPr>
          <w:lang w:val="vi-VN"/>
        </w:rPr>
        <w:t xml:space="preserve">  </w:t>
      </w:r>
      <w:r w:rsidR="00196B95" w:rsidRPr="00D9560C">
        <w:rPr>
          <w:lang w:val="pt-BR"/>
        </w:rPr>
        <w:t xml:space="preserve">C. Nồng độ ban đầu của A là 0,12 mol/l; của B là 0,1 mol/l. Sau 10 phút, nồng độ của B giảm còn </w:t>
      </w:r>
    </w:p>
    <w:p w:rsidR="00196B95" w:rsidRPr="00D9560C" w:rsidRDefault="00337BF3" w:rsidP="00196B95">
      <w:pPr>
        <w:rPr>
          <w:lang w:val="pt-BR"/>
        </w:rPr>
      </w:pPr>
      <w:r w:rsidRPr="00D9560C">
        <w:rPr>
          <w:lang w:val="pt-BR"/>
        </w:rPr>
        <w:t xml:space="preserve">                </w:t>
      </w:r>
      <w:r w:rsidR="00196B95" w:rsidRPr="00D9560C">
        <w:rPr>
          <w:lang w:val="pt-BR"/>
        </w:rPr>
        <w:t>0,078 mol/l. Nồng độ còn lại (mol/l) của chất A là:</w:t>
      </w:r>
    </w:p>
    <w:p w:rsidR="00196B95" w:rsidRPr="00D9560C" w:rsidRDefault="00196B95" w:rsidP="00196B95">
      <w:pPr>
        <w:rPr>
          <w:lang w:val="pt-BR"/>
        </w:rPr>
      </w:pPr>
      <w:r w:rsidRPr="00D9560C">
        <w:rPr>
          <w:lang w:val="pt-BR"/>
        </w:rPr>
        <w:tab/>
        <w:t xml:space="preserve">A. 0,042 </w:t>
      </w:r>
      <w:r w:rsidRPr="00D9560C">
        <w:rPr>
          <w:lang w:val="pt-BR"/>
        </w:rPr>
        <w:tab/>
      </w:r>
      <w:r w:rsidRPr="00D9560C">
        <w:rPr>
          <w:lang w:val="pt-BR"/>
        </w:rPr>
        <w:tab/>
        <w:t>B. 0,98</w:t>
      </w:r>
      <w:r w:rsidRPr="00D9560C">
        <w:rPr>
          <w:lang w:val="pt-BR"/>
        </w:rPr>
        <w:tab/>
      </w:r>
      <w:r w:rsidRPr="00D9560C">
        <w:rPr>
          <w:lang w:val="pt-BR"/>
        </w:rPr>
        <w:tab/>
      </w:r>
      <w:r w:rsidRPr="00D9560C">
        <w:rPr>
          <w:lang w:val="pt-BR"/>
        </w:rPr>
        <w:tab/>
        <w:t>C. 0,02</w:t>
      </w:r>
      <w:r w:rsidRPr="00D9560C">
        <w:rPr>
          <w:lang w:val="pt-BR"/>
        </w:rPr>
        <w:tab/>
      </w:r>
      <w:r w:rsidRPr="00D9560C">
        <w:rPr>
          <w:lang w:val="pt-BR"/>
        </w:rPr>
        <w:tab/>
      </w:r>
      <w:r w:rsidRPr="00D9560C">
        <w:rPr>
          <w:lang w:val="pt-BR"/>
        </w:rPr>
        <w:tab/>
        <w:t>D. 0,034</w:t>
      </w:r>
    </w:p>
    <w:p w:rsidR="00196B95" w:rsidRPr="00D9560C" w:rsidRDefault="00337BF3" w:rsidP="00196B95">
      <w:pPr>
        <w:rPr>
          <w:lang w:val="pt-BR"/>
        </w:rPr>
      </w:pPr>
      <w:r w:rsidRPr="00D9560C">
        <w:rPr>
          <w:bCs/>
          <w:color w:val="000000"/>
          <w:lang w:val="vi-VN"/>
        </w:rPr>
        <w:t xml:space="preserve">Câu </w:t>
      </w:r>
      <w:r w:rsidR="00F83D67" w:rsidRPr="00D9560C">
        <w:rPr>
          <w:bCs/>
          <w:color w:val="000000"/>
          <w:lang w:val="pt-BR"/>
        </w:rPr>
        <w:t>50</w:t>
      </w:r>
      <w:r w:rsidRPr="00D9560C">
        <w:rPr>
          <w:bCs/>
          <w:color w:val="000000"/>
          <w:lang w:val="vi-VN"/>
        </w:rPr>
        <w:t xml:space="preserve">: </w:t>
      </w:r>
      <w:r w:rsidRPr="00D9560C">
        <w:rPr>
          <w:lang w:val="vi-VN"/>
        </w:rPr>
        <w:t xml:space="preserve"> </w:t>
      </w:r>
      <w:r w:rsidRPr="00D9560C">
        <w:rPr>
          <w:lang w:val="pt-BR"/>
        </w:rPr>
        <w:t xml:space="preserve"> </w:t>
      </w:r>
      <w:r w:rsidR="00196B95" w:rsidRPr="00D9560C">
        <w:rPr>
          <w:lang w:val="pt-BR"/>
        </w:rPr>
        <w:t xml:space="preserve"> Cho phản ứng: A </w:t>
      </w:r>
      <w:r w:rsidR="00196B95" w:rsidRPr="00D9560C">
        <w:rPr>
          <w:vertAlign w:val="subscript"/>
          <w:lang w:val="pt-BR"/>
        </w:rPr>
        <w:t>(k)</w:t>
      </w:r>
      <w:r w:rsidR="00196B95" w:rsidRPr="00D9560C">
        <w:rPr>
          <w:lang w:val="pt-BR"/>
        </w:rPr>
        <w:t xml:space="preserve"> + B </w:t>
      </w:r>
      <w:r w:rsidR="00196B95" w:rsidRPr="00D9560C">
        <w:rPr>
          <w:vertAlign w:val="subscript"/>
          <w:lang w:val="pt-BR"/>
        </w:rPr>
        <w:t>(k)</w:t>
      </w:r>
      <w:r w:rsidR="00196B95" w:rsidRPr="00D9560C">
        <w:rPr>
          <w:lang w:val="pt-BR"/>
        </w:rPr>
        <w:t xml:space="preserve"> → C </w:t>
      </w:r>
      <w:r w:rsidR="00196B95" w:rsidRPr="00D9560C">
        <w:rPr>
          <w:vertAlign w:val="subscript"/>
          <w:lang w:val="pt-BR"/>
        </w:rPr>
        <w:t>(k)</w:t>
      </w:r>
      <w:r w:rsidR="00196B95" w:rsidRPr="00D9560C">
        <w:rPr>
          <w:lang w:val="pt-BR"/>
        </w:rPr>
        <w:t xml:space="preserve"> + D </w:t>
      </w:r>
      <w:r w:rsidR="00196B95" w:rsidRPr="00D9560C">
        <w:rPr>
          <w:vertAlign w:val="subscript"/>
          <w:lang w:val="pt-BR"/>
        </w:rPr>
        <w:t>(k)</w:t>
      </w:r>
      <w:r w:rsidR="00196B95" w:rsidRPr="00D9560C">
        <w:rPr>
          <w:lang w:val="pt-BR"/>
        </w:rPr>
        <w:t xml:space="preserve"> có biểu thức xác định tốc độ phản ứng</w:t>
      </w:r>
      <w:r w:rsidRPr="00D9560C">
        <w:rPr>
          <w:lang w:val="pt-BR"/>
        </w:rPr>
        <w:t xml:space="preserve">  :</w:t>
      </w:r>
      <w:r w:rsidR="00196B95" w:rsidRPr="00D9560C">
        <w:rPr>
          <w:lang w:val="pt-BR"/>
        </w:rPr>
        <w:t>V = k</w:t>
      </w:r>
      <w:r w:rsidR="00196B95" w:rsidRPr="00D9560C">
        <w:rPr>
          <w:position w:val="-10"/>
        </w:rPr>
        <w:object w:dxaOrig="360" w:dyaOrig="340">
          <v:shape id="_x0000_i1073" type="#_x0000_t75" style="width:18pt;height:17pt" o:ole="">
            <v:imagedata r:id="rId94" o:title=""/>
          </v:shape>
          <o:OLEObject Type="Embed" ProgID="Equation.3" ShapeID="_x0000_i1073" DrawAspect="Content" ObjectID="_1581511494" r:id="rId95"/>
        </w:object>
      </w:r>
      <w:r w:rsidR="00196B95" w:rsidRPr="00D9560C">
        <w:rPr>
          <w:lang w:val="pt-BR"/>
        </w:rPr>
        <w:t>.</w:t>
      </w:r>
      <w:r w:rsidR="00196B95" w:rsidRPr="00D9560C">
        <w:rPr>
          <w:position w:val="-10"/>
        </w:rPr>
        <w:object w:dxaOrig="440" w:dyaOrig="380">
          <v:shape id="_x0000_i1074" type="#_x0000_t75" style="width:22pt;height:19pt" o:ole="">
            <v:imagedata r:id="rId96" o:title=""/>
          </v:shape>
          <o:OLEObject Type="Embed" ProgID="Equation.3" ShapeID="_x0000_i1074" DrawAspect="Content" ObjectID="_1581511495" r:id="rId97"/>
        </w:object>
      </w:r>
      <w:r w:rsidR="00196B95" w:rsidRPr="00D9560C">
        <w:rPr>
          <w:lang w:val="pt-BR"/>
        </w:rPr>
        <w:t xml:space="preserve">. Phát biểu nào sau đây là </w:t>
      </w:r>
      <w:r w:rsidR="00196B95" w:rsidRPr="00D9560C">
        <w:rPr>
          <w:i/>
          <w:lang w:val="pt-BR"/>
        </w:rPr>
        <w:t>đúng</w:t>
      </w:r>
      <w:r w:rsidR="00196B95" w:rsidRPr="00D9560C">
        <w:rPr>
          <w:lang w:val="pt-BR"/>
        </w:rPr>
        <w:t>?</w:t>
      </w:r>
    </w:p>
    <w:p w:rsidR="00196B95" w:rsidRPr="00D9560C" w:rsidRDefault="00196B95" w:rsidP="00196B95">
      <w:pPr>
        <w:rPr>
          <w:lang w:val="pt-BR"/>
        </w:rPr>
      </w:pPr>
      <w:r w:rsidRPr="00D9560C">
        <w:rPr>
          <w:lang w:val="pt-BR"/>
        </w:rPr>
        <w:tab/>
        <w:t>A. [A], [B] là nồng độ ban đầu của chất A, B.</w:t>
      </w:r>
    </w:p>
    <w:p w:rsidR="00196B95" w:rsidRPr="00D9560C" w:rsidRDefault="00196B95" w:rsidP="00196B95">
      <w:pPr>
        <w:rPr>
          <w:lang w:val="pt-BR"/>
        </w:rPr>
      </w:pPr>
      <w:r w:rsidRPr="00D9560C">
        <w:rPr>
          <w:lang w:val="pt-BR"/>
        </w:rPr>
        <w:tab/>
        <w:t>B. [A], [B] là nồng độ lúc cân bằng của chất A, B.</w:t>
      </w:r>
    </w:p>
    <w:p w:rsidR="00196B95" w:rsidRPr="00D9560C" w:rsidRDefault="00196B95" w:rsidP="00196B95">
      <w:pPr>
        <w:rPr>
          <w:lang w:val="pt-BR"/>
        </w:rPr>
      </w:pPr>
      <w:r w:rsidRPr="00D9560C">
        <w:rPr>
          <w:lang w:val="pt-BR"/>
        </w:rPr>
        <w:tab/>
        <w:t>C. [A], [B] là nồng độ tại thời điểm xác định tốc độ của chất A, B.</w:t>
      </w:r>
    </w:p>
    <w:p w:rsidR="00196B95" w:rsidRPr="00D9560C" w:rsidRDefault="00196B95" w:rsidP="00196B95">
      <w:pPr>
        <w:rPr>
          <w:lang w:val="pt-BR"/>
        </w:rPr>
      </w:pPr>
      <w:r w:rsidRPr="00D9560C">
        <w:rPr>
          <w:lang w:val="pt-BR"/>
        </w:rPr>
        <w:tab/>
        <w:t>D. Tất cả đều sai</w:t>
      </w:r>
    </w:p>
    <w:p w:rsidR="00196B95" w:rsidRPr="00D9560C" w:rsidRDefault="00337BF3" w:rsidP="00196B95">
      <w:pPr>
        <w:rPr>
          <w:lang w:val="pt-BR"/>
        </w:rPr>
      </w:pPr>
      <w:r w:rsidRPr="00D9560C">
        <w:rPr>
          <w:bCs/>
          <w:color w:val="000000"/>
          <w:lang w:val="vi-VN"/>
        </w:rPr>
        <w:t xml:space="preserve">Câu </w:t>
      </w:r>
      <w:r w:rsidR="00F83D67" w:rsidRPr="00D9560C">
        <w:rPr>
          <w:bCs/>
          <w:color w:val="000000"/>
          <w:lang w:val="pt-BR"/>
        </w:rPr>
        <w:t>51</w:t>
      </w:r>
      <w:r w:rsidRPr="00D9560C">
        <w:rPr>
          <w:bCs/>
          <w:color w:val="000000"/>
          <w:lang w:val="vi-VN"/>
        </w:rPr>
        <w:t xml:space="preserve">: </w:t>
      </w:r>
      <w:r w:rsidRPr="00D9560C">
        <w:rPr>
          <w:lang w:val="vi-VN"/>
        </w:rPr>
        <w:t xml:space="preserve"> </w:t>
      </w:r>
      <w:r w:rsidRPr="00D9560C">
        <w:rPr>
          <w:lang w:val="pt-BR"/>
        </w:rPr>
        <w:t xml:space="preserve"> </w:t>
      </w:r>
      <w:r w:rsidR="00196B95" w:rsidRPr="00D9560C">
        <w:rPr>
          <w:lang w:val="pt-BR"/>
        </w:rPr>
        <w:t xml:space="preserve"> Thực nghiệm cho biết tốc độ phản ứng: A</w:t>
      </w:r>
      <w:r w:rsidR="00196B95" w:rsidRPr="00D9560C">
        <w:rPr>
          <w:vertAlign w:val="subscript"/>
          <w:lang w:val="pt-BR"/>
        </w:rPr>
        <w:t>2</w:t>
      </w:r>
      <w:r w:rsidR="00196B95" w:rsidRPr="00D9560C">
        <w:rPr>
          <w:lang w:val="pt-BR"/>
        </w:rPr>
        <w:t xml:space="preserve"> + B</w:t>
      </w:r>
      <w:r w:rsidR="00196B95" w:rsidRPr="00D9560C">
        <w:rPr>
          <w:vertAlign w:val="subscript"/>
          <w:lang w:val="pt-BR"/>
        </w:rPr>
        <w:t>2</w:t>
      </w:r>
      <w:r w:rsidR="00196B95" w:rsidRPr="00D9560C">
        <w:rPr>
          <w:lang w:val="pt-BR"/>
        </w:rPr>
        <w:t xml:space="preserve"> → 2AB được tính theo biểu thức:</w:t>
      </w:r>
      <w:r w:rsidR="00196B95" w:rsidRPr="00D9560C">
        <w:rPr>
          <w:lang w:val="vi-VN"/>
        </w:rPr>
        <w:t xml:space="preserve">   </w:t>
      </w:r>
      <w:r w:rsidR="00196B95" w:rsidRPr="00D9560C">
        <w:rPr>
          <w:lang w:val="pt-BR"/>
        </w:rPr>
        <w:t>V = k [A</w:t>
      </w:r>
      <w:r w:rsidR="00196B95" w:rsidRPr="00D9560C">
        <w:rPr>
          <w:vertAlign w:val="subscript"/>
          <w:lang w:val="pt-BR"/>
        </w:rPr>
        <w:t>2</w:t>
      </w:r>
      <w:r w:rsidR="00196B95" w:rsidRPr="00D9560C">
        <w:rPr>
          <w:lang w:val="pt-BR"/>
        </w:rPr>
        <w:t>][B</w:t>
      </w:r>
      <w:r w:rsidR="00196B95" w:rsidRPr="00D9560C">
        <w:rPr>
          <w:vertAlign w:val="subscript"/>
          <w:lang w:val="pt-BR"/>
        </w:rPr>
        <w:t>2</w:t>
      </w:r>
      <w:r w:rsidR="00196B95" w:rsidRPr="00D9560C">
        <w:rPr>
          <w:lang w:val="pt-BR"/>
        </w:rPr>
        <w:t>].</w:t>
      </w:r>
    </w:p>
    <w:p w:rsidR="00196B95" w:rsidRPr="00D9560C" w:rsidRDefault="00196B95" w:rsidP="00196B95">
      <w:pPr>
        <w:rPr>
          <w:lang w:val="pt-BR"/>
        </w:rPr>
      </w:pPr>
      <w:r w:rsidRPr="00D9560C">
        <w:rPr>
          <w:lang w:val="pt-BR"/>
        </w:rPr>
        <w:tab/>
        <w:t>Trong các điều khẳng định dưới đây, khẳng định nào phù hợp với biểu thức trên?</w:t>
      </w:r>
    </w:p>
    <w:p w:rsidR="00196B95" w:rsidRPr="00D9560C" w:rsidRDefault="00196B95" w:rsidP="00196B95">
      <w:pPr>
        <w:rPr>
          <w:lang w:val="vi-VN"/>
        </w:rPr>
      </w:pPr>
      <w:r w:rsidRPr="00D9560C">
        <w:rPr>
          <w:lang w:val="vi-VN"/>
        </w:rPr>
        <w:t xml:space="preserve">              A. Tốc độ phản ứng hoá học được đo bằng sự biến đổi nồng độ các chất phản ứng trong một đơn vị thời gian.</w:t>
      </w:r>
    </w:p>
    <w:p w:rsidR="00196B95" w:rsidRPr="00D9560C" w:rsidRDefault="00196B95" w:rsidP="00196B95">
      <w:pPr>
        <w:rPr>
          <w:lang w:val="vi-VN"/>
        </w:rPr>
      </w:pPr>
      <w:r w:rsidRPr="00D9560C">
        <w:rPr>
          <w:lang w:val="vi-VN"/>
        </w:rPr>
        <w:tab/>
        <w:t>B. Tốc độ phản ứng tỉ lệ thuận với tích số nồng độ các chất phản ứng</w:t>
      </w:r>
    </w:p>
    <w:p w:rsidR="00196B95" w:rsidRPr="00D9560C" w:rsidRDefault="00196B95" w:rsidP="00196B95">
      <w:pPr>
        <w:rPr>
          <w:lang w:val="vi-VN"/>
        </w:rPr>
      </w:pPr>
      <w:r w:rsidRPr="00D9560C">
        <w:rPr>
          <w:lang w:val="vi-VN"/>
        </w:rPr>
        <w:tab/>
        <w:t>C. Tốc độ phản ứng giảm theo tiến trình phản ứng.</w:t>
      </w:r>
    </w:p>
    <w:p w:rsidR="00196B95" w:rsidRPr="00D9560C" w:rsidRDefault="00196B95" w:rsidP="00196B95">
      <w:pPr>
        <w:rPr>
          <w:lang w:val="vi-VN"/>
        </w:rPr>
      </w:pPr>
      <w:r w:rsidRPr="00D9560C">
        <w:rPr>
          <w:lang w:val="vi-VN"/>
        </w:rPr>
        <w:tab/>
        <w:t>D. Tốc độ phản ứng tăng lên khi có mặt chất xúc tác.</w:t>
      </w:r>
    </w:p>
    <w:p w:rsidR="00196B95" w:rsidRPr="00D9560C" w:rsidRDefault="00337BF3" w:rsidP="00196B95">
      <w:pPr>
        <w:rPr>
          <w:lang w:val="vi-VN"/>
        </w:rPr>
      </w:pPr>
      <w:r w:rsidRPr="00D9560C">
        <w:rPr>
          <w:bCs/>
          <w:color w:val="000000"/>
          <w:lang w:val="vi-VN"/>
        </w:rPr>
        <w:t xml:space="preserve">Câu </w:t>
      </w:r>
      <w:r w:rsidR="00F83D67" w:rsidRPr="00D9560C">
        <w:rPr>
          <w:bCs/>
          <w:color w:val="000000"/>
          <w:lang w:val="vi-VN"/>
        </w:rPr>
        <w:t>52</w:t>
      </w:r>
      <w:r w:rsidRPr="00D9560C">
        <w:rPr>
          <w:bCs/>
          <w:color w:val="000000"/>
          <w:lang w:val="vi-VN"/>
        </w:rPr>
        <w:t xml:space="preserve">: </w:t>
      </w:r>
      <w:r w:rsidRPr="00D9560C">
        <w:rPr>
          <w:lang w:val="vi-VN"/>
        </w:rPr>
        <w:t xml:space="preserve">  </w:t>
      </w:r>
      <w:r w:rsidR="00196B95" w:rsidRPr="00D9560C">
        <w:rPr>
          <w:lang w:val="vi-VN"/>
        </w:rPr>
        <w:t xml:space="preserve"> Trong các khẳng định sau, khẳng định nào </w:t>
      </w:r>
      <w:r w:rsidR="00196B95" w:rsidRPr="00D9560C">
        <w:rPr>
          <w:i/>
          <w:lang w:val="vi-VN"/>
        </w:rPr>
        <w:t>phù hợp</w:t>
      </w:r>
      <w:r w:rsidR="00196B95" w:rsidRPr="00D9560C">
        <w:rPr>
          <w:lang w:val="vi-VN"/>
        </w:rPr>
        <w:t xml:space="preserve"> với một phản ứng thuận nghịch ở trạng thái cân bằng?</w:t>
      </w:r>
    </w:p>
    <w:p w:rsidR="00196B95" w:rsidRPr="00D9560C" w:rsidRDefault="00196B95" w:rsidP="00196B95">
      <w:pPr>
        <w:rPr>
          <w:lang w:val="vi-VN"/>
        </w:rPr>
      </w:pPr>
      <w:r w:rsidRPr="00D9560C">
        <w:rPr>
          <w:lang w:val="vi-VN"/>
        </w:rPr>
        <w:tab/>
        <w:t>A. Phản ứng thuận đã kết thúc</w:t>
      </w:r>
      <w:r w:rsidRPr="00D9560C">
        <w:rPr>
          <w:lang w:val="vi-VN"/>
        </w:rPr>
        <w:tab/>
      </w:r>
      <w:r w:rsidRPr="00D9560C">
        <w:rPr>
          <w:lang w:val="vi-VN"/>
        </w:rPr>
        <w:tab/>
      </w:r>
      <w:r w:rsidRPr="00D9560C">
        <w:rPr>
          <w:lang w:val="vi-VN"/>
        </w:rPr>
        <w:tab/>
      </w:r>
      <w:r w:rsidRPr="00D9560C">
        <w:rPr>
          <w:lang w:val="vi-VN"/>
        </w:rPr>
        <w:tab/>
      </w:r>
    </w:p>
    <w:p w:rsidR="00196B95" w:rsidRPr="00D9560C" w:rsidRDefault="00196B95" w:rsidP="00196B95">
      <w:pPr>
        <w:rPr>
          <w:lang w:val="vi-VN"/>
        </w:rPr>
      </w:pPr>
      <w:r w:rsidRPr="00D9560C">
        <w:rPr>
          <w:lang w:val="vi-VN"/>
        </w:rPr>
        <w:tab/>
        <w:t>B. Phản ứng nghịch đã kết thúc</w:t>
      </w:r>
    </w:p>
    <w:p w:rsidR="00196B95" w:rsidRPr="00D9560C" w:rsidRDefault="00196B95" w:rsidP="00196B95">
      <w:pPr>
        <w:rPr>
          <w:lang w:val="vi-VN"/>
        </w:rPr>
      </w:pPr>
      <w:r w:rsidRPr="00D9560C">
        <w:rPr>
          <w:lang w:val="vi-VN"/>
        </w:rPr>
        <w:tab/>
        <w:t>C. Cả phản ứng thuận và phản ứng nghịch đã kết thúc</w:t>
      </w:r>
    </w:p>
    <w:p w:rsidR="00196B95" w:rsidRPr="00D9560C" w:rsidRDefault="00196B95" w:rsidP="00196B95">
      <w:pPr>
        <w:rPr>
          <w:lang w:val="vi-VN"/>
        </w:rPr>
      </w:pPr>
      <w:r w:rsidRPr="00D9560C">
        <w:rPr>
          <w:lang w:val="vi-VN"/>
        </w:rPr>
        <w:tab/>
        <w:t>D. Tốc độ phản ứng thuận bằng tốc độ phản ứng nghịch</w:t>
      </w:r>
    </w:p>
    <w:p w:rsidR="003B7630" w:rsidRPr="00D9560C" w:rsidRDefault="00157FF7" w:rsidP="00196B95">
      <w:pPr>
        <w:rPr>
          <w:lang w:val="vi-VN"/>
        </w:rPr>
      </w:pPr>
      <w:r>
        <w:rPr>
          <w:noProof/>
        </w:rPr>
        <mc:AlternateContent>
          <mc:Choice Requires="wpg">
            <w:drawing>
              <wp:anchor distT="0" distB="0" distL="114300" distR="114300" simplePos="0" relativeHeight="251657216" behindDoc="0" locked="0" layoutInCell="1" allowOverlap="1">
                <wp:simplePos x="0" y="0"/>
                <wp:positionH relativeFrom="column">
                  <wp:posOffset>3121025</wp:posOffset>
                </wp:positionH>
                <wp:positionV relativeFrom="paragraph">
                  <wp:posOffset>79375</wp:posOffset>
                </wp:positionV>
                <wp:extent cx="228600" cy="38100"/>
                <wp:effectExtent l="15875" t="41275" r="22225" b="44450"/>
                <wp:wrapNone/>
                <wp:docPr id="3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32" name="Line 128"/>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 name="Line 129"/>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245.75pt;margin-top:6.25pt;width:18pt;height:3pt;z-index:25165721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iV9pAIAAAoIAAAOAAAAZHJzL2Uyb0RvYy54bWzsVduO0zAQfUfiHyy/d3Npeos2XaGmXR4W qLTwAW7iJBaObdnephXi3xk7aXe3IAGLxAMiD8k4Y4/PnDljX98cWo72VBsmRYajqxAjKgpZMlFn +NPHzWiOkbFElIRLQTN8pAbfLF+/uu5USmPZSF5SjSCIMGmnMtxYq9IgMEVDW2KupKICnJXULbEw 1HVQatJB9JYHcRhOg07qUmlZUGPgb9478dLHrypa2A9VZahFPMOAzfq39u+dewfLa5LWmqiGFQMM 8gIULWECNj2Hyokl6EGz70K1rNDSyMpeFbINZFWxgvocIJsovMjmVssH5XOp065WZ5qA2gueXhy2 eL/fasTKDI8jjARpoUZ+WxTFM8dOp+oUJt1qda+2uk8RzDtZfDbgDi79blz3k9GueydLCEgerPTs HCrduhCQNzr4IhzPRaAHiwr4GcfzaQilKsA1nkdg+hoVDRTSLZrMpuAFZzybJSffelg8dj63Er4O HUn7LT3MAZbLCcRmHvk0f8bnfUMU9WUyjqoTn/GJzzsmKNA57+n0c1Ziqz25JjVA60+Z+kHSJ77O KT/PmKRKG3tLZYuckWEOKHwRyP7O2J6c0xRXEyE3jHPPNReoy/BiEk/8AiM5K53TTTO63q24Rnvi Oso/A9PPpoFyRemDNZSU68G2hHGwkT0qkIXVjIiaU+x2My1GnMIZAkYPjgu3H6QJcAerb6kvi3Cx nq/nySiJp+tREub56M1mlYymm2g2ycf5apVHXx30KEkbVpZUOPSn9o6SXyv3cND0jXlu8DNNwfPo XmwA9vT1oEF2fYF7ze1kefR19/9BgX9LiuMLKS5+V4qo4ky9hQPeC2Jo30dRzsdDJ/4X5b8gSn9a woXjtTxcju5GezoG++kVvvwGAAD//wMAUEsDBBQABgAIAAAAIQBP0n3p3wAAAAkBAAAPAAAAZHJz L2Rvd25yZXYueG1sTI9PS8NAEMXvgt9hGcGb3SQarTGbUop6KgVbofQ2zU6T0OxuyG6T9Ns7nvQ0 f97jzW/yxWRaMVDvG2cVxLMIBNnS6cZWCr53Hw9zED6g1dg6Swqu5GFR3N7kmGk32i8atqESHGJ9 hgrqELpMSl/WZNDPXEeWtZPrDQYe+0rqHkcON61MouhZGmwsX6ixo1VN5Xl7MQo+RxyXj/H7sD6f VtfDLt3s1zEpdX83Ld9ABJrCnxl+8RkdCmY6uovVXrQKnl7jlK0sJFzZkCYv3Bx5MU9BFrn8/0Hx AwAA//8DAFBLAQItABQABgAIAAAAIQC2gziS/gAAAOEBAAATAAAAAAAAAAAAAAAAAAAAAABbQ29u dGVudF9UeXBlc10ueG1sUEsBAi0AFAAGAAgAAAAhADj9If/WAAAAlAEAAAsAAAAAAAAAAAAAAAAA LwEAAF9yZWxzLy5yZWxzUEsBAi0AFAAGAAgAAAAhAFL6JX2kAgAACggAAA4AAAAAAAAAAAAAAAAA LgIAAGRycy9lMm9Eb2MueG1sUEsBAi0AFAAGAAgAAAAhAE/SfenfAAAACQEAAA8AAAAAAAAAAAAA AAAA/gQAAGRycy9kb3ducmV2LnhtbFBLBQYAAAAABAAEAPMAAAAKBgAAAAA= ">
                <v:line id="Line 128"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GoisUAAADbAAAADwAAAGRycy9kb3ducmV2LnhtbESPQWsCMRSE74X+h/AKXopmVai6GkVK laJedD14fG6em8XNy7KJuv33TUHocZiZb5jZorWVuFPjS8cK+r0EBHHudMmFgmO26o5B+ICssXJM Cn7Iw2L++jLDVLsH7+l+CIWIEPYpKjAh1KmUPjdk0fdcTRy9i2sshiibQuoGHxFuKzlIkg9pseS4 YLCmT0P59XCzCna309lk29P+uM2Wm3X7rkebr4lSnbd2OQURqA3/4Wf7WysYDuDvS/w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PGoisUAAADbAAAADwAAAAAAAAAA AAAAAAChAgAAZHJzL2Rvd25yZXYueG1sUEsFBgAAAAAEAAQA+QAAAJMDAAAAAA== ">
                  <v:stroke endarrow="block" endarrowwidth="narrow" endarrowlength="short"/>
                </v:line>
                <v:line id="Line 129"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47mb8AAADbAAAADwAAAGRycy9kb3ducmV2LnhtbESP3arCMBCE7wXfIazgnaYqR6QaRQRB RME/vF6atS0mm9JErW9vDgheDjPzDTNbNNaIJ9W+dKxg0E9AEGdOl5wruJzXvQkIH5A1Gsek4E0e FvN2a4apdi8+0vMUchEh7FNUUIRQpVL6rCCLvu8q4ujdXG0xRFnnUtf4inBr5DBJxtJiyXGhwIpW BWX308MqMHy9H3d/W6LkkL/3g6VujNwr1e00yymIQE34hb/tjVYwGsH/l/gD5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o47mb8AAADbAAAADwAAAAAAAAAAAAAAAACh AgAAZHJzL2Rvd25yZXYueG1sUEsFBgAAAAAEAAQA+QAAAI0DAAAAAA== ">
                  <v:stroke endarrow="block" endarrowwidth="narrow" endarrowlength="short"/>
                </v:line>
              </v:group>
            </w:pict>
          </mc:Fallback>
        </mc:AlternateContent>
      </w:r>
      <w:r w:rsidR="00337BF3" w:rsidRPr="00D9560C">
        <w:rPr>
          <w:bCs/>
          <w:color w:val="000000"/>
          <w:lang w:val="vi-VN"/>
        </w:rPr>
        <w:t>Câu 5</w:t>
      </w:r>
      <w:r w:rsidR="00F83D67" w:rsidRPr="00D9560C">
        <w:rPr>
          <w:bCs/>
          <w:color w:val="000000"/>
          <w:lang w:val="vi-VN"/>
        </w:rPr>
        <w:t>3</w:t>
      </w:r>
      <w:r w:rsidR="00337BF3" w:rsidRPr="00D9560C">
        <w:rPr>
          <w:bCs/>
          <w:color w:val="000000"/>
          <w:lang w:val="vi-VN"/>
        </w:rPr>
        <w:t xml:space="preserve">: </w:t>
      </w:r>
      <w:r w:rsidR="00196B95" w:rsidRPr="00D9560C">
        <w:rPr>
          <w:lang w:val="vi-VN"/>
        </w:rPr>
        <w:t xml:space="preserve"> Cho phản ứng ở trạng thái cân bằng: N</w:t>
      </w:r>
      <w:r w:rsidR="00196B95" w:rsidRPr="00D9560C">
        <w:rPr>
          <w:vertAlign w:val="subscript"/>
          <w:lang w:val="vi-VN"/>
        </w:rPr>
        <w:t>2 (k)</w:t>
      </w:r>
      <w:r w:rsidR="00196B95" w:rsidRPr="00D9560C">
        <w:rPr>
          <w:lang w:val="vi-VN"/>
        </w:rPr>
        <w:t xml:space="preserve"> + 3H</w:t>
      </w:r>
      <w:r w:rsidR="00196B95" w:rsidRPr="00D9560C">
        <w:rPr>
          <w:vertAlign w:val="subscript"/>
          <w:lang w:val="vi-VN"/>
        </w:rPr>
        <w:t>2 (k)</w:t>
      </w:r>
      <w:r w:rsidR="00196B95" w:rsidRPr="00D9560C">
        <w:rPr>
          <w:lang w:val="vi-VN"/>
        </w:rPr>
        <w:t xml:space="preserve">            2NH</w:t>
      </w:r>
      <w:r w:rsidR="00196B95" w:rsidRPr="00D9560C">
        <w:rPr>
          <w:vertAlign w:val="subscript"/>
          <w:lang w:val="vi-VN"/>
        </w:rPr>
        <w:t xml:space="preserve">3 (k) </w:t>
      </w:r>
      <w:r w:rsidR="00196B95" w:rsidRPr="00D9560C">
        <w:rPr>
          <w:lang w:val="vi-VN"/>
        </w:rPr>
        <w:t xml:space="preserve">  </w:t>
      </w:r>
      <w:r w:rsidR="00196B95" w:rsidRPr="00D9560C">
        <w:rPr>
          <w:position w:val="-4"/>
        </w:rPr>
        <w:object w:dxaOrig="420" w:dyaOrig="260">
          <v:shape id="_x0000_i1075" type="#_x0000_t75" style="width:21pt;height:13pt" o:ole="">
            <v:imagedata r:id="rId78" o:title=""/>
          </v:shape>
          <o:OLEObject Type="Embed" ProgID="Equation.3" ShapeID="_x0000_i1075" DrawAspect="Content" ObjectID="_1581511496" r:id="rId98"/>
        </w:object>
      </w:r>
      <w:r w:rsidR="00196B95" w:rsidRPr="00D9560C">
        <w:rPr>
          <w:lang w:val="vi-VN"/>
        </w:rPr>
        <w:t xml:space="preserve">&lt; 0. Những thay đổi nào sau đây làm cân bằng dịch chuyển </w:t>
      </w:r>
    </w:p>
    <w:p w:rsidR="00196B95" w:rsidRPr="00D9560C" w:rsidRDefault="003B7630" w:rsidP="00196B95">
      <w:pPr>
        <w:rPr>
          <w:lang w:val="vi-VN"/>
        </w:rPr>
      </w:pPr>
      <w:r w:rsidRPr="00D9560C">
        <w:rPr>
          <w:lang w:val="vi-VN"/>
        </w:rPr>
        <w:t xml:space="preserve">               </w:t>
      </w:r>
      <w:r w:rsidR="00196B95" w:rsidRPr="00D9560C">
        <w:rPr>
          <w:lang w:val="vi-VN"/>
        </w:rPr>
        <w:t>theo chiều thuận?</w:t>
      </w:r>
    </w:p>
    <w:p w:rsidR="00196B95" w:rsidRPr="00D9560C" w:rsidRDefault="003B7630" w:rsidP="00196B95">
      <w:pPr>
        <w:rPr>
          <w:lang w:val="vi-VN"/>
        </w:rPr>
      </w:pPr>
      <w:r w:rsidRPr="00D9560C">
        <w:rPr>
          <w:lang w:val="vi-VN"/>
        </w:rPr>
        <w:tab/>
        <w:t>A. Giảm áp suất.</w:t>
      </w:r>
      <w:r w:rsidRPr="00D9560C">
        <w:rPr>
          <w:lang w:val="vi-VN"/>
        </w:rPr>
        <w:tab/>
      </w:r>
      <w:r w:rsidRPr="00D9560C">
        <w:rPr>
          <w:lang w:val="vi-VN"/>
        </w:rPr>
        <w:tab/>
      </w:r>
      <w:r w:rsidR="00196B95" w:rsidRPr="00D9560C">
        <w:rPr>
          <w:lang w:val="vi-VN"/>
        </w:rPr>
        <w:t>B. Tăng nhiệt độ</w:t>
      </w:r>
      <w:r w:rsidR="00196B95" w:rsidRPr="00D9560C">
        <w:rPr>
          <w:lang w:val="vi-VN"/>
        </w:rPr>
        <w:tab/>
      </w:r>
      <w:r w:rsidRPr="00D9560C">
        <w:rPr>
          <w:lang w:val="vi-VN"/>
        </w:rPr>
        <w:t xml:space="preserve">     </w:t>
      </w:r>
      <w:r w:rsidR="00196B95" w:rsidRPr="00D9560C">
        <w:rPr>
          <w:lang w:val="vi-VN"/>
        </w:rPr>
        <w:t>C. Tăng nồng độ các chất N</w:t>
      </w:r>
      <w:r w:rsidR="00196B95" w:rsidRPr="00D9560C">
        <w:rPr>
          <w:vertAlign w:val="subscript"/>
          <w:lang w:val="vi-VN"/>
        </w:rPr>
        <w:t>2</w:t>
      </w:r>
      <w:r w:rsidR="00196B95" w:rsidRPr="00D9560C">
        <w:rPr>
          <w:lang w:val="vi-VN"/>
        </w:rPr>
        <w:t xml:space="preserve"> và H</w:t>
      </w:r>
      <w:r w:rsidR="00196B95" w:rsidRPr="00D9560C">
        <w:rPr>
          <w:vertAlign w:val="subscript"/>
          <w:lang w:val="vi-VN"/>
        </w:rPr>
        <w:t>2</w:t>
      </w:r>
      <w:r w:rsidRPr="00D9560C">
        <w:rPr>
          <w:lang w:val="vi-VN"/>
        </w:rPr>
        <w:tab/>
      </w:r>
      <w:r w:rsidRPr="00D9560C">
        <w:rPr>
          <w:lang w:val="vi-VN"/>
        </w:rPr>
        <w:tab/>
        <w:t xml:space="preserve"> </w:t>
      </w:r>
      <w:r w:rsidR="00196B95" w:rsidRPr="00D9560C">
        <w:rPr>
          <w:lang w:val="vi-VN"/>
        </w:rPr>
        <w:t>D. Tăng nồng độ NH</w:t>
      </w:r>
      <w:r w:rsidR="00196B95" w:rsidRPr="00D9560C">
        <w:rPr>
          <w:vertAlign w:val="subscript"/>
          <w:lang w:val="vi-VN"/>
        </w:rPr>
        <w:t>3</w:t>
      </w:r>
    </w:p>
    <w:p w:rsidR="00196B95" w:rsidRPr="00D9560C" w:rsidRDefault="003B7630" w:rsidP="00196B95">
      <w:pPr>
        <w:rPr>
          <w:lang w:val="pt-BR"/>
        </w:rPr>
      </w:pPr>
      <w:r w:rsidRPr="00D9560C">
        <w:rPr>
          <w:bCs/>
          <w:color w:val="000000"/>
          <w:lang w:val="vi-VN"/>
        </w:rPr>
        <w:t>Câu 5</w:t>
      </w:r>
      <w:r w:rsidR="00F83D67" w:rsidRPr="00D9560C">
        <w:rPr>
          <w:bCs/>
          <w:color w:val="000000"/>
          <w:lang w:val="pt-BR"/>
        </w:rPr>
        <w:t>4</w:t>
      </w:r>
      <w:r w:rsidRPr="00D9560C">
        <w:rPr>
          <w:bCs/>
          <w:color w:val="000000"/>
          <w:lang w:val="vi-VN"/>
        </w:rPr>
        <w:t xml:space="preserve">: </w:t>
      </w:r>
      <w:r w:rsidRPr="00D9560C">
        <w:rPr>
          <w:lang w:val="vi-VN"/>
        </w:rPr>
        <w:t xml:space="preserve">   </w:t>
      </w:r>
      <w:r w:rsidR="00196B95" w:rsidRPr="00D9560C">
        <w:rPr>
          <w:lang w:val="pt-BR"/>
        </w:rPr>
        <w:t xml:space="preserve"> Cho các phản ứng sau:</w:t>
      </w:r>
    </w:p>
    <w:p w:rsidR="00196B95" w:rsidRPr="00D9560C" w:rsidRDefault="00157FF7" w:rsidP="00196B95">
      <w:pPr>
        <w:rPr>
          <w:vertAlign w:val="subscript"/>
          <w:lang w:val="pt-BR"/>
        </w:rPr>
      </w:pPr>
      <w:r>
        <w:rPr>
          <w:noProof/>
        </w:rPr>
        <mc:AlternateContent>
          <mc:Choice Requires="wpg">
            <w:drawing>
              <wp:anchor distT="0" distB="0" distL="114300" distR="114300" simplePos="0" relativeHeight="251656192" behindDoc="0" locked="0" layoutInCell="1" allowOverlap="1">
                <wp:simplePos x="0" y="0"/>
                <wp:positionH relativeFrom="column">
                  <wp:posOffset>4137025</wp:posOffset>
                </wp:positionH>
                <wp:positionV relativeFrom="paragraph">
                  <wp:posOffset>90170</wp:posOffset>
                </wp:positionV>
                <wp:extent cx="228600" cy="38100"/>
                <wp:effectExtent l="22225" t="42545" r="15875" b="43180"/>
                <wp:wrapNone/>
                <wp:docPr id="28"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9" name="Line 11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0" name="Line 11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26" style="position:absolute;margin-left:325.75pt;margin-top:7.1pt;width:18pt;height:3pt;z-index:25165619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HUVqAIAAAoIAAAOAAAAZHJzL2Uyb0RvYy54bWzsVduO0zAQfUfiHyy/d3Npeos2XaGmXR4W WGnhA9zESSwc27K9TSvEvzN2ku4FJGCReEDkIRln7PHMOWfsy6tjy9GBasOkyHB0EWJERSFLJuoM f/q4mywxMpaIknApaIZP1OCr9etXl51KaSwbyUuqEQQRJu1UhhtrVRoEpmhoS8yFVFSAs5K6JRaG ug5KTTqI3vIgDsN50EldKi0Lagz8zXsnXvv4VUUL+6GqDLWIZxhys/6t/Xvv3sH6kqS1JqphxZAG eUEWLWECNj2Hyokl6F6z70K1rNDSyMpeFLINZFWxgvoaoJoofFbNtZb3ytdSp12tzjABtM9wenHY 4v3hViNWZjgGpgRpgSO/LYqimUOnU3UKk661ulO3ui8RzBtZfDbgDp773bjuJ6N9906WEJDcW+nR OVa6dSGgbnT0JJzOJNCjRQX8jOPlPASqCnBNlxGYnqOiASLdotliDl5wxotFMvq2w+Kp87mV8HXZ kbTf0qc5pOVqArGZBzzNn+F51xBFPU3GQTXiuRrxvGGCApzzHk4/ZyNutQfXpAZg/SlSPyh6xOtc 8tOKSaq0sddUtsgZGeaQhSeBHG6M7cEZpzhOhNwxzj3WXKAuw6tZPPMLjOSsdE43zeh6v+EaHYjr KP8MSD+ZBsoVpQ/WUFJuB9sSxsFG9qRAFlYzImpOsdvNtBhxCmcIGH1yXLj9oExId7D6lvqyClfb 5XaZTJJ4vp0kYZ5P3uw2yWS+ixazfJpvNnn01aUeJWnDypIKl/3Y3lHya3QPB03fmOcGP8MUPI3u xQbJjl+fNMiuJ7jX3F6WJ8+7/w8K/EtSnEJT9K09SHHxu1JEFWfqLRzwXhBD+z6IcjkdOvG/KP8F UfrTEi4cr+XhcnQ32uMx2I+v8PU3AAAA//8DAFBLAwQUAAYACAAAACEA06yNP98AAAAJAQAADwAA AGRycy9kb3ducmV2LnhtbEyPwUrDQBCG74LvsIzgzW4STSwxm1KKeiqCrSDettlpEpqdDdltkr69 48keZ/6Pf74pVrPtxIiDbx0piBcRCKTKmZZqBV/7t4clCB80Gd05QgUX9LAqb28KnRs30SeOu1AL LiGfawVNCH0upa8atNovXI/E2dENVgceh1qaQU9cbjuZRFEmrW6JLzS6x02D1Wl3tgreJz2tH+PX cXs6bi4/+/TjexujUvd38/oFRMA5/MPwp8/qULLTwZ3JeNEpyNI4ZZSDpwQEA9nymRcHBUmUgCwL ef1B+QsAAP//AwBQSwECLQAUAAYACAAAACEAtoM4kv4AAADhAQAAEwAAAAAAAAAAAAAAAAAAAAAA W0NvbnRlbnRfVHlwZXNdLnhtbFBLAQItABQABgAIAAAAIQA4/SH/1gAAAJQBAAALAAAAAAAAAAAA AAAAAC8BAABfcmVscy8ucmVsc1BLAQItABQABgAIAAAAIQAedHUVqAIAAAoIAAAOAAAAAAAAAAAA AAAAAC4CAABkcnMvZTJvRG9jLnhtbFBLAQItABQABgAIAAAAIQDTrI0/3wAAAAkBAAAPAAAAAAAA AAAAAAAAAAIFAABkcnMvZG93bnJldi54bWxQSwUGAAAAAAQABADzAAAADgYAAAAA ">
                <v:line id="Line 11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ysJsYAAADbAAAADwAAAGRycy9kb3ducmV2LnhtbESPQWvCQBSE74X+h+UVvBTd6MFq6hqC tCLqRePB42v2mQ1m34bsqum/7xYKPQ4z8w2zyHrbiDt1vnasYDxKQBCXTtdcKTgVn8MZCB+QNTaO ScE3eciWz08LTLV78IHux1CJCGGfogITQptK6UtDFv3ItcTRu7jOYoiyq6Tu8BHhtpGTJJlKizXH BYMtrQyV1+PNKtjfzl+m2J0Pp12Rb9f9q37bfsyVGrz0+TuIQH34D/+1N1rBZA6/X+IP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rCbGAAAA2wAAAA8AAAAAAAAA AAAAAAAAoQIAAGRycy9kb3ducmV2LnhtbFBLBQYAAAAABAAEAPkAAACUAwAAAAA= ">
                  <v:stroke endarrow="block" endarrowwidth="narrow" endarrowlength="short"/>
                </v:line>
                <v:line id="Line 11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yl7rsAAADbAAAADwAAAGRycy9kb3ducmV2LnhtbERPSwrCMBDdC94hjOBOUxVFqlFEEEQU /OF6aMa2mExKE7Xe3iwEl4/3ny8ba8SLal86VjDoJyCIM6dLzhVcL5veFIQPyBqNY1LwIQ/LRbs1 x1S7N5/odQ65iCHsU1RQhFClUvqsIIu+7yriyN1dbTFEWOdS1/iO4dbIYZJMpMWSY0OBFa0Lyh7n p1Vg+PY47cc7ouSYfw6DlW6MPCjV7TSrGYhATfiLf+6tVjCK6+OX+APk4gs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SXKXuuwAAANsAAAAPAAAAAAAAAAAAAAAAAKECAABk cnMvZG93bnJldi54bWxQSwUGAAAAAAQABAD5AAAAiQMAAAAA ">
                  <v:stroke endarrow="block" endarrowwidth="narrow" endarrowlength="short"/>
                </v:line>
              </v:group>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1241425</wp:posOffset>
                </wp:positionH>
                <wp:positionV relativeFrom="paragraph">
                  <wp:posOffset>90170</wp:posOffset>
                </wp:positionV>
                <wp:extent cx="228600" cy="38100"/>
                <wp:effectExtent l="22225" t="42545" r="15875" b="43180"/>
                <wp:wrapNone/>
                <wp:docPr id="25"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6" name="Line 11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 name="Line 11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97.75pt;margin-top:7.1pt;width:18pt;height:3pt;z-index:25165516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F75nqQIAAAoIAAAOAAAAZHJzL2Uyb0RvYy54bWzsVctu2zAQvBfoPxC8O3pYfkSIHBSWnR7S NkDaD6AlSiJKkQTJWDaK/nuXlOQkboEGKdBDUR2kpZZczs7OklfXh5ajPdWGSZHh6CLEiIpClkzU Gf7yeTtZYmQsESXhUtAMH6nB16u3b646ldJYNpKXVCMIIkzaqQw31qo0CEzR0JaYC6moAGcldUss DHUdlJp0EL3lQRyG86CTulRaFtQY+Jv3Trzy8auKFvZTVRlqEc8wYLP+rf17597B6oqktSaqYcUA g7wCRUuYgE1PoXJiCXrQ7KdQLSu0NLKyF4VsA1lVrKA+B8gmCs+yudHyQflc6rSr1YkmoPaMp1eH LT7u7zRiZYbjGUaCtFAjvy2Kotix06k6hUk3Wt2rO92nCOatLL4acAfnfjeu+8lo132QJQQkD1Z6 dg6Vbl0IyBsdfBGOpyLQg0UF/Izj5TyEUhXgmi4jMH2NigYK6RbNFnPwgjNeLJLRtxkWT53PrYSv Q0fSfksPc4DlcgKxmUc+zZ/xed8QRX2ZjKNq5HM+8nnLBAU6pz2dfs5a3GlPrkkN0Ppbpn6R9MjX KeXnGZNUaWNvqGyRMzLMAYUvAtnfGtuTM05xNRFyyzj3XHOBugxfzkASzmMkZ6Vz+oGud2uu0Z64 jvLPwPSzaaBcUfpgDSXlZrAtYRxsZI8KZGE1I6LmFLvdTIsRp3CGgNGD48LtB2kC3MHqW+rbZXi5 WW6WySSJ55tJEub55N12nUzm22gxy6f5ep1H3x30KEkbVpZUOPRje0fJy8o9HDR9Y54a/ERT8Dy6 FxuAHb8eNMiuL3CvuZ0sj77u/j8o8G9JcXEmRd83DhvI9UVSRBVn6j0c8F4QQ/s+inI5HTrxvyj/ BVH60xIuHK/l4XJ0N9rTMdhPr/DVDwAAAP//AwBQSwMEFAAGAAgAAAAhAO2lSoreAAAACQEAAA8A AABkcnMvZG93bnJldi54bWxMj0FLw0AQhe+C/2EZwZvdJDWiMZtSinoqgq0g3qbJNAnNzobsNkn/ veNJb+/NPN58k69m26mRBt86NhAvIlDEpatarg187l/vHkH5gFxh55gMXMjDqri+yjGr3MQfNO5C raSEfYYGmhD6TGtfNmTRL1xPLLujGywGsUOtqwEnKbedTqLoQVtsWS402NOmofK0O1sDbxNO62X8 Mm5Px83le5++f21jMub2Zl4/gwo0h78w/OILOhTCdHBnrrzqxD+lqURF3CegJJAsYxkcREQJ6CLX /z8ofgAAAP//AwBQSwECLQAUAAYACAAAACEAtoM4kv4AAADhAQAAEwAAAAAAAAAAAAAAAAAAAAAA W0NvbnRlbnRfVHlwZXNdLnhtbFBLAQItABQABgAIAAAAIQA4/SH/1gAAAJQBAAALAAAAAAAAAAAA AAAAAC8BAABfcmVscy8ucmVsc1BLAQItABQABgAIAAAAIQDSF75nqQIAAAoIAAAOAAAAAAAAAAAA AAAAAC4CAABkcnMvZTJvRG9jLnhtbFBLAQItABQABgAIAAAAIQDtpUqK3gAAAAkBAAAPAAAAAAAA AAAAAAAAAAMFAABkcnMvZG93bnJldi54bWxQSwUGAAAAAAQABADzAAAADgYAAAAA ">
                <v:line id="Line 11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M4VMUAAADbAAAADwAAAGRycy9kb3ducmV2LnhtbESPQWvCQBSE70L/w/IKXqRu9GA1uooU LUW9xHjw+Jp9ZkOzb0N21fTfdwuCx2FmvmEWq87W4katrxwrGA0TEMSF0xWXCk759m0KwgdkjbVj UvBLHlbLl94CU+3unNHtGEoRIexTVGBCaFIpfWHIoh+6hjh6F9daDFG2pdQt3iPc1nKcJBNpseK4 YLChD0PFz/FqFRyu52+T78/ZaZ+vd5/dQL/vNjOl+q/deg4iUBee4Uf7SysYT+D/S/wB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M4VMUAAADbAAAADwAAAAAAAAAA AAAAAAChAgAAZHJzL2Rvd25yZXYueG1sUEsFBgAAAAAEAAQA+QAAAJMDAAAAAA== ">
                  <v:stroke endarrow="block" endarrowwidth="narrow" endarrowlength="short"/>
                </v:line>
                <v:line id="Line 11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yrR78AAADbAAAADwAAAGRycy9kb3ducmV2LnhtbESP3arCMBCE7wXfIazgnaYKHqUaRQRB RME/vF6atS0mm9JErW9vDgheDjPzDTNbNNaIJ9W+dKxg0E9AEGdOl5wruJzXvQkIH5A1Gsek4E0e FvN2a4apdi8+0vMUchEh7FNUUIRQpVL6rCCLvu8q4ujdXG0xRFnnUtf4inBr5DBJ/qTFkuNCgRWt Csrup4dVYPh6P+5GW6LkkL/3g6VujNwr1e00yymIQE34hb/tjVYwHMP/l/gD5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GyrR78AAADbAAAADwAAAAAAAAAAAAAAAACh AgAAZHJzL2Rvd25yZXYueG1sUEsFBgAAAAAEAAQA+QAAAI0DAAAAAA== ">
                  <v:stroke endarrow="block" endarrowwidth="narrow" endarrowlength="short"/>
                </v:line>
              </v:group>
            </w:pict>
          </mc:Fallback>
        </mc:AlternateContent>
      </w:r>
      <w:r w:rsidR="00196B95" w:rsidRPr="00D9560C">
        <w:rPr>
          <w:lang w:val="pt-BR"/>
        </w:rPr>
        <w:tab/>
        <w:t>1. H</w:t>
      </w:r>
      <w:r w:rsidR="00196B95" w:rsidRPr="00D9560C">
        <w:rPr>
          <w:vertAlign w:val="subscript"/>
          <w:lang w:val="pt-BR"/>
        </w:rPr>
        <w:t>2(k)</w:t>
      </w:r>
      <w:r w:rsidR="00196B95" w:rsidRPr="00D9560C">
        <w:rPr>
          <w:lang w:val="pt-BR"/>
        </w:rPr>
        <w:t xml:space="preserve"> + I</w:t>
      </w:r>
      <w:r w:rsidR="00196B95" w:rsidRPr="00D9560C">
        <w:rPr>
          <w:vertAlign w:val="subscript"/>
          <w:lang w:val="pt-BR"/>
        </w:rPr>
        <w:t>2(r)</w:t>
      </w:r>
      <w:r w:rsidR="00196B95" w:rsidRPr="00D9560C">
        <w:rPr>
          <w:lang w:val="pt-BR"/>
        </w:rPr>
        <w:t xml:space="preserve">          </w:t>
      </w:r>
      <w:r w:rsidR="00196B95" w:rsidRPr="00D9560C">
        <w:rPr>
          <w:lang w:val="vi-VN"/>
        </w:rPr>
        <w:t xml:space="preserve">    </w:t>
      </w:r>
      <w:r w:rsidR="00196B95" w:rsidRPr="00D9560C">
        <w:rPr>
          <w:lang w:val="pt-BR"/>
        </w:rPr>
        <w:t>2 HI</w:t>
      </w:r>
      <w:r w:rsidR="00196B95" w:rsidRPr="00D9560C">
        <w:rPr>
          <w:vertAlign w:val="subscript"/>
          <w:lang w:val="pt-BR"/>
        </w:rPr>
        <w:t xml:space="preserve">(k) </w:t>
      </w:r>
      <w:r w:rsidR="00196B95" w:rsidRPr="00D9560C">
        <w:rPr>
          <w:lang w:val="pt-BR"/>
        </w:rPr>
        <w:t xml:space="preserve"> , </w:t>
      </w:r>
      <w:r w:rsidR="00196B95" w:rsidRPr="00D9560C">
        <w:rPr>
          <w:position w:val="-4"/>
        </w:rPr>
        <w:object w:dxaOrig="420" w:dyaOrig="260">
          <v:shape id="_x0000_i1076" type="#_x0000_t75" style="width:21pt;height:13pt" o:ole="">
            <v:imagedata r:id="rId78" o:title=""/>
          </v:shape>
          <o:OLEObject Type="Embed" ProgID="Equation.3" ShapeID="_x0000_i1076" DrawAspect="Content" ObjectID="_1581511497" r:id="rId99"/>
        </w:object>
      </w:r>
      <w:r w:rsidR="00196B95" w:rsidRPr="00D9560C">
        <w:rPr>
          <w:lang w:val="pt-BR"/>
        </w:rPr>
        <w:t>&gt;0</w:t>
      </w:r>
      <w:r w:rsidR="00196B95" w:rsidRPr="00D9560C">
        <w:rPr>
          <w:vertAlign w:val="subscript"/>
          <w:lang w:val="pt-BR"/>
        </w:rPr>
        <w:tab/>
      </w:r>
      <w:r w:rsidR="00196B95" w:rsidRPr="00D9560C">
        <w:rPr>
          <w:vertAlign w:val="subscript"/>
          <w:lang w:val="pt-BR"/>
        </w:rPr>
        <w:tab/>
      </w:r>
      <w:r w:rsidR="00196B95" w:rsidRPr="00D9560C">
        <w:rPr>
          <w:lang w:val="pt-BR"/>
        </w:rPr>
        <w:t>2. 2NO</w:t>
      </w:r>
      <w:r w:rsidR="00196B95" w:rsidRPr="00D9560C">
        <w:rPr>
          <w:vertAlign w:val="subscript"/>
          <w:lang w:val="pt-BR"/>
        </w:rPr>
        <w:t>(k)</w:t>
      </w:r>
      <w:r w:rsidR="00196B95" w:rsidRPr="00D9560C">
        <w:rPr>
          <w:lang w:val="pt-BR"/>
        </w:rPr>
        <w:t xml:space="preserve"> + O</w:t>
      </w:r>
      <w:r w:rsidR="00196B95" w:rsidRPr="00D9560C">
        <w:rPr>
          <w:vertAlign w:val="subscript"/>
          <w:lang w:val="pt-BR"/>
        </w:rPr>
        <w:t>2(k)</w:t>
      </w:r>
      <w:r w:rsidR="00196B95" w:rsidRPr="00D9560C">
        <w:rPr>
          <w:lang w:val="pt-BR"/>
        </w:rPr>
        <w:t xml:space="preserve">          </w:t>
      </w:r>
      <w:r w:rsidR="00196B95" w:rsidRPr="00D9560C">
        <w:rPr>
          <w:lang w:val="vi-VN"/>
        </w:rPr>
        <w:t xml:space="preserve">   </w:t>
      </w:r>
      <w:r w:rsidR="00196B95" w:rsidRPr="00D9560C">
        <w:rPr>
          <w:lang w:val="pt-BR"/>
        </w:rPr>
        <w:t>2 NO</w:t>
      </w:r>
      <w:r w:rsidR="00196B95" w:rsidRPr="00D9560C">
        <w:rPr>
          <w:vertAlign w:val="subscript"/>
          <w:lang w:val="pt-BR"/>
        </w:rPr>
        <w:t>2 (k)</w:t>
      </w:r>
      <w:r w:rsidR="00196B95" w:rsidRPr="00D9560C">
        <w:rPr>
          <w:lang w:val="pt-BR"/>
        </w:rPr>
        <w:t xml:space="preserve"> , </w:t>
      </w:r>
      <w:r w:rsidR="00196B95" w:rsidRPr="00D9560C">
        <w:rPr>
          <w:position w:val="-4"/>
        </w:rPr>
        <w:object w:dxaOrig="420" w:dyaOrig="260">
          <v:shape id="_x0000_i1077" type="#_x0000_t75" style="width:21pt;height:13pt" o:ole="">
            <v:imagedata r:id="rId78" o:title=""/>
          </v:shape>
          <o:OLEObject Type="Embed" ProgID="Equation.3" ShapeID="_x0000_i1077" DrawAspect="Content" ObjectID="_1581511498" r:id="rId100"/>
        </w:object>
      </w:r>
      <w:r w:rsidR="00196B95" w:rsidRPr="00D9560C">
        <w:rPr>
          <w:lang w:val="pt-BR"/>
        </w:rPr>
        <w:t>&lt;0</w:t>
      </w:r>
    </w:p>
    <w:p w:rsidR="00196B95" w:rsidRPr="00D9560C" w:rsidRDefault="00157FF7" w:rsidP="00196B95">
      <w:pPr>
        <w:rPr>
          <w:lang w:val="pt-BR"/>
        </w:rPr>
      </w:pPr>
      <w:r>
        <w:rPr>
          <w:noProof/>
        </w:rPr>
        <mc:AlternateContent>
          <mc:Choice Requires="wpg">
            <w:drawing>
              <wp:anchor distT="0" distB="0" distL="114300" distR="114300" simplePos="0" relativeHeight="251660288" behindDoc="0" locked="0" layoutInCell="1" allowOverlap="1">
                <wp:simplePos x="0" y="0"/>
                <wp:positionH relativeFrom="column">
                  <wp:posOffset>4000500</wp:posOffset>
                </wp:positionH>
                <wp:positionV relativeFrom="paragraph">
                  <wp:posOffset>74930</wp:posOffset>
                </wp:positionV>
                <wp:extent cx="228600" cy="38100"/>
                <wp:effectExtent l="19050" t="46355" r="19050" b="48895"/>
                <wp:wrapNone/>
                <wp:docPr id="22"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3" name="Line 137"/>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 name="Line 138"/>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 o:spid="_x0000_s1026" style="position:absolute;margin-left:315pt;margin-top:5.9pt;width:18pt;height:3pt;z-index:25166028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XItQpQIAAAoIAAAOAAAAZHJzL2Uyb0RvYy54bWzsVV1v0zAUfUfiP1h+7/LRtM2ipRPqx3gY MGnwA9zESSwc27K9phXiv3PtJN1WkIAh8YDIQ3Kda1+fe+659tX1oeVoT7VhUuQ4uggxoqKQJRN1 jj993E5SjIwloiRcCprjIzX4evn61VWnMhrLRvKSagRBhMk6lePGWpUFgSka2hJzIRUV4KykbomF oa6DUpMOorc8iMNwHnRSl0rLghoDf9e9Ey99/Kqihf1QVYZaxHMM2Kx/a//euXewvCJZrYlqWDHA IC9A0RImYNNTqDWxBD1o9l2olhVaGlnZi0K2gawqVlCfA2QThWfZ3Gj5oHwuddbV6kQTUHvG04vD Fu/3dxqxMsdxjJEgLdTIb4ui6dyx06k6g0k3Wt2rO92nCOatLD4bcAfnfjeu+8lo172TJQQkD1Z6 dg6Vbl0IyBsdfBGOpyLQg0UF/IzjdB5CqQpwTdMITF+jooFCukWzxRy84IwXi2T0bYbFU+dzK+Hr 0JGs39LDHGC5nEBs5pFP82d83jdEUV8m46ga+ZyOfN4yQYHORU+nn7MSd9qTazIDtP6UqR8kPfJ1 Svl5xiRT2tgbKlvkjBxzQOGLQPa3xvbkjFNcTYTcMs4911ygLseXs3jmFxjJWemcbprR9W7FNdoT 11H+GZh+Ng2UK0ofrKGk3Ay2JYyDjexRgSysZkTUnGK3m2kx4hTOEDB6cFy4/SBNgDtYfUt9uQwv N+kmTSZJPN9MknC9nrzZrpLJfBstZuvperVaR18d9CjJGlaWVDj0Y3tHya+Vezho+sY8NfiJpuB5 dC82ADt+PWiQXV/gXnM7WR593f1/UODfkmJyJsX0d6WIKs7UWzjgvSCG9n0UZTodOvG/KP8FUfrT Ei4cr+XhcnQ32tMx2E+v8OU3AAAA//8DAFBLAwQUAAYACAAAACEAnfpOfN4AAAAJAQAADwAAAGRy cy9kb3ducmV2LnhtbEyPwWrDMBBE74X+g9hAb43shqrBsRxCaHsKhSaF0ptibWwTa2UsxXb+vttT c9yZYXZevp5cKwbsQ+NJQzpPQCCV3jZUafg6vD0uQYRoyJrWE2q4YoB1cX+Xm8z6kT5x2MdKcAmF zGioY+wyKUNZozNh7jsk9k6+dyby2VfS9mbkctfKpyRR0pmG+ENtOtzWWJ73F6fhfTTjZpG+Drvz aXv9OTx/fO9S1PphNm1WICJO8T8Mf/N5OhS86egvZINoNahFwiyRjZQROKCUYuHIwssSZJHLW4Li FwAA//8DAFBLAQItABQABgAIAAAAIQC2gziS/gAAAOEBAAATAAAAAAAAAAAAAAAAAAAAAABbQ29u dGVudF9UeXBlc10ueG1sUEsBAi0AFAAGAAgAAAAhADj9If/WAAAAlAEAAAsAAAAAAAAAAAAAAAAA LwEAAF9yZWxzLy5yZWxzUEsBAi0AFAAGAAgAAAAhAGFci1ClAgAACggAAA4AAAAAAAAAAAAAAAAA LgIAAGRycy9lMm9Eb2MueG1sUEsBAi0AFAAGAAgAAAAhAJ36TnzeAAAACQEAAA8AAAAAAAAAAAAA AAAA/wQAAGRycy9kb3ducmV2LnhtbFBLBQYAAAAABAAEAPMAAAAKBgAAAAA= ">
                <v:line id="Line 137"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SbzMUAAADbAAAADwAAAGRycy9kb3ducmV2LnhtbESPQWsCMRSE74X+h/AKXopmVai6GkVK laJedD14fG6em8XNy7KJuv33TUHocZiZb5jZorWVuFPjS8cK+r0EBHHudMmFgmO26o5B+ICssXJM Cn7Iw2L++jLDVLsH7+l+CIWIEPYpKjAh1KmUPjdk0fdcTRy9i2sshiibQuoGHxFuKzlIkg9pseS4 YLCmT0P59XCzCna309lk29P+uM2Wm3X7rkebr4lSnbd2OQURqA3/4Wf7WysYDOHvS/w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mSbzMUAAADbAAAADwAAAAAAAAAA AAAAAAChAgAAZHJzL2Rvd25yZXYueG1sUEsFBgAAAAAEAAQA+QAAAJMDAAAAAA== ">
                  <v:stroke endarrow="block" endarrowwidth="narrow" endarrowlength="short"/>
                </v:line>
                <v:line id="Line 138"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41ML8AAADbAAAADwAAAGRycy9kb3ducmV2LnhtbESP3arCMBCE7wXfIazgnaaKR6QaRQRB RME/vF6atS0mm9JErW9vDgheDjPzDTNbNNaIJ9W+dKxg0E9AEGdOl5wruJzXvQkIH5A1Gsek4E0e FvN2a4apdi8+0vMUchEh7FNUUIRQpVL6rCCLvu8q4ujdXG0xRFnnUtf4inBr5DBJxtJiyXGhwIpW BWX308MqMHy9H3d/W6LkkL/3g6VujNwr1e00yymIQE34hb/tjVYwHMH/l/gD5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L41ML8AAADbAAAADwAAAAAAAAAAAAAAAACh AgAAZHJzL2Rvd25yZXYueG1sUEsFBgAAAAAEAAQA+QAAAI0DAAAAAA== ">
                  <v:stroke endarrow="block" endarrowwidth="narrow" endarrowlength="short"/>
                </v:line>
              </v:group>
            </w:pict>
          </mc:Fallback>
        </mc:AlternateContent>
      </w:r>
      <w:r>
        <w:rPr>
          <w:noProof/>
        </w:rPr>
        <mc:AlternateContent>
          <mc:Choice Requires="wpg">
            <w:drawing>
              <wp:anchor distT="0" distB="0" distL="114300" distR="114300" simplePos="0" relativeHeight="251661312" behindDoc="0" locked="0" layoutInCell="1" allowOverlap="1">
                <wp:simplePos x="0" y="0"/>
                <wp:positionH relativeFrom="column">
                  <wp:posOffset>1422400</wp:posOffset>
                </wp:positionH>
                <wp:positionV relativeFrom="paragraph">
                  <wp:posOffset>93980</wp:posOffset>
                </wp:positionV>
                <wp:extent cx="228600" cy="38100"/>
                <wp:effectExtent l="22225" t="46355" r="15875" b="48895"/>
                <wp:wrapNone/>
                <wp:docPr id="1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0" name="Line 140"/>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 name="Line 141"/>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 o:spid="_x0000_s1026" style="position:absolute;margin-left:112pt;margin-top:7.4pt;width:18pt;height:3pt;z-index:25166131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Hh/qAIAAAoIAAAOAAAAZHJzL2Uyb0RvYy54bWzsVduO0zAQfUfiHyy/d3Npeos2XaGmXR4W qLTwAW7iJBaObdnephXi3xk7aXe3IAGLxAMiD8k4Y4/PnDljX98cWo72VBsmRYajqxAjKgpZMlFn +NPHzWiOkbFElIRLQTN8pAbfLF+/uu5USmPZSF5SjSCIMGmnMtxYq9IgMEVDW2KupKICnJXULbEw 1HVQatJB9JYHcRhOg07qUmlZUGPgb9478dLHrypa2A9VZahFPMOAzfq39u+dewfLa5LWmqiGFQMM 8gIULWECNj2Hyokl6EGz70K1rNDSyMpeFbINZFWxgvocIJsovMjmVssH5XOp065WZ5qA2gueXhy2 eL/fasRKqN0CI0FaqJHfFkXjhWOnU3UKk261uldb3acI5p0sPhtwB5d+N677yWjXvZMlBCQPVnp2 DpVuXQjIGx18EY7nItCDRQX8jOP5NIRSFeAazyMwfY2KBgrpFk1mU/CCM57NkpNvPSweO59bCV+H jqT9lh7mAMvlBGIzj3yaP+PzviGK+jIZR9XAZwxIej7vmKAoSjwitzXMWYmt9uSa1ACtP2XqB0mf +Dqn/Dxjkipt7C2VLXJGhjmg8EUg+ztje3JOU1xNhNwwzj3XXKAuw4tJPPELjOSsdE43zeh6t+Ia 7YnrKP8MTD+bBsoVpQ/WUFKuB9sSxsFG9qhAFlYzImpOsdvNtBhxCmcIGD04Ltx+kCbAHay+pb4s wsV6vp4noySerkdJmOejN5tVMppuotkkH+erVR59ddCjJG1YWVLh0J/aO0p+rdzDQdM35rnBzzQF z6N7sQHY09eDBtn1Be41t5Pl0dfd/wcF/i0pRhdSjBzFvyNFVHGm3sIh4QUxtO+jKOfjoRP/i/Jf EKU/LeHC8VoeLkd3oz0dg/30Cl9+AwAA//8DAFBLAwQUAAYACAAAACEAlgYfHt8AAAAJAQAADwAA AGRycy9kb3ducmV2LnhtbEyPQWvDMAyF74P9B6PCbqudrCsljVNK2XYqg7WDsZsbq0loLIfYTdJ/ P+203SS9x9P78s3kWjFgHxpPGpK5AoFUettQpeHz+Pq4AhGiIWtaT6jhhgE2xf1dbjLrR/rA4RAr wSEUMqOhjrHLpAxljc6Eue+QWDv73pnIa19J25uRw10rU6WW0pmG+ENtOtzVWF4OV6fhbTTj9il5 GfaX8+72fXx+/9onqPXDbNquQUSc4p8ZfutzdSi408lfyQbRakjTBbNEFhaMwIZ0qfhw4kGtQBa5 /E9Q/AAAAP//AwBQSwECLQAUAAYACAAAACEAtoM4kv4AAADhAQAAEwAAAAAAAAAAAAAAAAAAAAAA W0NvbnRlbnRfVHlwZXNdLnhtbFBLAQItABQABgAIAAAAIQA4/SH/1gAAAJQBAAALAAAAAAAAAAAA AAAAAC8BAABfcmVscy8ucmVsc1BLAQItABQABgAIAAAAIQBJdHh/qAIAAAoIAAAOAAAAAAAAAAAA AAAAAC4CAABkcnMvZTJvRG9jLnhtbFBLAQItABQABgAIAAAAIQCWBh8e3wAAAAkBAAAPAAAAAAAA AAAAAAAAAAIFAABkcnMvZG93bnJldi54bWxQSwUGAAAAAAQABADzAAAADgYAAAAA ">
                <v:line id="Line 140"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YFu8MAAADbAAAADwAAAGRycy9kb3ducmV2LnhtbERPu27CMBTdkfgH6yKxVMVphj5SDEKo VFVggTAw3sa3cUR8HcUmSf++HioxHp33cj3aRvTU+dqxgqdFAoK4dLrmSsG52D2+gvABWWPjmBT8 kof1ajpZYqbdwEfqT6ESMYR9hgpMCG0mpS8NWfQL1xJH7sd1FkOEXSV1h0MMt41Mk+RZWqw5Nhhs aWuovJ5uVsHhdvk2xf5yPO+LTf45PuiX/ONNqfls3LyDCDSGu/jf/aUVpHF9/BJ/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62BbvDAAAA2wAAAA8AAAAAAAAAAAAA AAAAoQIAAGRycy9kb3ducmV2LnhtbFBLBQYAAAAABAAEAPkAAACRAwAAAAA= ">
                  <v:stroke endarrow="block" endarrowwidth="narrow" endarrowlength="short"/>
                </v:line>
                <v:line id="Line 141"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mWqMIAAADbAAAADwAAAGRycy9kb3ducmV2LnhtbESPQWvCQBSE7wX/w/IEb3WTgKVEVwmC IKLQpMXzI/tMgrtvQ3bV+O/dQqHHYWa+YVab0Rpxp8F3jhWk8wQEce10x42Cn+/d+ycIH5A1Gsek 4EkeNuvJ2wpz7R5c0r0KjYgQ9jkqaEPocyl93ZJFP3c9cfQubrAYohwaqQd8RLg1MkuSD2mx47jQ Yk/bluprdbMKDJ+v5XFxIEq+mucpLfRo5Emp2XQsliACjeE//NfeawVZCr9f4g+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MmWqMIAAADbAAAADwAAAAAAAAAAAAAA AAChAgAAZHJzL2Rvd25yZXYueG1sUEsFBgAAAAAEAAQA+QAAAJADAAAAAA== ">
                  <v:stroke endarrow="block" endarrowwidth="narrow" endarrowlength="short"/>
                </v:line>
              </v:group>
            </w:pict>
          </mc:Fallback>
        </mc:AlternateContent>
      </w:r>
      <w:r w:rsidR="00196B95" w:rsidRPr="00D9560C">
        <w:rPr>
          <w:lang w:val="pt-BR"/>
        </w:rPr>
        <w:tab/>
        <w:t>3. CO(k) + Cl</w:t>
      </w:r>
      <w:r w:rsidR="00196B95" w:rsidRPr="00D9560C">
        <w:rPr>
          <w:vertAlign w:val="subscript"/>
          <w:lang w:val="pt-BR"/>
        </w:rPr>
        <w:t>2</w:t>
      </w:r>
      <w:r w:rsidR="00196B95" w:rsidRPr="00D9560C">
        <w:rPr>
          <w:lang w:val="pt-BR"/>
        </w:rPr>
        <w:t xml:space="preserve">(k)        </w:t>
      </w:r>
      <w:r w:rsidR="00196B95" w:rsidRPr="00D9560C">
        <w:rPr>
          <w:lang w:val="vi-VN"/>
        </w:rPr>
        <w:t xml:space="preserve">     </w:t>
      </w:r>
      <w:r w:rsidR="00196B95" w:rsidRPr="00D9560C">
        <w:rPr>
          <w:lang w:val="pt-BR"/>
        </w:rPr>
        <w:t>COCl</w:t>
      </w:r>
      <w:r w:rsidR="00196B95" w:rsidRPr="00D9560C">
        <w:rPr>
          <w:vertAlign w:val="subscript"/>
          <w:lang w:val="pt-BR"/>
        </w:rPr>
        <w:t xml:space="preserve">2(k) </w:t>
      </w:r>
      <w:r w:rsidR="00196B95" w:rsidRPr="00D9560C">
        <w:rPr>
          <w:lang w:val="pt-BR"/>
        </w:rPr>
        <w:t xml:space="preserve">, </w:t>
      </w:r>
      <w:r w:rsidR="00196B95" w:rsidRPr="00D9560C">
        <w:rPr>
          <w:position w:val="-4"/>
        </w:rPr>
        <w:object w:dxaOrig="420" w:dyaOrig="260">
          <v:shape id="_x0000_i1078" type="#_x0000_t75" style="width:21pt;height:13pt" o:ole="">
            <v:imagedata r:id="rId78" o:title=""/>
          </v:shape>
          <o:OLEObject Type="Embed" ProgID="Equation.3" ShapeID="_x0000_i1078" DrawAspect="Content" ObjectID="_1581511499" r:id="rId101"/>
        </w:object>
      </w:r>
      <w:r w:rsidR="00196B95" w:rsidRPr="00D9560C">
        <w:rPr>
          <w:lang w:val="pt-BR"/>
        </w:rPr>
        <w:t>&lt;0</w:t>
      </w:r>
      <w:r w:rsidR="00196B95" w:rsidRPr="00D9560C">
        <w:rPr>
          <w:lang w:val="pt-BR"/>
        </w:rPr>
        <w:tab/>
      </w:r>
      <w:r w:rsidR="00196B95" w:rsidRPr="00D9560C">
        <w:rPr>
          <w:lang w:val="vi-VN"/>
        </w:rPr>
        <w:t xml:space="preserve">               </w:t>
      </w:r>
      <w:r w:rsidR="00196B95" w:rsidRPr="00D9560C">
        <w:rPr>
          <w:lang w:val="pt-BR"/>
        </w:rPr>
        <w:t>4. CaCO</w:t>
      </w:r>
      <w:r w:rsidR="00196B95" w:rsidRPr="00D9560C">
        <w:rPr>
          <w:vertAlign w:val="subscript"/>
          <w:lang w:val="pt-BR"/>
        </w:rPr>
        <w:t>3(r)</w:t>
      </w:r>
      <w:r w:rsidR="00196B95" w:rsidRPr="00D9560C">
        <w:rPr>
          <w:lang w:val="pt-BR"/>
        </w:rPr>
        <w:t xml:space="preserve">       </w:t>
      </w:r>
      <w:r w:rsidR="00196B95" w:rsidRPr="00D9560C">
        <w:rPr>
          <w:lang w:val="vi-VN"/>
        </w:rPr>
        <w:t xml:space="preserve">        </w:t>
      </w:r>
      <w:r w:rsidR="00196B95" w:rsidRPr="00D9560C">
        <w:rPr>
          <w:lang w:val="pt-BR"/>
        </w:rPr>
        <w:t>CaO</w:t>
      </w:r>
      <w:r w:rsidR="00196B95" w:rsidRPr="00D9560C">
        <w:rPr>
          <w:vertAlign w:val="subscript"/>
          <w:lang w:val="pt-BR"/>
        </w:rPr>
        <w:t>(r)</w:t>
      </w:r>
      <w:r w:rsidR="00196B95" w:rsidRPr="00D9560C">
        <w:rPr>
          <w:lang w:val="pt-BR"/>
        </w:rPr>
        <w:t xml:space="preserve"> + CO</w:t>
      </w:r>
      <w:r w:rsidR="00196B95" w:rsidRPr="00D9560C">
        <w:rPr>
          <w:vertAlign w:val="subscript"/>
          <w:lang w:val="pt-BR"/>
        </w:rPr>
        <w:t xml:space="preserve">2(k) </w:t>
      </w:r>
      <w:r w:rsidR="00196B95" w:rsidRPr="00D9560C">
        <w:rPr>
          <w:lang w:val="pt-BR"/>
        </w:rPr>
        <w:t xml:space="preserve">, </w:t>
      </w:r>
      <w:r w:rsidR="00196B95" w:rsidRPr="00D9560C">
        <w:rPr>
          <w:position w:val="-4"/>
        </w:rPr>
        <w:object w:dxaOrig="420" w:dyaOrig="260">
          <v:shape id="_x0000_i1079" type="#_x0000_t75" style="width:21pt;height:13pt" o:ole="">
            <v:imagedata r:id="rId78" o:title=""/>
          </v:shape>
          <o:OLEObject Type="Embed" ProgID="Equation.3" ShapeID="_x0000_i1079" DrawAspect="Content" ObjectID="_1581511500" r:id="rId102"/>
        </w:object>
      </w:r>
      <w:r w:rsidR="00196B95" w:rsidRPr="00D9560C">
        <w:rPr>
          <w:lang w:val="pt-BR"/>
        </w:rPr>
        <w:t>&gt;0</w:t>
      </w:r>
    </w:p>
    <w:p w:rsidR="00196B95" w:rsidRPr="00D9560C" w:rsidRDefault="003B7630" w:rsidP="00196B95">
      <w:pPr>
        <w:rPr>
          <w:lang w:val="pt-BR"/>
        </w:rPr>
      </w:pPr>
      <w:r w:rsidRPr="00D9560C">
        <w:rPr>
          <w:lang w:val="pt-BR"/>
        </w:rPr>
        <w:t xml:space="preserve">              </w:t>
      </w:r>
      <w:r w:rsidR="00196B95" w:rsidRPr="00D9560C">
        <w:rPr>
          <w:lang w:val="pt-BR"/>
        </w:rPr>
        <w:t>Khi tăng nhiệt độ hoặc áp suất các cân bằng nào trên đây đều chuyển dịch theo chiều thuận?</w:t>
      </w:r>
    </w:p>
    <w:p w:rsidR="00196B95" w:rsidRPr="00D9560C" w:rsidRDefault="00196B95" w:rsidP="00196B95">
      <w:pPr>
        <w:rPr>
          <w:lang w:val="pt-BR"/>
        </w:rPr>
      </w:pPr>
      <w:r w:rsidRPr="00D9560C">
        <w:rPr>
          <w:lang w:val="pt-BR"/>
        </w:rPr>
        <w:tab/>
        <w:t>A. 1,2</w:t>
      </w:r>
      <w:r w:rsidRPr="00D9560C">
        <w:rPr>
          <w:lang w:val="pt-BR"/>
        </w:rPr>
        <w:tab/>
      </w:r>
      <w:r w:rsidRPr="00D9560C">
        <w:rPr>
          <w:lang w:val="pt-BR"/>
        </w:rPr>
        <w:tab/>
      </w:r>
      <w:r w:rsidRPr="00D9560C">
        <w:rPr>
          <w:lang w:val="pt-BR"/>
        </w:rPr>
        <w:tab/>
        <w:t>B. 1,3,4</w:t>
      </w:r>
      <w:r w:rsidRPr="00D9560C">
        <w:rPr>
          <w:lang w:val="pt-BR"/>
        </w:rPr>
        <w:tab/>
      </w:r>
      <w:r w:rsidRPr="00D9560C">
        <w:rPr>
          <w:lang w:val="pt-BR"/>
        </w:rPr>
        <w:tab/>
        <w:t>C. 2,4</w:t>
      </w:r>
      <w:r w:rsidRPr="00D9560C">
        <w:rPr>
          <w:lang w:val="pt-BR"/>
        </w:rPr>
        <w:tab/>
      </w:r>
      <w:r w:rsidRPr="00D9560C">
        <w:rPr>
          <w:lang w:val="pt-BR"/>
        </w:rPr>
        <w:tab/>
      </w:r>
      <w:r w:rsidRPr="00D9560C">
        <w:rPr>
          <w:lang w:val="pt-BR"/>
        </w:rPr>
        <w:tab/>
      </w:r>
      <w:r w:rsidRPr="00D9560C">
        <w:rPr>
          <w:lang w:val="pt-BR"/>
        </w:rPr>
        <w:tab/>
        <w:t>D. tất cả đều sai</w:t>
      </w:r>
    </w:p>
    <w:p w:rsidR="00196B95" w:rsidRPr="00D9560C" w:rsidRDefault="003B7630" w:rsidP="00196B95">
      <w:pPr>
        <w:rPr>
          <w:lang w:val="pt-BR"/>
        </w:rPr>
      </w:pPr>
      <w:r w:rsidRPr="00D9560C">
        <w:rPr>
          <w:bCs/>
          <w:color w:val="000000"/>
          <w:lang w:val="vi-VN"/>
        </w:rPr>
        <w:t>Câu 5</w:t>
      </w:r>
      <w:r w:rsidR="00F83D67" w:rsidRPr="00D9560C">
        <w:rPr>
          <w:bCs/>
          <w:color w:val="000000"/>
          <w:lang w:val="pt-BR"/>
        </w:rPr>
        <w:t>5</w:t>
      </w:r>
      <w:r w:rsidRPr="00D9560C">
        <w:rPr>
          <w:bCs/>
          <w:color w:val="000000"/>
          <w:lang w:val="vi-VN"/>
        </w:rPr>
        <w:t xml:space="preserve">: </w:t>
      </w:r>
      <w:r w:rsidRPr="00D9560C">
        <w:rPr>
          <w:lang w:val="vi-VN"/>
        </w:rPr>
        <w:t xml:space="preserve">   </w:t>
      </w:r>
      <w:r w:rsidR="00196B95" w:rsidRPr="00D9560C">
        <w:rPr>
          <w:lang w:val="pt-BR"/>
        </w:rPr>
        <w:t xml:space="preserve"> Hằng số cân bằng của một phản ứng thuận nghịch phụ thuộc vào những yếu tố nào sau đây?</w:t>
      </w:r>
    </w:p>
    <w:p w:rsidR="00196B95" w:rsidRPr="00D9560C" w:rsidRDefault="00196B95" w:rsidP="00196B95">
      <w:pPr>
        <w:rPr>
          <w:lang w:val="pt-BR"/>
        </w:rPr>
      </w:pPr>
      <w:r w:rsidRPr="00D9560C">
        <w:rPr>
          <w:lang w:val="pt-BR"/>
        </w:rPr>
        <w:tab/>
        <w:t>A. Nhiệt độ</w:t>
      </w:r>
      <w:r w:rsidRPr="00D9560C">
        <w:rPr>
          <w:lang w:val="pt-BR"/>
        </w:rPr>
        <w:tab/>
      </w:r>
      <w:r w:rsidRPr="00D9560C">
        <w:rPr>
          <w:lang w:val="pt-BR"/>
        </w:rPr>
        <w:tab/>
        <w:t>B. Chất xúc tác</w:t>
      </w:r>
      <w:r w:rsidRPr="00D9560C">
        <w:rPr>
          <w:lang w:val="pt-BR"/>
        </w:rPr>
        <w:tab/>
        <w:t>C. Nồng độ các chất phản ứng</w:t>
      </w:r>
      <w:r w:rsidRPr="00D9560C">
        <w:rPr>
          <w:lang w:val="pt-BR"/>
        </w:rPr>
        <w:tab/>
        <w:t>D. Áp suất</w:t>
      </w:r>
    </w:p>
    <w:p w:rsidR="003B7630" w:rsidRPr="00D9560C" w:rsidRDefault="003B7630" w:rsidP="00196B95">
      <w:pPr>
        <w:rPr>
          <w:lang w:val="pt-BR"/>
        </w:rPr>
      </w:pPr>
      <w:r w:rsidRPr="00D9560C">
        <w:rPr>
          <w:bCs/>
          <w:color w:val="000000"/>
          <w:lang w:val="vi-VN"/>
        </w:rPr>
        <w:t>Câu 5</w:t>
      </w:r>
      <w:r w:rsidR="00F83D67" w:rsidRPr="00D9560C">
        <w:rPr>
          <w:bCs/>
          <w:color w:val="000000"/>
          <w:lang w:val="pt-BR"/>
        </w:rPr>
        <w:t>6</w:t>
      </w:r>
      <w:r w:rsidRPr="00D9560C">
        <w:rPr>
          <w:bCs/>
          <w:color w:val="000000"/>
          <w:lang w:val="vi-VN"/>
        </w:rPr>
        <w:t>:</w:t>
      </w:r>
      <w:r w:rsidR="00196B95" w:rsidRPr="00D9560C">
        <w:rPr>
          <w:lang w:val="pt-BR"/>
        </w:rPr>
        <w:t xml:space="preserve"> Vận tốc của phản ứng sẽ tăng lên bao nhiêu lần khi tăng nhiệt độ từ 0</w:t>
      </w:r>
      <w:r w:rsidR="00196B95" w:rsidRPr="00D9560C">
        <w:rPr>
          <w:vertAlign w:val="superscript"/>
          <w:lang w:val="pt-BR"/>
        </w:rPr>
        <w:t>o</w:t>
      </w:r>
      <w:r w:rsidR="00196B95" w:rsidRPr="00D9560C">
        <w:rPr>
          <w:lang w:val="pt-BR"/>
        </w:rPr>
        <w:t>C đến 40</w:t>
      </w:r>
      <w:r w:rsidR="00196B95" w:rsidRPr="00D9560C">
        <w:rPr>
          <w:vertAlign w:val="superscript"/>
          <w:lang w:val="pt-BR"/>
        </w:rPr>
        <w:t>o</w:t>
      </w:r>
      <w:r w:rsidR="00196B95" w:rsidRPr="00D9560C">
        <w:rPr>
          <w:lang w:val="pt-BR"/>
        </w:rPr>
        <w:t>C, biết khi tăng nhiệt độ lên 10</w:t>
      </w:r>
      <w:r w:rsidR="00196B95" w:rsidRPr="00D9560C">
        <w:rPr>
          <w:vertAlign w:val="superscript"/>
          <w:lang w:val="pt-BR"/>
        </w:rPr>
        <w:t>o</w:t>
      </w:r>
      <w:r w:rsidR="00196B95" w:rsidRPr="00D9560C">
        <w:rPr>
          <w:lang w:val="pt-BR"/>
        </w:rPr>
        <w:t xml:space="preserve">C thì tốc độ phản ứng </w:t>
      </w:r>
    </w:p>
    <w:p w:rsidR="00196B95" w:rsidRPr="00D9560C" w:rsidRDefault="003B7630" w:rsidP="00196B95">
      <w:pPr>
        <w:rPr>
          <w:lang w:val="pt-BR"/>
        </w:rPr>
      </w:pPr>
      <w:r w:rsidRPr="00D9560C">
        <w:rPr>
          <w:lang w:val="pt-BR"/>
        </w:rPr>
        <w:t xml:space="preserve">              </w:t>
      </w:r>
      <w:r w:rsidR="00196B95" w:rsidRPr="00D9560C">
        <w:rPr>
          <w:lang w:val="pt-BR"/>
        </w:rPr>
        <w:t>tăng lên gấp đôi.</w:t>
      </w:r>
    </w:p>
    <w:p w:rsidR="00196B95" w:rsidRPr="00D9560C" w:rsidRDefault="00196B95" w:rsidP="00196B95">
      <w:pPr>
        <w:rPr>
          <w:lang w:val="pt-BR"/>
        </w:rPr>
      </w:pPr>
      <w:r w:rsidRPr="00D9560C">
        <w:rPr>
          <w:lang w:val="pt-BR"/>
        </w:rPr>
        <w:tab/>
        <w:t>A. 2 lần</w:t>
      </w:r>
      <w:r w:rsidRPr="00D9560C">
        <w:rPr>
          <w:lang w:val="pt-BR"/>
        </w:rPr>
        <w:tab/>
      </w:r>
      <w:r w:rsidRPr="00D9560C">
        <w:rPr>
          <w:lang w:val="pt-BR"/>
        </w:rPr>
        <w:tab/>
        <w:t xml:space="preserve">B. 4 lần </w:t>
      </w:r>
      <w:r w:rsidRPr="00D9560C">
        <w:rPr>
          <w:lang w:val="pt-BR"/>
        </w:rPr>
        <w:tab/>
      </w:r>
      <w:r w:rsidRPr="00D9560C">
        <w:rPr>
          <w:lang w:val="pt-BR"/>
        </w:rPr>
        <w:tab/>
        <w:t xml:space="preserve">C. 8 lần </w:t>
      </w:r>
      <w:r w:rsidRPr="00D9560C">
        <w:rPr>
          <w:lang w:val="pt-BR"/>
        </w:rPr>
        <w:tab/>
      </w:r>
      <w:r w:rsidRPr="00D9560C">
        <w:rPr>
          <w:lang w:val="pt-BR"/>
        </w:rPr>
        <w:tab/>
      </w:r>
      <w:r w:rsidRPr="00D9560C">
        <w:rPr>
          <w:lang w:val="pt-BR"/>
        </w:rPr>
        <w:tab/>
      </w:r>
      <w:r w:rsidRPr="00D9560C">
        <w:rPr>
          <w:lang w:val="pt-BR"/>
        </w:rPr>
        <w:tab/>
        <w:t>D. 16 lần</w:t>
      </w:r>
    </w:p>
    <w:p w:rsidR="00196B95" w:rsidRPr="00F75E9B" w:rsidRDefault="00196B95" w:rsidP="00196B95">
      <w:pPr>
        <w:rPr>
          <w:lang w:val="pt-BR"/>
        </w:rPr>
      </w:pPr>
      <w:r w:rsidRPr="00D9560C">
        <w:rPr>
          <w:lang w:val="pt-BR"/>
        </w:rPr>
        <w:t xml:space="preserve"> </w:t>
      </w:r>
      <w:r w:rsidR="00157FF7">
        <w:rPr>
          <w:noProof/>
        </w:rPr>
        <mc:AlternateContent>
          <mc:Choice Requires="wpg">
            <w:drawing>
              <wp:anchor distT="0" distB="0" distL="114300" distR="114300" simplePos="0" relativeHeight="251662336" behindDoc="0" locked="0" layoutInCell="1" allowOverlap="1">
                <wp:simplePos x="0" y="0"/>
                <wp:positionH relativeFrom="column">
                  <wp:posOffset>2197100</wp:posOffset>
                </wp:positionH>
                <wp:positionV relativeFrom="paragraph">
                  <wp:posOffset>101600</wp:posOffset>
                </wp:positionV>
                <wp:extent cx="228600" cy="38100"/>
                <wp:effectExtent l="15875" t="44450" r="22225" b="41275"/>
                <wp:wrapNone/>
                <wp:docPr id="16"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7" name="Line 14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 name="Line 14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2" o:spid="_x0000_s1026" style="position:absolute;margin-left:173pt;margin-top:8pt;width:18pt;height:3pt;z-index:25166233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Nc8rAIAAAoIAAAOAAAAZHJzL2Uyb0RvYy54bWzsVduO0zAQfUfiHyy/d3Npetlo0xVq2uVh gUoLH+AmTmLh2JbtbVoh/p2xk3QvILFaJB4QeUjGGXt85swZ++r62HJ0oNowKTIcXYQYUVHIkok6 w18+bydLjIwloiRcCprhEzX4evX2zVWnUhrLRvKSagRBhEk7leHGWpUGgSka2hJzIRUV4KykbomF oa6DUpMOorc8iMNwHnRSl0rLghoDf/PeiVc+flXRwn6qKkMt4hkGbNa/tX/v3TtYXZG01kQ1rBhg kFegaAkTsOk5VE4sQfea/RSqZYWWRlb2opBtIKuKFdTnANlE4bNsbrS8Vz6XOu1qdaYJqH3G06vD Fh8PO41YCbWbYyRICzXy26IoiR07napTmHSj1Z3a6T5FMG9l8dWAO3jud+O6n4z23QdZQkByb6Vn 51jp1oWAvNHRF+F0LgI9WlTAzzhezkMoVQGu6TIC09eoaKCQbtFsMQcvOOPFIhl9m2Hx1PncSvg6 dCTtt/QwB1guJxCbeeDT/Bmfdw1R1JfJOKpGPhcjn7dMUKBz2tPp56zFTntyTWqA1t8y9YukR77O KT/NmKRKG3tDZYuckWEOKHwRyOHW2J6ccYqriZBbxrnnmgvUZfhyFs/8AiM5K53TTTO63q+5Rgfi Oso/A9NPpoFyRemDNZSUm8G2hHGwkT0pkIXVjIiaU+x2My1GnMIZAkYPjgu3H6QJcAerb6lvl+Hl ZrlZJpMknm8mSZjnk3fbdTKZb6PFLJ/m63UefXfQoyRtWFlS4dCP7R0lLyv3cND0jXlu8DNNwdPo XmwAdvx60CC7vsC95vayPPm6+/+gwL8lRTiE+9YepOj7xmEDub5IiqjiTL2HQ8ILYmjfB1Eup0Mn /hflvyBKf1rCheO1PFyO7kZ7PAb78RW++gEAAP//AwBQSwMEFAAGAAgAAAAhAFD6F1ndAAAACQEA AA8AAABkcnMvZG93bnJldi54bWxMT8tqwzAQvBf6D2ILvTXyow3BsRxCaHsKhSaFktvG2tgmlmQs xXb+vptTc5pZZpidyVeTacVAvW+cVRDPIhBkS6cbWyn42X+8LED4gFZj6ywpuJKHVfH4kGOm3Wi/ adiFSnCI9RkqqEPoMil9WZNBP3MdWdZOrjcY+OwrqXscOdy0MomiuTTYWP5QY0ebmsrz7mIUfI44 rtP4fdieT5vrYf/29buNSannp2m9BBFoCv9muNXn6lBwp6O7WO1FqyB9nfOWwMIN2ZAuEiZHBQmj LHJ5v6D4AwAA//8DAFBLAQItABQABgAIAAAAIQC2gziS/gAAAOEBAAATAAAAAAAAAAAAAAAAAAAA AABbQ29udGVudF9UeXBlc10ueG1sUEsBAi0AFAAGAAgAAAAhADj9If/WAAAAlAEAAAsAAAAAAAAA AAAAAAAALwEAAF9yZWxzLy5yZWxzUEsBAi0AFAAGAAgAAAAhAGW81zysAgAACggAAA4AAAAAAAAA AAAAAAAALgIAAGRycy9lMm9Eb2MueG1sUEsBAi0AFAAGAAgAAAAhAFD6F1ndAAAACQEAAA8AAAAA AAAAAAAAAAAABgUAAGRycy9kb3ducmV2LnhtbFBLBQYAAAAABAAEAPMAAAAQBgAAAAA= ">
                <v:line id="Line 14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NXcsMAAADbAAAADwAAAGRycy9kb3ducmV2LnhtbERPTYvCMBC9L/gfwgheRFM96No1iogu i+5F68HjbDPblG0mpYla/70RhL3N433OfNnaSlyp8aVjBaNhAoI4d7rkQsEp2w7eQfiArLFyTAru 5GG56LzNMdXuxge6HkMhYgj7FBWYEOpUSp8bsuiHriaO3K9rLIYIm0LqBm8x3FZynCQTabHk2GCw prWh/O94sQq+L+cfk+3Ph9M+W+0+276e7jYzpXrddvUBIlAb/sUv95eO86fw/CUe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8zV3LDAAAA2wAAAA8AAAAAAAAAAAAA AAAAoQIAAGRycy9kb3ducmV2LnhtbFBLBQYAAAAABAAEAPkAAACRAwAAAAA= ">
                  <v:stroke endarrow="block" endarrowwidth="narrow" endarrowlength="short"/>
                </v:line>
                <v:line id="Line 14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1iMEAAADbAAAADwAAAGRycy9kb3ducmV2LnhtbESPT4vCMBDF74LfIYywN01d2EWqUUQQ RBTWP3gemrEtJpPSZLV+e+cgeJvhvXnvN7NF5526UxvrwAbGowwUcRFszaWB82k9nICKCdmiC0wG nhRhMe/3Zpjb8OAD3Y+pVBLCMUcDVUpNrnUsKvIYR6EhFu0aWo9J1rbUtsWHhHunv7PsV3usWRoq bGhVUXE7/nsDji+3w+5nS5T9lc/9eGk7p/fGfA265RRUoi59zO/rjRV8gZVfZAA9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n/WIwQAAANsAAAAPAAAAAAAAAAAAAAAA AKECAABkcnMvZG93bnJldi54bWxQSwUGAAAAAAQABAD5AAAAjwMAAAAA ">
                  <v:stroke endarrow="block" endarrowwidth="narrow" endarrowlength="short"/>
                </v:line>
              </v:group>
            </w:pict>
          </mc:Fallback>
        </mc:AlternateContent>
      </w:r>
      <w:r w:rsidR="003B7630" w:rsidRPr="00D9560C">
        <w:rPr>
          <w:bCs/>
          <w:color w:val="000000"/>
          <w:lang w:val="vi-VN"/>
        </w:rPr>
        <w:t>Câu 5</w:t>
      </w:r>
      <w:r w:rsidR="00F83D67" w:rsidRPr="00D9560C">
        <w:rPr>
          <w:bCs/>
          <w:color w:val="000000"/>
          <w:lang w:val="pt-BR"/>
        </w:rPr>
        <w:t>7</w:t>
      </w:r>
      <w:r w:rsidR="003B7630" w:rsidRPr="00D9560C">
        <w:rPr>
          <w:bCs/>
          <w:color w:val="000000"/>
          <w:lang w:val="vi-VN"/>
        </w:rPr>
        <w:t xml:space="preserve">: </w:t>
      </w:r>
      <w:r w:rsidR="003B7630" w:rsidRPr="00D9560C">
        <w:rPr>
          <w:lang w:val="vi-VN"/>
        </w:rPr>
        <w:t xml:space="preserve">   </w:t>
      </w:r>
      <w:r w:rsidRPr="00D9560C">
        <w:rPr>
          <w:lang w:val="pt-BR"/>
        </w:rPr>
        <w:t xml:space="preserve">Cho phản ứng thuận nghịch : A         </w:t>
      </w:r>
      <w:r w:rsidRPr="00D9560C">
        <w:rPr>
          <w:lang w:val="vi-VN"/>
        </w:rPr>
        <w:t xml:space="preserve">   </w:t>
      </w:r>
      <w:r w:rsidRPr="00D9560C">
        <w:rPr>
          <w:lang w:val="pt-BR"/>
        </w:rPr>
        <w:t xml:space="preserve">B có hằng số cân bằng K = </w:t>
      </w:r>
      <w:r w:rsidRPr="00D9560C">
        <w:rPr>
          <w:position w:val="-6"/>
        </w:rPr>
        <w:object w:dxaOrig="440" w:dyaOrig="320">
          <v:shape id="_x0000_i1080" type="#_x0000_t75" style="width:22pt;height:16pt" o:ole="">
            <v:imagedata r:id="rId103" o:title=""/>
          </v:shape>
          <o:OLEObject Type="Embed" ProgID="Equation.3" ShapeID="_x0000_i1080" DrawAspect="Content" ObjectID="_1581511501" r:id="rId104"/>
        </w:object>
      </w:r>
      <w:r w:rsidRPr="00D9560C">
        <w:rPr>
          <w:lang w:val="pt-BR"/>
        </w:rPr>
        <w:t xml:space="preserve"> (ở 25</w:t>
      </w:r>
      <w:r w:rsidRPr="00D9560C">
        <w:rPr>
          <w:vertAlign w:val="superscript"/>
          <w:lang w:val="pt-BR"/>
        </w:rPr>
        <w:t>o</w:t>
      </w:r>
      <w:r w:rsidRPr="00D9560C">
        <w:rPr>
          <w:lang w:val="pt-BR"/>
        </w:rPr>
        <w:t xml:space="preserve">C). Lúc cân bằng, % chất A đã chuyển hoá thành </w:t>
      </w:r>
    </w:p>
    <w:p w:rsidR="00196B95" w:rsidRPr="00D9560C" w:rsidRDefault="00196B95" w:rsidP="00196B95">
      <w:pPr>
        <w:rPr>
          <w:lang w:val="pt-BR"/>
        </w:rPr>
      </w:pPr>
      <w:r w:rsidRPr="00D9560C">
        <w:rPr>
          <w:lang w:val="vi-VN"/>
        </w:rPr>
        <w:t xml:space="preserve">     </w:t>
      </w:r>
      <w:r w:rsidR="003B7630" w:rsidRPr="00D9560C">
        <w:rPr>
          <w:lang w:val="pt-BR"/>
        </w:rPr>
        <w:t xml:space="preserve">             </w:t>
      </w:r>
      <w:r w:rsidRPr="00D9560C">
        <w:rPr>
          <w:lang w:val="vi-VN"/>
        </w:rPr>
        <w:t xml:space="preserve"> chất B là:</w:t>
      </w:r>
    </w:p>
    <w:p w:rsidR="00196B95" w:rsidRPr="00D9560C" w:rsidRDefault="00196B95" w:rsidP="00196B95">
      <w:pPr>
        <w:rPr>
          <w:lang w:val="vi-VN"/>
        </w:rPr>
      </w:pPr>
      <w:r w:rsidRPr="00D9560C">
        <w:rPr>
          <w:lang w:val="vi-VN"/>
        </w:rPr>
        <w:tab/>
        <w:t>A. 0,1%</w:t>
      </w:r>
      <w:r w:rsidRPr="00D9560C">
        <w:rPr>
          <w:lang w:val="vi-VN"/>
        </w:rPr>
        <w:tab/>
      </w:r>
      <w:r w:rsidRPr="00D9560C">
        <w:rPr>
          <w:lang w:val="vi-VN"/>
        </w:rPr>
        <w:tab/>
      </w:r>
      <w:r w:rsidRPr="00D9560C">
        <w:rPr>
          <w:lang w:val="vi-VN"/>
        </w:rPr>
        <w:tab/>
        <w:t>B. 10%</w:t>
      </w:r>
      <w:r w:rsidRPr="00D9560C">
        <w:rPr>
          <w:lang w:val="vi-VN"/>
        </w:rPr>
        <w:tab/>
      </w:r>
      <w:r w:rsidRPr="00D9560C">
        <w:rPr>
          <w:lang w:val="vi-VN"/>
        </w:rPr>
        <w:tab/>
      </w:r>
      <w:r w:rsidRPr="00D9560C">
        <w:rPr>
          <w:lang w:val="vi-VN"/>
        </w:rPr>
        <w:tab/>
        <w:t>C. 9,1%</w:t>
      </w:r>
      <w:r w:rsidRPr="00D9560C">
        <w:rPr>
          <w:lang w:val="vi-VN"/>
        </w:rPr>
        <w:tab/>
      </w:r>
      <w:r w:rsidRPr="00D9560C">
        <w:rPr>
          <w:lang w:val="vi-VN"/>
        </w:rPr>
        <w:tab/>
        <w:t>D. Kết quả khác</w:t>
      </w:r>
    </w:p>
    <w:p w:rsidR="00F75E9B" w:rsidRDefault="00F75E9B" w:rsidP="00690E92"/>
    <w:p w:rsidR="00F75E9B" w:rsidRDefault="00F75E9B" w:rsidP="00690E92"/>
    <w:p w:rsidR="00690E92" w:rsidRPr="00D9560C" w:rsidRDefault="0073008A" w:rsidP="00690E92">
      <w:pPr>
        <w:rPr>
          <w:lang w:val="vi-VN"/>
        </w:rPr>
      </w:pPr>
      <w:r w:rsidRPr="00D9560C">
        <w:rPr>
          <w:lang w:val="vi-VN"/>
        </w:rPr>
        <w:t>Câu 58</w:t>
      </w:r>
      <w:r w:rsidR="00690E92" w:rsidRPr="00D9560C">
        <w:rPr>
          <w:lang w:val="vi-VN"/>
        </w:rPr>
        <w:t>: Cho các cân bằng sau:</w:t>
      </w:r>
    </w:p>
    <w:p w:rsidR="00690E92" w:rsidRPr="00D9560C" w:rsidRDefault="00157FF7" w:rsidP="00690E92">
      <w:pPr>
        <w:rPr>
          <w:lang w:val="de-DE"/>
        </w:rPr>
      </w:pPr>
      <w:r>
        <w:rPr>
          <w:noProof/>
        </w:rPr>
        <mc:AlternateContent>
          <mc:Choice Requires="wpg">
            <w:drawing>
              <wp:anchor distT="0" distB="0" distL="114300" distR="114300" simplePos="0" relativeHeight="251665408" behindDoc="0" locked="0" layoutInCell="1" allowOverlap="1">
                <wp:simplePos x="0" y="0"/>
                <wp:positionH relativeFrom="column">
                  <wp:posOffset>1657350</wp:posOffset>
                </wp:positionH>
                <wp:positionV relativeFrom="paragraph">
                  <wp:posOffset>53975</wp:posOffset>
                </wp:positionV>
                <wp:extent cx="228600" cy="38100"/>
                <wp:effectExtent l="19050" t="44450" r="19050" b="41275"/>
                <wp:wrapNone/>
                <wp:docPr id="13"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4" name="Line 173"/>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 name="Line 174"/>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 o:spid="_x0000_s1026" style="position:absolute;margin-left:130.5pt;margin-top:4.25pt;width:18pt;height:3pt;z-index:251665408"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T5wnqQIAAAoIAAAOAAAAZHJzL2Uyb0RvYy54bWzsVctu2zAQvBfoPxC8O3pYfkSIHBSWnR7S NkDaD6AlSiJKkQTJWDaK/nuXlOQkboEGKdBDUR2kpZZczs7OklfXh5ajPdWGSZHh6CLEiIpClkzU Gf7yeTtZYmQsESXhUtAMH6nB16u3b646ldJYNpKXVCMIIkzaqQw31qo0CEzR0JaYC6moAGcldUss DHUdlJp0EL3lQRyG86CTulRaFtQY+Jv3Trzy8auKFvZTVRlqEc8wYLP+rf17597B6oqktSaqYcUA g7wCRUuYgE1PoXJiCXrQ7KdQLSu0NLKyF4VsA1lVrKA+B8gmCs+yudHyQflc6rSr1YkmoPaMp1eH LT7u7zRiJdRuipEgLdTIb4uiRezY6VSdwqQbre7Vne5TBPNWFl8NuINzvxvX/WS06z7IEgKSBys9 O4dKty4E5I0OvgjHUxHowaICfsbxch5CqQpwTZcRmL5GRQOFdItmizl4wRkvFsno2wyLp87nVsLX oSNpv6WHOcByOYHYzCOf5s/4vG+Ior5MxlE18pmMfN4yQYHOaU+nn7MWd9qTa1IDtP6WqV8kPfJ1 Svl5xiRV2tgbKlvkjAxzQOGLQPa3xvbkjFNcTYTcMs4911ygLsOXs3jmFxjJWemcbprR9W7NNdoT 11H+GZh+Ng2UK0ofrKGk3Ay2JYyDjexRgSysZkTUnGK3m2kx4hTOEDB6cFy4/SBNgDtYfUt9uwwv N8vNMpkk8XwzScI8n7zbrpPJfBstZvk0X6/z6LuDHiVpw8qSCod+bO8oeVm5h4Omb8xTg59oCp5H 92IDsOPXgwbZ9QXuNbeT5dHX3f8HBf4tKc7OpOj7xmEDub5IiqjiTL2HQ8ILYmjfR1Eup0Mn/hfl vyBKf1rCheO1PFyO7kZ7Ogb76RW++gEAAP//AwBQSwMEFAAGAAgAAAAhADfC4xzfAAAACAEAAA8A AABkcnMvZG93bnJldi54bWxMj0FLw0AUhO+C/2F5gje7STS1jdmUUtRTEWwF6e01+5qEZndDdpuk /97nSY/DDDPf5KvJtGKg3jfOKohnEQiypdONrRR87d8eFiB8QKuxdZYUXMnDqri9yTHTbrSfNOxC JbjE+gwV1CF0mZS+rMmgn7mOLHsn1xsMLPtK6h5HLjetTKJoLg02lhdq7GhTU3neXYyC9xHH9WP8 OmzPp831sE8/vrcxKXV/N61fQASawl8YfvEZHQpmOrqL1V60CpJ5zF+CgkUKgv1k+cz6yMGnFGSR y/8Hih8AAAD//wMAUEsBAi0AFAAGAAgAAAAhALaDOJL+AAAA4QEAABMAAAAAAAAAAAAAAAAAAAAA AFtDb250ZW50X1R5cGVzXS54bWxQSwECLQAUAAYACAAAACEAOP0h/9YAAACUAQAACwAAAAAAAAAA AAAAAAAvAQAAX3JlbHMvLnJlbHNQSwECLQAUAAYACAAAACEAM0+cJ6kCAAAKCAAADgAAAAAAAAAA AAAAAAAuAgAAZHJzL2Uyb0RvYy54bWxQSwECLQAUAAYACAAAACEAN8LjHN8AAAAIAQAADwAAAAAA AAAAAAAAAAADBQAAZHJzL2Rvd25yZXYueG1sUEsFBgAAAAAEAAQA8wAAAA8GAAAAAA== ">
                <v:line id="Line 173"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JBcMAAADbAAAADwAAAGRycy9kb3ducmV2LnhtbERPTWsCMRC9C/0PYQpeimYr0tbVKFJU inrR9eBx3Ew3SzeTZRN1+++NIHibx/ucyay1lbhQ40vHCt77CQji3OmSCwWHbNn7AuEDssbKMSn4 Jw+z6Utngql2V97RZR8KEUPYp6jAhFCnUvrckEXfdzVx5H5dYzFE2BRSN3iN4baSgyT5kBZLjg0G a/o2lP/tz1bB9nw8mWxz3B022Xy9at/053oxUqr72s7HIAK14Sl+uH90nD+E+y/xADm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yQXDAAAA2wAAAA8AAAAAAAAAAAAA AAAAoQIAAGRycy9kb3ducmV2LnhtbFBLBQYAAAAABAAEAPkAAACRAwAAAAA= ">
                  <v:stroke endarrow="block" endarrowwidth="narrow" endarrowlength="short"/>
                </v:line>
                <v:line id="Line 174"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5aFrwAAADbAAAADwAAAGRycy9kb3ducmV2LnhtbERPSwrCMBDdC94hjOBOUwVFqlFEEEQU /OF6aMa2mExKE7Xe3giCu3m878wWjTXiSbUvHSsY9BMQxJnTJecKLud1bwLCB2SNxjEpeJOHxbzd mmGq3YuP9DyFXMQQ9ikqKEKoUil9VpBF33cVceRurrYYIqxzqWt8xXBr5DBJxtJiybGhwIpWBWX3 08MqMHy9H3ejLVFyyN/7wVI3Ru6V6naa5RREoCb8xT/3Rsf5I/j+Eg+Q8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Z5aFrwAAADbAAAADwAAAAAAAAAAAAAAAAChAgAA ZHJzL2Rvd25yZXYueG1sUEsFBgAAAAAEAAQA+QAAAIoDAAAAAA== ">
                  <v:stroke endarrow="block" endarrowwidth="narrow" endarrowlength="short"/>
                </v:line>
              </v:group>
            </w:pict>
          </mc:Fallback>
        </mc:AlternateContent>
      </w:r>
      <w:r>
        <w:rPr>
          <w:noProof/>
        </w:rPr>
        <mc:AlternateContent>
          <mc:Choice Requires="wpg">
            <w:drawing>
              <wp:anchor distT="0" distB="0" distL="114300" distR="114300" simplePos="0" relativeHeight="251667456" behindDoc="0" locked="0" layoutInCell="1" allowOverlap="1">
                <wp:simplePos x="0" y="0"/>
                <wp:positionH relativeFrom="column">
                  <wp:posOffset>1660525</wp:posOffset>
                </wp:positionH>
                <wp:positionV relativeFrom="paragraph">
                  <wp:posOffset>174625</wp:posOffset>
                </wp:positionV>
                <wp:extent cx="228600" cy="38100"/>
                <wp:effectExtent l="22225" t="41275" r="15875" b="44450"/>
                <wp:wrapNone/>
                <wp:docPr id="10"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11" name="Line 179"/>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Line 180"/>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8" o:spid="_x0000_s1026" style="position:absolute;margin-left:130.75pt;margin-top:13.75pt;width:18pt;height:3pt;z-index:25166745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zhSqQIAAAoIAAAOAAAAZHJzL2Uyb0RvYy54bWzsVU2PmzAQvVfqf7C4Z/kISQhasqpCsj1s 20jb/gAHDFg1tmV7Q6Kq/71jA9nNtlJXW6mHqhxgzNjjN2/e2Nc3x5ahA1GaCp554VXgIcILUVJe Z96Xz9tJ4iFtMC8xE5xk3olo72b19s11J1MSiUawkigEQbhOO5l5jTEy9X1dNKTF+kpIwsFZCdVi A0NV+6XCHURvmR8FwdzvhCqlEgXRGv7mvdNbufhVRQrzqao0MYhlHmAz7q3ce2/f/uoap7XCsqHF AAO/AkWLKYdNz6FybDB6UPSnUC0tlNCiMleFaH1RVbQgLgfIJgyeZXOrxIN0udRpV8szTUDtM55e Hbb4eNgpREuoHdDDcQs1ctuicJFYdjpZpzDpVsl7uVN9imDeieKrBrf/3G/HdT8Z7bsPooSA+MEI x86xUq0NAXmjoyvC6VwEcjSogJ9RlMwDwFKAa5qEYLoaFQ0U0i6aLebgBWe0WMSjbzMsnlqfXQlf iw6n/ZYO5gDL5gRi04986j/j877BkrgyaUvVyGc48nlHOQE6lz2dbs6a75QjV6caaP0tU79IeuTr nPJlxjiVSptbIlpkjcxjgMIVAR/utOnJGafYmnCxpYw5rhlHXeYtZ9HMLdCC0dI67TSt6v2aKXTA tqPcMzB9MQ2Uy0sXrCG43Ay2wZSBjcxJgiyMopjXjHh2N916iBE4Q8DowTFu94M0Ae5g9S31bRks N8kmiSdxNN9M4iDPJ++263gy34aLWT7N1+s8/G6hh3Ha0LIk3KIf2zuMX1bu4aDpG/Pc4Gea/Mvo TmwAdvw60CC7vsC95vaiPLm6u/+gwL8lxehSiomTisUGcn2RFFHFqHwPh4QTxNC+j6JMpkMn/hfl vyBKd1rCheO0PFyO9kZ7Ogb76RW++gEAAP//AwBQSwMEFAAGAAgAAAAhAMYnsmLfAAAACQEAAA8A AABkcnMvZG93bnJldi54bWxMj09Lw0AQxe+C32EZwZvd/CFVYzalFPVUBFtBvE2z0yQ0uxuy2yT9 9k5Pepo3zOPN7xWr2XRipMG3ziqIFxEIspXTra0VfO3fHp5A+IBWY+csKbiQh1V5e1Ngrt1kP2nc hVpwiPU5KmhC6HMpfdWQQb9wPVm+Hd1gMPA61FIPOHG46WQSRUtpsLX8ocGeNg1Vp93ZKHifcFqn 8eu4PR03l5999vG9jUmp+7t5/QIi0Bz+zHDFZ3QomengzlZ70SlIlnHGVhaPPNmQPF/FQUGaZiDL Qv5vUP4CAAD//wMAUEsBAi0AFAAGAAgAAAAhALaDOJL+AAAA4QEAABMAAAAAAAAAAAAAAAAAAAAA AFtDb250ZW50X1R5cGVzXS54bWxQSwECLQAUAAYACAAAACEAOP0h/9YAAACUAQAACwAAAAAAAAAA AAAAAAAvAQAAX3JlbHMvLnJlbHNQSwECLQAUAAYACAAAACEAoCs4UqkCAAAKCAAADgAAAAAAAAAA AAAAAAAuAgAAZHJzL2Uyb0RvYy54bWxQSwECLQAUAAYACAAAACEAxieyYt8AAAAJAQAADwAAAAAA AAAAAAAAAAADBQAAZHJzL2Rvd25yZXYueG1sUEsFBgAAAAAEAAQA8wAAAA8GAAAAAA== ">
                <v:line id="Line 179"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ZqncMAAADbAAAADwAAAGRycy9kb3ducmV2LnhtbERPTWvCQBC9C/0PyxR6kbqxB22jq0hp i2gvMR48jtkxG8zOhuyq8d+7guBtHu9zpvPO1uJMra8cKxgOEhDEhdMVlwq2+e/7JwgfkDXWjknB lTzMZy+9KabaXTij8yaUIoawT1GBCaFJpfSFIYt+4BriyB1cazFE2JZSt3iJ4baWH0kykhYrjg0G G/o2VBw3J6vg/7Tbm3y9y7brfLH66/p6vPr5UurttVtMQATqwlP8cC91nD+E+y/xADm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Wap3DAAAA2wAAAA8AAAAAAAAAAAAA AAAAoQIAAGRycy9kb3ducmV2LnhtbFBLBQYAAAAABAAEAPkAAACRAwAAAAA= ">
                  <v:stroke endarrow="block" endarrowwidth="narrow" endarrowlength="short"/>
                </v:line>
                <v:line id="Line 180"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fCYrwAAADbAAAADwAAAGRycy9kb3ducmV2LnhtbERPSwrCMBDdC94hjOBOUwVFqlFEEEQU /OF6aMa2mExKE7Xe3giCu3m878wWjTXiSbUvHSsY9BMQxJnTJecKLud1bwLCB2SNxjEpeJOHxbzd mmGq3YuP9DyFXMQQ9ikqKEKoUil9VpBF33cVceRurrYYIqxzqWt8xXBr5DBJxtJiybGhwIpWBWX3 08MqMHy9H3ejLVFyyN/7wVI3Ru6V6naa5RREoCb8xT/3Rsf5Q/j+Eg+Q8w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RnfCYrwAAADbAAAADwAAAAAAAAAAAAAAAAChAgAA ZHJzL2Rvd25yZXYueG1sUEsFBgAAAAAEAAQA+QAAAIoDAAAAAA== ">
                  <v:stroke endarrow="block" endarrowwidth="narrow" endarrowlength="short"/>
                </v:line>
              </v:group>
            </w:pict>
          </mc:Fallback>
        </mc:AlternateContent>
      </w:r>
      <w:r>
        <w:rPr>
          <w:noProof/>
        </w:rPr>
        <mc:AlternateContent>
          <mc:Choice Requires="wpg">
            <w:drawing>
              <wp:anchor distT="0" distB="0" distL="114300" distR="114300" simplePos="0" relativeHeight="251666432" behindDoc="0" locked="0" layoutInCell="1" allowOverlap="1">
                <wp:simplePos x="0" y="0"/>
                <wp:positionH relativeFrom="column">
                  <wp:posOffset>4959350</wp:posOffset>
                </wp:positionH>
                <wp:positionV relativeFrom="paragraph">
                  <wp:posOffset>82550</wp:posOffset>
                </wp:positionV>
                <wp:extent cx="228600" cy="38100"/>
                <wp:effectExtent l="15875" t="44450" r="22225" b="41275"/>
                <wp:wrapNone/>
                <wp:docPr id="7"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8" name="Line 176"/>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 name="Line 177"/>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5" o:spid="_x0000_s1026" style="position:absolute;margin-left:390.5pt;margin-top:6.5pt;width:18pt;height:3pt;z-index:251666432"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ibJvpAIAAAcIAAAOAAAAZHJzL2Uyb0RvYy54bWzsVduO0zAQfUfiHyy/d3Npeos2XaGmXR4W qLTwAW7iJBaObdnephXi3xk7aXe3IAGLxAMiD8k4Y4/PnDljX98cWo72VBsmRYajqxAjKgpZMlFn +NPHzWiOkbFElIRLQTN8pAbfLF+/uu5USmPZSF5SjSCIMGmnMtxYq9IgMEVDW2KupKICnJXULbEw 1HVQatJB9JYHcRhOg07qUmlZUGPgb9478dLHrypa2A9VZahFPMOAzfq39u+dewfLa5LWmqiGFQMM 8gIULWECNj2Hyokl6EGz70K1rNDSyMpeFbINZFWxgvocIJsovMjmVssH5XOp065WZ5qA2gueXhy2 eL/fasTKDM8wEqSFEvldUTSbOHI6Vacw51are7XVfYZg3sniswF3cOl347qfjHbdO1lCQPJgpSfn UOnWhYC00cHX4HiuAT1YVMDPOJ5PQ6hUAa7xPALTl6hooI5u0WQ2BS8449ksOfnWw+Kx87mV8HXo SNpv6WEOsFxOoDXzSKf5MzrvG6Kor5JxVA10gu57Ou+YoMDmtGfTT1mJrfbcmtQAqz8l6gc5n+g6 Z/w8YZIqbewtlS1yRoY5oPA1IPs7Y3tuTlNcSYTcMM491VygLsOLSTzxC4zkrHRON83oerfiGu2J 6yf/DEQ/mwa6FaUP1lBSrgfbEsbBRvaoQBVWMyJqTrHbzbQYcQonCBg9OC7cfpAmwB2svqG+LMLF er6eJ6Mknq5HSZjnozebVTKabkCz+ThfrfLoq4MeJWnDypIKh/7U3FHya9Uejpm+Lc/tfaYpeB7d aw3Anr4eNKiuL3AvuZ0sj77u/j8I8C8pcXGhxNnvKhFVnKm3cLp7PQzN+6jJ+Xjow/+a/Bc06c9K uG28lIeb0V1nT8dgP72/l98AAAD//wMAUEsDBBQABgAIAAAAIQA5ytqG3QAAAAkBAAAPAAAAZHJz L2Rvd25yZXYueG1sTE9NS8NAEL0L/odlBG92sxZtGrMppainItgK0ts2O01Cs7Mhu03Sf+940tN8 vMf7yFeTa8WAfWg8aVCzBARS6W1DlYav/dtDCiJEQ9a0nlDDFQOsitub3GTWj/SJwy5WgkUoZEZD HWOXSRnKGp0JM98hMXbyvTORz76Stjcji7tWPibJs3SmIXaoTYebGsvz7uI0vI9mXM/V67A9nzbX w/7p43urUOv7u2n9AiLiFP/I8Bufo0PBmY7+QjaIVsMiVdwlMjDnyYRULXg58mOZgCxy+b9B8QMA AP//AwBQSwECLQAUAAYACAAAACEAtoM4kv4AAADhAQAAEwAAAAAAAAAAAAAAAAAAAAAAW0NvbnRl bnRfVHlwZXNdLnhtbFBLAQItABQABgAIAAAAIQA4/SH/1gAAAJQBAAALAAAAAAAAAAAAAAAAAC8B AABfcmVscy8ucmVsc1BLAQItABQABgAIAAAAIQBaibJvpAIAAAcIAAAOAAAAAAAAAAAAAAAAAC4C AABkcnMvZTJvRG9jLnhtbFBLAQItABQABgAIAAAAIQA5ytqG3QAAAAkBAAAPAAAAAAAAAAAAAAAA AP4EAABkcnMvZG93bnJldi54bWxQSwUGAAAAAAQABADzAAAACAYAAAAA ">
                <v:line id="Line 176"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q18IAAADaAAAADwAAAGRycy9kb3ducmV2LnhtbERPPW/CMBDdkfofrKvUBRWnHUobMFFU tQhBF0iGjEd8jaPG5yg2kP57PCAxPr3vZTbaTpxp8K1jBS+zBARx7XTLjYKy+H5+B+EDssbOMSn4 Jw/Z6mGyxFS7C+/pfAiNiCHsU1RgQuhTKX1tyKKfuZ44cr9usBgiHBqpB7zEcNvJ1yR5kxZbjg0G e/o0VP8dTlbBz6k6mmJX7ctdkW/X41TPt18fSj09jvkCRKAx3MU390YriFvjlXgD5OoK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neq18IAAADaAAAADwAAAAAAAAAAAAAA AAChAgAAZHJzL2Rvd25yZXYueG1sUEsFBgAAAAAEAAQA+QAAAJADAAAAAA== ">
                  <v:stroke endarrow="block" endarrowwidth="narrow" endarrowlength="short"/>
                </v:line>
                <v:line id="Line 177"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Rmcr8AAADaAAAADwAAAGRycy9kb3ducmV2LnhtbESPQYvCMBSE7wv+h/AEb2uqoKzVKCII IgpaxfOjebbF5KU0Ueu/N4Kwx2FmvmFmi9Ya8aDGV44VDPoJCOLc6YoLBefT+vcPhA/IGo1jUvAi D4t552eGqXZPPtIjC4WIEPYpKihDqFMpfV6SRd93NXH0rq6xGKJsCqkbfEa4NXKYJGNpseK4UGJN q5LyW3a3CgxfbsfdaEuUHIrXfrDUrZF7pXrddjkFEagN/+Fve6MVTOBzJd4AOX8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SRmcr8AAADaAAAADwAAAAAAAAAAAAAAAACh AgAAZHJzL2Rvd25yZXYueG1sUEsFBgAAAAAEAAQA+QAAAI0DAAAAAA== ">
                  <v:stroke endarrow="block" endarrowwidth="narrow" endarrowlength="short"/>
                </v:line>
              </v:group>
            </w:pict>
          </mc:Fallback>
        </mc:AlternateContent>
      </w:r>
      <w:r w:rsidR="0073008A" w:rsidRPr="00D9560C">
        <w:rPr>
          <w:lang w:val="vi-VN"/>
        </w:rPr>
        <w:t xml:space="preserve">            </w:t>
      </w:r>
      <w:r w:rsidR="00690E92" w:rsidRPr="00D9560C">
        <w:rPr>
          <w:lang w:val="de-DE"/>
        </w:rPr>
        <w:t>(1): 2 SO</w:t>
      </w:r>
      <w:r w:rsidR="00690E92" w:rsidRPr="00D9560C">
        <w:rPr>
          <w:vertAlign w:val="subscript"/>
          <w:lang w:val="de-DE"/>
        </w:rPr>
        <w:t>2</w:t>
      </w:r>
      <w:r w:rsidR="00690E92" w:rsidRPr="00D9560C">
        <w:rPr>
          <w:lang w:val="de-DE"/>
        </w:rPr>
        <w:t xml:space="preserve"> (k)  + O</w:t>
      </w:r>
      <w:r w:rsidR="00690E92" w:rsidRPr="00D9560C">
        <w:rPr>
          <w:vertAlign w:val="subscript"/>
          <w:lang w:val="de-DE"/>
        </w:rPr>
        <w:t>2</w:t>
      </w:r>
      <w:r w:rsidR="00690E92" w:rsidRPr="00D9560C">
        <w:rPr>
          <w:lang w:val="de-DE"/>
        </w:rPr>
        <w:t xml:space="preserve"> (k)                       2SO</w:t>
      </w:r>
      <w:r w:rsidR="00690E92" w:rsidRPr="00D9560C">
        <w:rPr>
          <w:vertAlign w:val="subscript"/>
          <w:lang w:val="de-DE"/>
        </w:rPr>
        <w:t>3</w:t>
      </w:r>
      <w:r w:rsidR="0073008A" w:rsidRPr="00D9560C">
        <w:rPr>
          <w:lang w:val="de-DE"/>
        </w:rPr>
        <w:t xml:space="preserve">(k)                               </w:t>
      </w:r>
      <w:r w:rsidR="00690E92" w:rsidRPr="00D9560C">
        <w:rPr>
          <w:lang w:val="de-DE"/>
        </w:rPr>
        <w:t>(2): N</w:t>
      </w:r>
      <w:r w:rsidR="00690E92" w:rsidRPr="00D9560C">
        <w:rPr>
          <w:vertAlign w:val="subscript"/>
          <w:lang w:val="de-DE"/>
        </w:rPr>
        <w:t>2</w:t>
      </w:r>
      <w:r w:rsidR="00690E92" w:rsidRPr="00D9560C">
        <w:rPr>
          <w:lang w:val="de-DE"/>
        </w:rPr>
        <w:t xml:space="preserve"> (k)   + 3 H</w:t>
      </w:r>
      <w:r w:rsidR="00690E92" w:rsidRPr="00D9560C">
        <w:rPr>
          <w:vertAlign w:val="subscript"/>
          <w:lang w:val="de-DE"/>
        </w:rPr>
        <w:t>2</w:t>
      </w:r>
      <w:r w:rsidR="00690E92" w:rsidRPr="00D9560C">
        <w:rPr>
          <w:lang w:val="de-DE"/>
        </w:rPr>
        <w:t xml:space="preserve"> (k)                         2NH</w:t>
      </w:r>
      <w:r w:rsidR="00690E92" w:rsidRPr="00D9560C">
        <w:rPr>
          <w:vertAlign w:val="subscript"/>
          <w:lang w:val="de-DE"/>
        </w:rPr>
        <w:t xml:space="preserve">3 </w:t>
      </w:r>
      <w:r w:rsidR="00690E92" w:rsidRPr="00D9560C">
        <w:rPr>
          <w:lang w:val="de-DE"/>
        </w:rPr>
        <w:t>(k)</w:t>
      </w:r>
    </w:p>
    <w:p w:rsidR="00690E92" w:rsidRPr="00D9560C" w:rsidRDefault="00157FF7" w:rsidP="00690E92">
      <w:pPr>
        <w:rPr>
          <w:lang w:val="pt-BR"/>
        </w:rPr>
      </w:pPr>
      <w:r>
        <w:rPr>
          <w:noProof/>
        </w:rPr>
        <mc:AlternateContent>
          <mc:Choice Requires="wpg">
            <w:drawing>
              <wp:anchor distT="0" distB="0" distL="114300" distR="114300" simplePos="0" relativeHeight="251668480" behindDoc="0" locked="0" layoutInCell="1" allowOverlap="1">
                <wp:simplePos x="0" y="0"/>
                <wp:positionH relativeFrom="column">
                  <wp:posOffset>4387850</wp:posOffset>
                </wp:positionH>
                <wp:positionV relativeFrom="paragraph">
                  <wp:posOffset>69850</wp:posOffset>
                </wp:positionV>
                <wp:extent cx="228600" cy="38100"/>
                <wp:effectExtent l="15875" t="41275" r="22225" b="44450"/>
                <wp:wrapNone/>
                <wp:docPr id="4"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5" name="Line 182"/>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Line 183"/>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1" o:spid="_x0000_s1026" style="position:absolute;margin-left:345.5pt;margin-top:5.5pt;width:18pt;height:3pt;z-index:251668480"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s9zvpAIAAAcIAAAOAAAAZHJzL2Uyb0RvYy54bWzsVV1v0zAUfUfiP1h+7/LRtM2ipRNq2vEw YNLgB7iJk1g4tmV7TSvEf+faSbutIAFD4gGRh+Q6174+99xz7avrfcfRjmrDpMhxdBFiREUpKyaa HH/6uJmkGBlLREW4FDTHB2rw9fL1q6teZTSWreQV1QiCCJP1KsettSoLAlO2tCPmQioqwFlL3REL Q90ElSY9RO94EIfhPOilrpSWJTUG/haDEy99/Lqmpf1Q14ZaxHMM2Kx/a//eunewvCJZo4lqWTnC IC9A0REmYNNTqIJYgh40+y5Ux0otjaztRSm7QNY1K6nPAbKJwrNsbrR8UD6XJusbdaIJqD3j6cVh y/e7O41YleMEI0E6KJHfFUVp5MjpVZPBnBut7tWdHjIE81aWnw24g3O/GzfDZLTt38kKApIHKz05 +1p3LgSkjfa+BodTDejeohJ+xnE6D6FSJbimaQSmL1HZQh3dotliDl5wxotFcvStx8VT53Mr4evQ kWzY0sMcYbmcQGvmkU7zZ3Tet0RRXyXjqBrpnB3pvGWCApvxwKafshJ32nNrMgOs/pSoH+R8pOuU 8fOESaa0sTdUdsgZOeaAwteA7G6NHbg5TnElEXLDOPdUc4H6HF/O4plfYCRnlXO6aUY32xXXaEdc P/lnJPrZNNCtqHywlpJqPdqWMA42sgcFqrCaEdFwit1upsOIUzhBwBjAceH2gzQB7mgNDfXlMrxc p+s0mSTxfD1JwqKYvNmsksl8Ey1mxbRYrYroq4MeJVnLqooKh/7Y3FHya9Uej5mhLU/tfaIpeB7d aw3AHr8eNKhuKPAgua2sDr7u/j8I8C8pcX6mxOnvKhHVnKm3cLp7PYzN+6jJdDr24X9N/gua9Gcl 3DZeyuPN6K6zp2Own97fy28AAAD//wMAUEsDBBQABgAIAAAAIQCC5V973QAAAAkBAAAPAAAAZHJz L2Rvd25yZXYueG1sTE/BasJAEL0X+g/LFHqrm1iqNc1GRNqepFAtFG9jMibB7GzIrkn8+46nenoz 8x5v3kuXo21UT52vHRuIJxEo4twVNZcGfnYfT6+gfEAusHFMBi7kYZnd36WYFG7gb+q3oVRiwj5B A1UIbaK1zyuy6CeuJRbu6DqLQdau1EWHg5jbRk+jaKYt1iwfKmxpXVF+2p6tgc8Bh9Vz/N5vTsf1 Zb97+frdxGTM48O4egMVaAz/YrjGl+iQSaaDO3PhVWNgtoilSxDiiiKYT+cyHOQgqLNU3zbI/gAA AP//AwBQSwECLQAUAAYACAAAACEAtoM4kv4AAADhAQAAEwAAAAAAAAAAAAAAAAAAAAAAW0NvbnRl bnRfVHlwZXNdLnhtbFBLAQItABQABgAIAAAAIQA4/SH/1gAAAJQBAAALAAAAAAAAAAAAAAAAAC8B AABfcmVscy8ucmVsc1BLAQItABQABgAIAAAAIQDIs9zvpAIAAAcIAAAOAAAAAAAAAAAAAAAAAC4C AABkcnMvZTJvRG9jLnhtbFBLAQItABQABgAIAAAAIQCC5V973QAAAAkBAAAPAAAAAAAAAAAAAAAA AP4EAABkcnMvZG93bnJldi54bWxQSwUGAAAAAAQABADzAAAACAYAAAAA ">
                <v:line id="Line 182"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YFScUAAADaAAAADwAAAGRycy9kb3ducmV2LnhtbESPQWvCQBSE74X+h+UVvIhuLGhrzCoi VYr2ovGQ4zP7mg3Nvg3ZVdN/3y0Uehxm5hsmW/W2ETfqfO1YwWScgCAuna65UnDOt6NXED4ga2wc k4Jv8rBaPj5kmGp35yPdTqESEcI+RQUmhDaV0peGLPqxa4mj9+k6iyHKrpK6w3uE20Y+J8lMWqw5 LhhsaWOo/DpdrYKPa3Ex+aE4ng/5er/rh/pl/zZXavDUrxcgAvXhP/zXftcKpvB7Jd4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YFScUAAADaAAAADwAAAAAAAAAA AAAAAAChAgAAZHJzL2Rvd25yZXYueG1sUEsFBgAAAAAEAAQA+QAAAJMDAAAAAA== ">
                  <v:stroke endarrow="block" endarrowwidth="narrow" endarrowlength="short"/>
                </v:line>
                <v:line id="Line 183"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vyAL0AAADaAAAADwAAAGRycy9kb3ducmV2LnhtbESPzQrCMBCE74LvEFbwpqmCItUoIggi Cv7heWnWtphsShO1vr0RBI/DzHzDzBaNNeJJtS8dKxj0ExDEmdMl5wou53VvAsIHZI3GMSl4k4fF vN2aYardi4/0PIVcRAj7FBUUIVSplD4ryKLvu4o4ejdXWwxR1rnUNb4i3Bo5TJKxtFhyXCiwolVB 2f30sAoMX+/H3WhLlBzy936w1I2Re6W6nWY5BRGoCf/wr73RCsbwvRJvgJx/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S78gC9AAAA2gAAAA8AAAAAAAAAAAAAAAAAoQIA AGRycy9kb3ducmV2LnhtbFBLBQYAAAAABAAEAPkAAACLAwAAAAA= ">
                  <v:stroke endarrow="block" endarrowwidth="narrow" endarrowlength="short"/>
                </v:line>
              </v:group>
            </w:pict>
          </mc:Fallback>
        </mc:AlternateContent>
      </w:r>
      <w:r w:rsidR="0073008A" w:rsidRPr="00D9560C">
        <w:rPr>
          <w:lang w:val="pt-BR"/>
        </w:rPr>
        <w:t xml:space="preserve">            </w:t>
      </w:r>
      <w:r w:rsidR="00690E92" w:rsidRPr="00D9560C">
        <w:rPr>
          <w:lang w:val="pt-BR"/>
        </w:rPr>
        <w:t>(3): CO</w:t>
      </w:r>
      <w:r w:rsidR="00690E92" w:rsidRPr="00D9560C">
        <w:rPr>
          <w:vertAlign w:val="subscript"/>
          <w:lang w:val="pt-BR"/>
        </w:rPr>
        <w:t>2</w:t>
      </w:r>
      <w:r w:rsidR="00690E92" w:rsidRPr="00D9560C">
        <w:rPr>
          <w:lang w:val="pt-BR"/>
        </w:rPr>
        <w:t xml:space="preserve"> (k)  + H</w:t>
      </w:r>
      <w:r w:rsidR="00690E92" w:rsidRPr="00D9560C">
        <w:rPr>
          <w:vertAlign w:val="subscript"/>
          <w:lang w:val="pt-BR"/>
        </w:rPr>
        <w:t>2</w:t>
      </w:r>
      <w:r w:rsidR="00690E92" w:rsidRPr="00D9560C">
        <w:rPr>
          <w:lang w:val="pt-BR"/>
        </w:rPr>
        <w:t xml:space="preserve"> (k)                         CO (k)   +  H</w:t>
      </w:r>
      <w:r w:rsidR="00690E92" w:rsidRPr="00D9560C">
        <w:rPr>
          <w:vertAlign w:val="subscript"/>
          <w:lang w:val="pt-BR"/>
        </w:rPr>
        <w:t>2</w:t>
      </w:r>
      <w:r w:rsidR="00690E92" w:rsidRPr="00D9560C">
        <w:rPr>
          <w:lang w:val="pt-BR"/>
        </w:rPr>
        <w:t>O (</w:t>
      </w:r>
      <w:r w:rsidR="0073008A" w:rsidRPr="00D9560C">
        <w:rPr>
          <w:lang w:val="pt-BR"/>
        </w:rPr>
        <w:t xml:space="preserve">k)             </w:t>
      </w:r>
      <w:r w:rsidR="00690E92" w:rsidRPr="00D9560C">
        <w:rPr>
          <w:lang w:val="pt-BR"/>
        </w:rPr>
        <w:t>(4): 2 HI (k)               H</w:t>
      </w:r>
      <w:r w:rsidR="00690E92" w:rsidRPr="00D9560C">
        <w:rPr>
          <w:vertAlign w:val="subscript"/>
          <w:lang w:val="pt-BR"/>
        </w:rPr>
        <w:t xml:space="preserve">2 </w:t>
      </w:r>
      <w:r w:rsidR="00690E92" w:rsidRPr="00D9560C">
        <w:rPr>
          <w:lang w:val="pt-BR"/>
        </w:rPr>
        <w:t>(k)     +    I</w:t>
      </w:r>
      <w:r w:rsidR="00690E92" w:rsidRPr="00D9560C">
        <w:rPr>
          <w:vertAlign w:val="subscript"/>
          <w:lang w:val="pt-BR"/>
        </w:rPr>
        <w:t>2</w:t>
      </w:r>
      <w:r w:rsidR="00690E92" w:rsidRPr="00D9560C">
        <w:rPr>
          <w:lang w:val="pt-BR"/>
        </w:rPr>
        <w:t xml:space="preserve"> (k)</w:t>
      </w:r>
    </w:p>
    <w:p w:rsidR="00690E92" w:rsidRPr="00D9560C" w:rsidRDefault="0073008A" w:rsidP="00690E92">
      <w:pPr>
        <w:rPr>
          <w:lang w:val="pt-BR"/>
        </w:rPr>
      </w:pPr>
      <w:r w:rsidRPr="00D9560C">
        <w:rPr>
          <w:lang w:val="pt-BR"/>
        </w:rPr>
        <w:t xml:space="preserve">            </w:t>
      </w:r>
      <w:r w:rsidR="00690E92" w:rsidRPr="00D9560C">
        <w:rPr>
          <w:lang w:val="pt-BR"/>
        </w:rPr>
        <w:t>Khi thay đổi áp suất, nhóm gồm các cân bằng hoá học đều không bị chuyển dịch là:</w:t>
      </w:r>
    </w:p>
    <w:p w:rsidR="00690E92" w:rsidRPr="00D9560C" w:rsidRDefault="0073008A" w:rsidP="00690E92">
      <w:pPr>
        <w:rPr>
          <w:lang w:val="pt-BR"/>
        </w:rPr>
      </w:pPr>
      <w:r w:rsidRPr="00D9560C">
        <w:rPr>
          <w:lang w:val="pt-BR"/>
        </w:rPr>
        <w:t xml:space="preserve">           </w:t>
      </w:r>
      <w:r w:rsidR="00690E92" w:rsidRPr="00D9560C">
        <w:rPr>
          <w:lang w:val="pt-BR"/>
        </w:rPr>
        <w:t>A. (1) và (2)</w:t>
      </w:r>
      <w:r w:rsidR="00690E92" w:rsidRPr="00D9560C">
        <w:rPr>
          <w:lang w:val="pt-BR"/>
        </w:rPr>
        <w:tab/>
      </w:r>
      <w:r w:rsidR="00690E92" w:rsidRPr="00D9560C">
        <w:rPr>
          <w:lang w:val="pt-BR"/>
        </w:rPr>
        <w:tab/>
        <w:t>B. (1) và (3)</w:t>
      </w:r>
      <w:r w:rsidR="00690E92" w:rsidRPr="00D9560C">
        <w:rPr>
          <w:lang w:val="pt-BR"/>
        </w:rPr>
        <w:tab/>
      </w:r>
      <w:r w:rsidR="00690E92" w:rsidRPr="00D9560C">
        <w:rPr>
          <w:lang w:val="pt-BR"/>
        </w:rPr>
        <w:tab/>
        <w:t>C. (3) và (4)</w:t>
      </w:r>
      <w:r w:rsidR="00690E92" w:rsidRPr="00D9560C">
        <w:rPr>
          <w:lang w:val="pt-BR"/>
        </w:rPr>
        <w:tab/>
      </w:r>
      <w:r w:rsidR="00690E92" w:rsidRPr="00D9560C">
        <w:rPr>
          <w:lang w:val="pt-BR"/>
        </w:rPr>
        <w:tab/>
      </w:r>
      <w:r w:rsidR="00690E92" w:rsidRPr="00D9560C">
        <w:rPr>
          <w:lang w:val="pt-BR"/>
        </w:rPr>
        <w:tab/>
        <w:t>D. (2) và (4).</w:t>
      </w:r>
    </w:p>
    <w:p w:rsidR="00690E92" w:rsidRPr="00D9560C" w:rsidRDefault="004002E2" w:rsidP="00690E92">
      <w:pPr>
        <w:rPr>
          <w:lang w:val="pt-BR"/>
        </w:rPr>
      </w:pPr>
      <w:r w:rsidRPr="00D9560C">
        <w:rPr>
          <w:lang w:val="pt-BR"/>
        </w:rPr>
        <w:t>C</w:t>
      </w:r>
      <w:r w:rsidR="00974A2D" w:rsidRPr="00D9560C">
        <w:rPr>
          <w:lang w:val="pt-BR"/>
        </w:rPr>
        <w:t>âu 59</w:t>
      </w:r>
      <w:r w:rsidR="00690E92" w:rsidRPr="00D9560C">
        <w:rPr>
          <w:lang w:val="pt-BR"/>
        </w:rPr>
        <w:t>:Cho cân bằng hoá học: 2SO</w:t>
      </w:r>
      <w:r w:rsidR="00690E92" w:rsidRPr="00D9560C">
        <w:rPr>
          <w:vertAlign w:val="subscript"/>
          <w:lang w:val="pt-BR"/>
        </w:rPr>
        <w:t>2</w:t>
      </w:r>
      <w:r w:rsidR="00690E92" w:rsidRPr="00D9560C">
        <w:rPr>
          <w:lang w:val="pt-BR"/>
        </w:rPr>
        <w:t xml:space="preserve"> (k)  +   O</w:t>
      </w:r>
      <w:r w:rsidR="00690E92" w:rsidRPr="00D9560C">
        <w:rPr>
          <w:vertAlign w:val="subscript"/>
          <w:lang w:val="pt-BR"/>
        </w:rPr>
        <w:t>2</w:t>
      </w:r>
      <w:r w:rsidR="00690E92" w:rsidRPr="00D9560C">
        <w:rPr>
          <w:lang w:val="pt-BR"/>
        </w:rPr>
        <w:t xml:space="preserve"> (k)     </w:t>
      </w:r>
      <w:r w:rsidR="00690E92" w:rsidRPr="00D9560C">
        <w:sym w:font="Wingdings 3" w:char="F044"/>
      </w:r>
      <w:r w:rsidR="00690E92" w:rsidRPr="00D9560C">
        <w:rPr>
          <w:lang w:val="pt-BR"/>
        </w:rPr>
        <w:t xml:space="preserve">       2SO</w:t>
      </w:r>
      <w:r w:rsidR="00690E92" w:rsidRPr="00D9560C">
        <w:rPr>
          <w:vertAlign w:val="subscript"/>
          <w:lang w:val="pt-BR"/>
        </w:rPr>
        <w:t xml:space="preserve">3 </w:t>
      </w:r>
      <w:r w:rsidR="00690E92" w:rsidRPr="00D9560C">
        <w:rPr>
          <w:lang w:val="pt-BR"/>
        </w:rPr>
        <w:t>(k).Phản ứng thuận là phản ứng toả nhiệt. Phát biểu đúng là:</w:t>
      </w:r>
    </w:p>
    <w:p w:rsidR="00690E92" w:rsidRPr="00D9560C" w:rsidRDefault="00690E92" w:rsidP="00690E92">
      <w:pPr>
        <w:numPr>
          <w:ilvl w:val="0"/>
          <w:numId w:val="24"/>
        </w:numPr>
        <w:rPr>
          <w:lang w:val="pt-BR"/>
        </w:rPr>
      </w:pPr>
      <w:r w:rsidRPr="00D9560C">
        <w:rPr>
          <w:lang w:val="pt-BR"/>
        </w:rPr>
        <w:t>Cân bằng chuyển dịch theo chiều thuận khi tăng nhiệt độ.</w:t>
      </w:r>
    </w:p>
    <w:p w:rsidR="00690E92" w:rsidRPr="00D9560C" w:rsidRDefault="00690E92" w:rsidP="00690E92">
      <w:pPr>
        <w:numPr>
          <w:ilvl w:val="0"/>
          <w:numId w:val="24"/>
        </w:numPr>
        <w:rPr>
          <w:lang w:val="pt-BR"/>
        </w:rPr>
      </w:pPr>
      <w:r w:rsidRPr="00D9560C">
        <w:rPr>
          <w:lang w:val="pt-BR"/>
        </w:rPr>
        <w:t>Cân bằng chuyển dịch theo chiều thuận khi giảm áp suất hệ phản ứng</w:t>
      </w:r>
    </w:p>
    <w:p w:rsidR="00690E92" w:rsidRPr="00D9560C" w:rsidRDefault="00690E92" w:rsidP="00690E92">
      <w:pPr>
        <w:numPr>
          <w:ilvl w:val="0"/>
          <w:numId w:val="24"/>
        </w:numPr>
        <w:rPr>
          <w:lang w:val="pt-BR"/>
        </w:rPr>
      </w:pPr>
      <w:r w:rsidRPr="00D9560C">
        <w:rPr>
          <w:lang w:val="pt-BR"/>
        </w:rPr>
        <w:t>Cân bằng chuyển dịch theo chiều nghịch khi giảm nồng độ O</w:t>
      </w:r>
      <w:r w:rsidRPr="00D9560C">
        <w:rPr>
          <w:vertAlign w:val="subscript"/>
          <w:lang w:val="pt-BR"/>
        </w:rPr>
        <w:t>2</w:t>
      </w:r>
    </w:p>
    <w:p w:rsidR="00690E92" w:rsidRPr="00D9560C" w:rsidRDefault="00690E92" w:rsidP="00690E92">
      <w:pPr>
        <w:numPr>
          <w:ilvl w:val="0"/>
          <w:numId w:val="24"/>
        </w:numPr>
        <w:rPr>
          <w:lang w:val="pt-BR"/>
        </w:rPr>
      </w:pPr>
      <w:r w:rsidRPr="00D9560C">
        <w:rPr>
          <w:lang w:val="pt-BR"/>
        </w:rPr>
        <w:t>Cân bằng chuyển dịch theo chiều nghịch khi giảm nồng độ SO</w:t>
      </w:r>
      <w:r w:rsidRPr="00D9560C">
        <w:rPr>
          <w:vertAlign w:val="subscript"/>
          <w:lang w:val="pt-BR"/>
        </w:rPr>
        <w:t>3</w:t>
      </w:r>
      <w:r w:rsidRPr="00D9560C">
        <w:rPr>
          <w:lang w:val="pt-BR"/>
        </w:rPr>
        <w:t>.</w:t>
      </w:r>
    </w:p>
    <w:p w:rsidR="004002E2" w:rsidRPr="00D9560C" w:rsidRDefault="00690E92" w:rsidP="00690E92">
      <w:pPr>
        <w:rPr>
          <w:lang w:val="de-DE"/>
        </w:rPr>
      </w:pPr>
      <w:r w:rsidRPr="00D9560C">
        <w:rPr>
          <w:lang w:val="de-DE"/>
        </w:rPr>
        <w:t>Câu 6</w:t>
      </w:r>
      <w:r w:rsidR="00974A2D" w:rsidRPr="00D9560C">
        <w:rPr>
          <w:lang w:val="de-DE"/>
        </w:rPr>
        <w:t>0</w:t>
      </w:r>
      <w:r w:rsidRPr="00D9560C">
        <w:rPr>
          <w:lang w:val="de-DE"/>
        </w:rPr>
        <w:t>:</w:t>
      </w:r>
      <w:r w:rsidR="004002E2" w:rsidRPr="00D9560C">
        <w:rPr>
          <w:lang w:val="de-DE"/>
        </w:rPr>
        <w:t xml:space="preserve"> </w:t>
      </w:r>
      <w:r w:rsidRPr="00D9560C">
        <w:rPr>
          <w:lang w:val="de-DE"/>
        </w:rPr>
        <w:t>Cho cân bằng: 2 SO</w:t>
      </w:r>
      <w:r w:rsidRPr="00D9560C">
        <w:rPr>
          <w:vertAlign w:val="subscript"/>
          <w:lang w:val="de-DE"/>
        </w:rPr>
        <w:t>2</w:t>
      </w:r>
      <w:r w:rsidRPr="00D9560C">
        <w:rPr>
          <w:lang w:val="de-DE"/>
        </w:rPr>
        <w:t xml:space="preserve"> (k)   +   O</w:t>
      </w:r>
      <w:r w:rsidRPr="00D9560C">
        <w:rPr>
          <w:vertAlign w:val="subscript"/>
          <w:lang w:val="de-DE"/>
        </w:rPr>
        <w:t>2</w:t>
      </w:r>
      <w:r w:rsidRPr="00D9560C">
        <w:rPr>
          <w:lang w:val="de-DE"/>
        </w:rPr>
        <w:t xml:space="preserve">(k)     </w:t>
      </w:r>
      <w:r w:rsidRPr="00D9560C">
        <w:sym w:font="Wingdings 3" w:char="F044"/>
      </w:r>
      <w:r w:rsidRPr="00D9560C">
        <w:rPr>
          <w:lang w:val="de-DE"/>
        </w:rPr>
        <w:t xml:space="preserve">    2 SO</w:t>
      </w:r>
      <w:r w:rsidRPr="00D9560C">
        <w:rPr>
          <w:vertAlign w:val="subscript"/>
          <w:lang w:val="de-DE"/>
        </w:rPr>
        <w:t xml:space="preserve">3 </w:t>
      </w:r>
      <w:r w:rsidRPr="00D9560C">
        <w:rPr>
          <w:lang w:val="de-DE"/>
        </w:rPr>
        <w:t xml:space="preserve">(k). Khi tăng nhiệt độ thì tỉ khối của hỗn hợp khí so với H2 giảm đi. Phát biểu đúng </w:t>
      </w:r>
    </w:p>
    <w:p w:rsidR="00690E92" w:rsidRPr="00D9560C" w:rsidRDefault="004002E2" w:rsidP="00690E92">
      <w:pPr>
        <w:rPr>
          <w:lang w:val="de-DE"/>
        </w:rPr>
      </w:pPr>
      <w:r w:rsidRPr="00D9560C">
        <w:rPr>
          <w:lang w:val="de-DE"/>
        </w:rPr>
        <w:t xml:space="preserve">              </w:t>
      </w:r>
      <w:r w:rsidR="00690E92" w:rsidRPr="00D9560C">
        <w:rPr>
          <w:lang w:val="de-DE"/>
        </w:rPr>
        <w:t>khi nói về cân bằng này là:</w:t>
      </w:r>
    </w:p>
    <w:p w:rsidR="00690E92" w:rsidRPr="00D9560C" w:rsidRDefault="00690E92" w:rsidP="00690E92">
      <w:pPr>
        <w:numPr>
          <w:ilvl w:val="0"/>
          <w:numId w:val="25"/>
        </w:numPr>
        <w:rPr>
          <w:lang w:val="de-DE"/>
        </w:rPr>
      </w:pPr>
      <w:r w:rsidRPr="00D9560C">
        <w:rPr>
          <w:lang w:val="de-DE"/>
        </w:rPr>
        <w:t>Phản ứng nghịch toả nhiệt, cân bằng chuyển dịch theo chiều thuận khi tăng nhiệt độ</w:t>
      </w:r>
    </w:p>
    <w:p w:rsidR="00690E92" w:rsidRPr="00D9560C" w:rsidRDefault="00690E92" w:rsidP="00690E92">
      <w:pPr>
        <w:numPr>
          <w:ilvl w:val="0"/>
          <w:numId w:val="25"/>
        </w:numPr>
        <w:rPr>
          <w:lang w:val="de-DE"/>
        </w:rPr>
      </w:pPr>
      <w:r w:rsidRPr="00D9560C">
        <w:rPr>
          <w:lang w:val="de-DE"/>
        </w:rPr>
        <w:t>Phản ứng thuận toả nhiệt, cân bằng chuyển dịch theo chiều nghịch khi tăng nhiệt độ</w:t>
      </w:r>
    </w:p>
    <w:p w:rsidR="00690E92" w:rsidRPr="00D9560C" w:rsidRDefault="00690E92" w:rsidP="00690E92">
      <w:pPr>
        <w:numPr>
          <w:ilvl w:val="0"/>
          <w:numId w:val="25"/>
        </w:numPr>
        <w:rPr>
          <w:lang w:val="de-DE"/>
        </w:rPr>
      </w:pPr>
      <w:r w:rsidRPr="00D9560C">
        <w:rPr>
          <w:lang w:val="de-DE"/>
        </w:rPr>
        <w:t>Phản ứng nghịch thu nhiệt, cân bằng chuyển dịch theo chiều thuận khi tăng nhiệt độ</w:t>
      </w:r>
    </w:p>
    <w:p w:rsidR="00690E92" w:rsidRPr="00D9560C" w:rsidRDefault="00690E92" w:rsidP="00690E92">
      <w:pPr>
        <w:numPr>
          <w:ilvl w:val="0"/>
          <w:numId w:val="25"/>
        </w:numPr>
        <w:rPr>
          <w:lang w:val="de-DE"/>
        </w:rPr>
      </w:pPr>
      <w:r w:rsidRPr="00D9560C">
        <w:rPr>
          <w:lang w:val="de-DE"/>
        </w:rPr>
        <w:t>Phản ứng thuận thu nhiệt, cân bằng chuyển dịch theo chiều nghịch khi tăng nhiệt độ.</w:t>
      </w:r>
    </w:p>
    <w:p w:rsidR="004002E2" w:rsidRPr="00D9560C" w:rsidRDefault="00974A2D" w:rsidP="00690E92">
      <w:pPr>
        <w:rPr>
          <w:lang w:val="pt-BR"/>
        </w:rPr>
      </w:pPr>
      <w:r w:rsidRPr="00D9560C">
        <w:rPr>
          <w:lang w:val="pt-BR"/>
        </w:rPr>
        <w:t>Câu 61</w:t>
      </w:r>
      <w:r w:rsidR="00690E92" w:rsidRPr="00D9560C">
        <w:rPr>
          <w:lang w:val="pt-BR"/>
        </w:rPr>
        <w:t>: Xét cân bằng: N</w:t>
      </w:r>
      <w:r w:rsidR="00690E92" w:rsidRPr="00D9560C">
        <w:rPr>
          <w:vertAlign w:val="subscript"/>
          <w:lang w:val="pt-BR"/>
        </w:rPr>
        <w:t>2</w:t>
      </w:r>
      <w:r w:rsidR="00690E92" w:rsidRPr="00D9560C">
        <w:rPr>
          <w:lang w:val="pt-BR"/>
        </w:rPr>
        <w:t>O</w:t>
      </w:r>
      <w:r w:rsidR="00690E92" w:rsidRPr="00D9560C">
        <w:rPr>
          <w:vertAlign w:val="subscript"/>
          <w:lang w:val="pt-BR"/>
        </w:rPr>
        <w:t>4</w:t>
      </w:r>
      <w:r w:rsidR="00690E92" w:rsidRPr="00D9560C">
        <w:rPr>
          <w:lang w:val="pt-BR"/>
        </w:rPr>
        <w:t xml:space="preserve">(k)    </w:t>
      </w:r>
      <w:r w:rsidR="00690E92" w:rsidRPr="00D9560C">
        <w:sym w:font="Wingdings 3" w:char="F044"/>
      </w:r>
      <w:r w:rsidR="00690E92" w:rsidRPr="00D9560C">
        <w:rPr>
          <w:lang w:val="pt-BR"/>
        </w:rPr>
        <w:t xml:space="preserve">      2 NO</w:t>
      </w:r>
      <w:r w:rsidR="00690E92" w:rsidRPr="00D9560C">
        <w:rPr>
          <w:vertAlign w:val="subscript"/>
          <w:lang w:val="pt-BR"/>
        </w:rPr>
        <w:t>2</w:t>
      </w:r>
      <w:r w:rsidR="00690E92" w:rsidRPr="00D9560C">
        <w:rPr>
          <w:lang w:val="pt-BR"/>
        </w:rPr>
        <w:t xml:space="preserve"> (k) ở 25</w:t>
      </w:r>
      <w:r w:rsidR="00690E92" w:rsidRPr="00D9560C">
        <w:rPr>
          <w:vertAlign w:val="superscript"/>
          <w:lang w:val="pt-BR"/>
        </w:rPr>
        <w:t>0</w:t>
      </w:r>
      <w:r w:rsidR="00690E92" w:rsidRPr="00D9560C">
        <w:rPr>
          <w:lang w:val="pt-BR"/>
        </w:rPr>
        <w:t>C. Khi chuyển dịch sang một trạng thái cân bằng mới nếu nồng độ của N</w:t>
      </w:r>
      <w:r w:rsidR="00690E92" w:rsidRPr="00D9560C">
        <w:rPr>
          <w:vertAlign w:val="subscript"/>
          <w:lang w:val="pt-BR"/>
        </w:rPr>
        <w:t>2</w:t>
      </w:r>
      <w:r w:rsidR="00690E92" w:rsidRPr="00D9560C">
        <w:rPr>
          <w:lang w:val="pt-BR"/>
        </w:rPr>
        <w:t>O</w:t>
      </w:r>
      <w:r w:rsidR="00690E92" w:rsidRPr="00D9560C">
        <w:rPr>
          <w:vertAlign w:val="subscript"/>
          <w:lang w:val="pt-BR"/>
        </w:rPr>
        <w:t>4</w:t>
      </w:r>
      <w:r w:rsidR="00690E92" w:rsidRPr="00D9560C">
        <w:rPr>
          <w:lang w:val="pt-BR"/>
        </w:rPr>
        <w:t xml:space="preserve"> tăng lên 9 </w:t>
      </w:r>
    </w:p>
    <w:p w:rsidR="00690E92" w:rsidRPr="00D9560C" w:rsidRDefault="004002E2" w:rsidP="00690E92">
      <w:pPr>
        <w:rPr>
          <w:lang w:val="pt-BR"/>
        </w:rPr>
      </w:pPr>
      <w:r w:rsidRPr="00D9560C">
        <w:rPr>
          <w:lang w:val="pt-BR"/>
        </w:rPr>
        <w:t xml:space="preserve">            </w:t>
      </w:r>
      <w:r w:rsidR="00690E92" w:rsidRPr="00D9560C">
        <w:rPr>
          <w:lang w:val="pt-BR"/>
        </w:rPr>
        <w:t>lần thì nồng độ của NO</w:t>
      </w:r>
      <w:r w:rsidR="00690E92" w:rsidRPr="00D9560C">
        <w:rPr>
          <w:vertAlign w:val="subscript"/>
          <w:lang w:val="pt-BR"/>
        </w:rPr>
        <w:t>2</w:t>
      </w:r>
    </w:p>
    <w:p w:rsidR="00690E92" w:rsidRPr="00D9560C" w:rsidRDefault="004002E2" w:rsidP="00690E92">
      <w:pPr>
        <w:rPr>
          <w:lang w:val="pt-BR"/>
        </w:rPr>
      </w:pPr>
      <w:r w:rsidRPr="00D9560C">
        <w:rPr>
          <w:lang w:val="pt-BR"/>
        </w:rPr>
        <w:t xml:space="preserve">            </w:t>
      </w:r>
      <w:r w:rsidR="00690E92" w:rsidRPr="00D9560C">
        <w:rPr>
          <w:lang w:val="pt-BR"/>
        </w:rPr>
        <w:t>A. tăng 9 lần</w:t>
      </w:r>
      <w:r w:rsidR="00690E92" w:rsidRPr="00D9560C">
        <w:rPr>
          <w:lang w:val="pt-BR"/>
        </w:rPr>
        <w:tab/>
      </w:r>
      <w:r w:rsidR="00690E92" w:rsidRPr="00D9560C">
        <w:rPr>
          <w:lang w:val="pt-BR"/>
        </w:rPr>
        <w:tab/>
      </w:r>
      <w:r w:rsidR="00690E92" w:rsidRPr="00D9560C">
        <w:rPr>
          <w:lang w:val="pt-BR"/>
        </w:rPr>
        <w:tab/>
        <w:t>B. tăng 3 lần</w:t>
      </w:r>
      <w:r w:rsidR="00690E92" w:rsidRPr="00D9560C">
        <w:rPr>
          <w:lang w:val="pt-BR"/>
        </w:rPr>
        <w:tab/>
      </w:r>
      <w:r w:rsidR="00690E92" w:rsidRPr="00D9560C">
        <w:rPr>
          <w:lang w:val="pt-BR"/>
        </w:rPr>
        <w:tab/>
        <w:t>C. tăng 4,5 lần</w:t>
      </w:r>
      <w:r w:rsidR="00690E92" w:rsidRPr="00D9560C">
        <w:rPr>
          <w:lang w:val="pt-BR"/>
        </w:rPr>
        <w:tab/>
        <w:t>D. giảm 3 lần.</w:t>
      </w:r>
    </w:p>
    <w:p w:rsidR="004002E2" w:rsidRPr="00D9560C" w:rsidRDefault="00974A2D" w:rsidP="004002E2">
      <w:pPr>
        <w:rPr>
          <w:rFonts w:ascii=".VnTime" w:hAnsi=".VnTime"/>
          <w:lang w:val="pt-BR"/>
        </w:rPr>
      </w:pPr>
      <w:r w:rsidRPr="00D9560C">
        <w:rPr>
          <w:rFonts w:ascii=".VnTime" w:hAnsi=".VnTime"/>
          <w:lang w:val="pt-BR"/>
        </w:rPr>
        <w:lastRenderedPageBreak/>
        <w:t>C©u 62</w:t>
      </w:r>
      <w:r w:rsidR="00690E92" w:rsidRPr="00D9560C">
        <w:rPr>
          <w:rFonts w:ascii=".VnTime" w:hAnsi=".VnTime"/>
          <w:lang w:val="pt-BR"/>
        </w:rPr>
        <w:t xml:space="preserve"> : XÐt ph¶n øng :</w:t>
      </w:r>
      <w:r w:rsidR="004002E2" w:rsidRPr="00D9560C">
        <w:rPr>
          <w:rFonts w:ascii=".VnTime" w:hAnsi=".VnTime"/>
          <w:lang w:val="pt-BR"/>
        </w:rPr>
        <w:t xml:space="preserve"> </w:t>
      </w:r>
      <w:r w:rsidR="00690E92" w:rsidRPr="00D9560C">
        <w:rPr>
          <w:rFonts w:ascii=".VnTime" w:hAnsi=".VnTime"/>
          <w:lang w:val="pt-BR"/>
        </w:rPr>
        <w:t>2NO</w:t>
      </w:r>
      <w:r w:rsidR="00690E92" w:rsidRPr="00D9560C">
        <w:rPr>
          <w:rFonts w:ascii=".VnTime" w:hAnsi=".VnTime"/>
          <w:vertAlign w:val="subscript"/>
          <w:lang w:val="pt-BR"/>
        </w:rPr>
        <w:t>2</w:t>
      </w:r>
      <w:r w:rsidR="004002E2" w:rsidRPr="00D9560C">
        <w:rPr>
          <w:rFonts w:ascii=".VnTime" w:hAnsi=".VnTime"/>
          <w:vertAlign w:val="subscript"/>
          <w:lang w:val="pt-BR"/>
        </w:rPr>
        <w:t>(k)</w:t>
      </w:r>
      <w:r w:rsidR="00690E92" w:rsidRPr="00D9560C">
        <w:rPr>
          <w:rFonts w:ascii=".VnTime" w:hAnsi=".VnTime"/>
          <w:vertAlign w:val="subscript"/>
          <w:lang w:val="pt-BR"/>
        </w:rPr>
        <w:t xml:space="preserve"> </w:t>
      </w:r>
      <w:r w:rsidR="00690E92" w:rsidRPr="00D9560C">
        <w:rPr>
          <w:rFonts w:ascii=".VnTime" w:hAnsi=".VnTime"/>
          <w:lang w:val="pt-BR"/>
        </w:rPr>
        <w:t xml:space="preserve"> </w:t>
      </w:r>
      <w:r w:rsidR="00690E92" w:rsidRPr="00D9560C">
        <w:rPr>
          <w:rFonts w:ascii=".VnTime" w:hAnsi=".VnTime"/>
          <w:position w:val="-12"/>
        </w:rPr>
        <w:object w:dxaOrig="300" w:dyaOrig="360">
          <v:shape id="_x0000_i1081" type="#_x0000_t75" style="width:15pt;height:18pt" o:ole="">
            <v:imagedata r:id="rId105" o:title=""/>
          </v:shape>
          <o:OLEObject Type="Embed" ProgID="Equation.3" ShapeID="_x0000_i1081" DrawAspect="Content" ObjectID="_1581511502" r:id="rId106"/>
        </w:object>
      </w:r>
      <w:r w:rsidR="00690E92" w:rsidRPr="00D9560C">
        <w:rPr>
          <w:rFonts w:ascii=".VnTime" w:hAnsi=".VnTime"/>
          <w:lang w:val="pt-BR"/>
        </w:rPr>
        <w:t xml:space="preserve">  N</w:t>
      </w:r>
      <w:r w:rsidR="00690E92" w:rsidRPr="00D9560C">
        <w:rPr>
          <w:rFonts w:ascii=".VnTime" w:hAnsi=".VnTime"/>
          <w:vertAlign w:val="subscript"/>
          <w:lang w:val="pt-BR"/>
        </w:rPr>
        <w:t>2</w:t>
      </w:r>
      <w:r w:rsidR="00690E92" w:rsidRPr="00D9560C">
        <w:rPr>
          <w:rFonts w:ascii=".VnTime" w:hAnsi=".VnTime"/>
          <w:lang w:val="pt-BR"/>
        </w:rPr>
        <w:t>O</w:t>
      </w:r>
      <w:r w:rsidR="00690E92" w:rsidRPr="00D9560C">
        <w:rPr>
          <w:rFonts w:ascii=".VnTime" w:hAnsi=".VnTime"/>
          <w:vertAlign w:val="subscript"/>
          <w:lang w:val="pt-BR"/>
        </w:rPr>
        <w:t xml:space="preserve">4 </w:t>
      </w:r>
      <w:r w:rsidR="004002E2" w:rsidRPr="00D9560C">
        <w:rPr>
          <w:rFonts w:ascii=".VnTime" w:hAnsi=".VnTime"/>
          <w:vertAlign w:val="subscript"/>
          <w:lang w:val="pt-BR"/>
        </w:rPr>
        <w:t>(k)</w:t>
      </w:r>
      <w:r w:rsidR="004002E2" w:rsidRPr="00D9560C">
        <w:rPr>
          <w:rFonts w:ascii=".VnTime" w:hAnsi=".VnTime"/>
          <w:lang w:val="pt-BR"/>
        </w:rPr>
        <w:t xml:space="preserve"> </w:t>
      </w:r>
      <w:r w:rsidR="00690E92" w:rsidRPr="00D9560C">
        <w:rPr>
          <w:rFonts w:ascii=".VnTime" w:hAnsi=".VnTime"/>
          <w:lang w:val="pt-BR"/>
        </w:rPr>
        <w:t>TØ khèi h¬i cña hçn hîp khÝ thu ®­îc so víi H</w:t>
      </w:r>
      <w:r w:rsidR="00690E92" w:rsidRPr="00D9560C">
        <w:rPr>
          <w:rFonts w:ascii=".VnTime" w:hAnsi=".VnTime"/>
          <w:vertAlign w:val="subscript"/>
          <w:lang w:val="pt-BR"/>
        </w:rPr>
        <w:t>2</w:t>
      </w:r>
      <w:r w:rsidR="00690E92" w:rsidRPr="00D9560C">
        <w:rPr>
          <w:rFonts w:ascii=".VnTime" w:hAnsi=".VnTime"/>
          <w:lang w:val="pt-BR"/>
        </w:rPr>
        <w:t xml:space="preserve"> ë nhiÖt ®é t</w:t>
      </w:r>
      <w:r w:rsidR="00690E92" w:rsidRPr="00D9560C">
        <w:rPr>
          <w:rFonts w:ascii=".VnTime" w:hAnsi=".VnTime"/>
          <w:vertAlign w:val="subscript"/>
          <w:lang w:val="pt-BR"/>
        </w:rPr>
        <w:t>1</w:t>
      </w:r>
      <w:r w:rsidR="00690E92" w:rsidRPr="00D9560C">
        <w:rPr>
          <w:rFonts w:ascii=".VnTime" w:hAnsi=".VnTime"/>
          <w:lang w:val="pt-BR"/>
        </w:rPr>
        <w:t xml:space="preserve"> lµ 27,6 ; ë nhiÖt ®é t</w:t>
      </w:r>
      <w:r w:rsidR="00690E92" w:rsidRPr="00D9560C">
        <w:rPr>
          <w:rFonts w:ascii=".VnTime" w:hAnsi=".VnTime"/>
          <w:vertAlign w:val="subscript"/>
          <w:lang w:val="pt-BR"/>
        </w:rPr>
        <w:t>2</w:t>
      </w:r>
      <w:r w:rsidR="00690E92" w:rsidRPr="00D9560C">
        <w:rPr>
          <w:rFonts w:ascii=".VnTime" w:hAnsi=".VnTime"/>
          <w:lang w:val="pt-BR"/>
        </w:rPr>
        <w:t xml:space="preserve"> lµ 34,5 ; khi </w:t>
      </w:r>
    </w:p>
    <w:p w:rsidR="00690E92" w:rsidRPr="00D9560C" w:rsidRDefault="004002E2" w:rsidP="004002E2">
      <w:pPr>
        <w:rPr>
          <w:rFonts w:ascii=".VnTime" w:hAnsi=".VnTime"/>
        </w:rPr>
      </w:pPr>
      <w:r w:rsidRPr="00D9560C">
        <w:rPr>
          <w:rFonts w:ascii=".VnTime" w:hAnsi=".VnTime"/>
          <w:lang w:val="pt-BR"/>
        </w:rPr>
        <w:t xml:space="preserve">             </w:t>
      </w:r>
      <w:r w:rsidR="00690E92" w:rsidRPr="00D9560C">
        <w:rPr>
          <w:rFonts w:ascii=".VnTime" w:hAnsi=".VnTime"/>
        </w:rPr>
        <w:t>t</w:t>
      </w:r>
      <w:r w:rsidR="00690E92" w:rsidRPr="00D9560C">
        <w:rPr>
          <w:rFonts w:ascii=".VnTime" w:hAnsi=".VnTime"/>
          <w:vertAlign w:val="subscript"/>
        </w:rPr>
        <w:t>1</w:t>
      </w:r>
      <w:r w:rsidR="00690E92" w:rsidRPr="00D9560C">
        <w:rPr>
          <w:rFonts w:ascii=".VnTime" w:hAnsi=".VnTime"/>
        </w:rPr>
        <w:t xml:space="preserve"> &gt; t</w:t>
      </w:r>
      <w:r w:rsidR="00690E92" w:rsidRPr="00D9560C">
        <w:rPr>
          <w:rFonts w:ascii=".VnTime" w:hAnsi=".VnTime"/>
          <w:vertAlign w:val="subscript"/>
        </w:rPr>
        <w:t>2</w:t>
      </w:r>
      <w:r w:rsidR="00690E92" w:rsidRPr="00D9560C">
        <w:rPr>
          <w:rFonts w:ascii=".VnTime" w:hAnsi=".VnTime"/>
        </w:rPr>
        <w:t xml:space="preserve"> th× chiÒu thuËn cña ph¶n øng trªn lµ :</w:t>
      </w:r>
    </w:p>
    <w:p w:rsidR="00690E92" w:rsidRPr="00D9560C" w:rsidRDefault="004002E2" w:rsidP="004002E2">
      <w:pPr>
        <w:jc w:val="both"/>
        <w:rPr>
          <w:rFonts w:ascii=".VnTime" w:hAnsi=".VnTime"/>
        </w:rPr>
      </w:pPr>
      <w:r w:rsidRPr="00D9560C">
        <w:rPr>
          <w:rFonts w:ascii=".VnTime" w:hAnsi=".VnTime"/>
        </w:rPr>
        <w:t xml:space="preserve">            </w:t>
      </w:r>
      <w:r w:rsidR="00690E92" w:rsidRPr="00D9560C">
        <w:rPr>
          <w:rFonts w:ascii=".VnTime" w:hAnsi=".VnTime"/>
        </w:rPr>
        <w:t>A. To¶ nhiÖt.</w:t>
      </w:r>
      <w:r w:rsidR="00690E92" w:rsidRPr="00D9560C">
        <w:rPr>
          <w:rFonts w:ascii=".VnTime" w:hAnsi=".VnTime"/>
        </w:rPr>
        <w:tab/>
      </w:r>
      <w:r w:rsidR="00690E92" w:rsidRPr="00D9560C">
        <w:rPr>
          <w:rFonts w:ascii=".VnTime" w:hAnsi=".VnTime"/>
        </w:rPr>
        <w:tab/>
        <w:t>B. Thu nhiÖt.</w:t>
      </w:r>
      <w:r w:rsidRPr="00D9560C">
        <w:rPr>
          <w:rFonts w:ascii=".VnTime" w:hAnsi=".VnTime"/>
        </w:rPr>
        <w:t xml:space="preserve">                  </w:t>
      </w:r>
      <w:r w:rsidR="00690E92" w:rsidRPr="00D9560C">
        <w:rPr>
          <w:rFonts w:ascii=".VnTime" w:hAnsi=".VnTime"/>
        </w:rPr>
        <w:t>C. Kh«ng thu nhiÖt, còng kh«ng to¶ nhiÖt.</w:t>
      </w:r>
      <w:r w:rsidRPr="00D9560C">
        <w:rPr>
          <w:rFonts w:ascii=".VnTime" w:hAnsi=".VnTime"/>
        </w:rPr>
        <w:t xml:space="preserve">           </w:t>
      </w:r>
      <w:r w:rsidR="00690E92" w:rsidRPr="00D9560C">
        <w:rPr>
          <w:rFonts w:ascii=".VnTime" w:hAnsi=".VnTime"/>
        </w:rPr>
        <w:t>D. Ch­a x¸c ®Þnh ®­îc.</w:t>
      </w:r>
    </w:p>
    <w:p w:rsidR="002D766A" w:rsidRDefault="002D766A" w:rsidP="00690E92">
      <w:pPr>
        <w:jc w:val="both"/>
        <w:rPr>
          <w:rFonts w:asciiTheme="minorHAnsi" w:hAnsiTheme="minorHAnsi"/>
          <w:lang w:val="vi-VN"/>
        </w:rPr>
      </w:pPr>
    </w:p>
    <w:p w:rsidR="002D766A" w:rsidRDefault="002D766A" w:rsidP="00690E92">
      <w:pPr>
        <w:jc w:val="both"/>
        <w:rPr>
          <w:rFonts w:asciiTheme="minorHAnsi" w:hAnsiTheme="minorHAnsi"/>
          <w:lang w:val="vi-VN"/>
        </w:rPr>
      </w:pPr>
    </w:p>
    <w:p w:rsidR="00690E92" w:rsidRPr="00D9560C" w:rsidRDefault="00974A2D" w:rsidP="00690E92">
      <w:pPr>
        <w:jc w:val="both"/>
        <w:rPr>
          <w:rFonts w:ascii=".VnTime" w:hAnsi=".VnTime"/>
          <w:lang w:val="pt-BR"/>
        </w:rPr>
      </w:pPr>
      <w:r w:rsidRPr="002D766A">
        <w:rPr>
          <w:rFonts w:ascii=".VnTime" w:hAnsi=".VnTime"/>
          <w:lang w:val="vi-VN"/>
        </w:rPr>
        <w:t>C©u 63</w:t>
      </w:r>
      <w:r w:rsidR="00690E92" w:rsidRPr="002D766A">
        <w:rPr>
          <w:rFonts w:ascii=".VnTime" w:hAnsi=".VnTime"/>
          <w:lang w:val="vi-VN"/>
        </w:rPr>
        <w:t xml:space="preserve"> : Cã 3 èng nghiÖm ®ùng khÝ NO</w:t>
      </w:r>
      <w:r w:rsidR="00690E92" w:rsidRPr="002D766A">
        <w:rPr>
          <w:rFonts w:ascii=".VnTime" w:hAnsi=".VnTime"/>
          <w:vertAlign w:val="subscript"/>
          <w:lang w:val="vi-VN"/>
        </w:rPr>
        <w:t>2</w:t>
      </w:r>
      <w:r w:rsidR="00690E92" w:rsidRPr="002D766A">
        <w:rPr>
          <w:rFonts w:ascii=".VnTime" w:hAnsi=".VnTime"/>
          <w:lang w:val="vi-VN"/>
        </w:rPr>
        <w:t xml:space="preserve"> (cã nót kÝn). </w:t>
      </w:r>
      <w:r w:rsidR="00690E92" w:rsidRPr="00D9560C">
        <w:rPr>
          <w:rFonts w:ascii=".VnTime" w:hAnsi=".VnTime"/>
          <w:lang w:val="pt-BR"/>
        </w:rPr>
        <w:t>Sau ®ã :</w:t>
      </w:r>
    </w:p>
    <w:p w:rsidR="00690E92" w:rsidRPr="00D9560C" w:rsidRDefault="004002E2" w:rsidP="004002E2">
      <w:pPr>
        <w:ind w:left="952" w:hanging="952"/>
        <w:jc w:val="both"/>
        <w:rPr>
          <w:rFonts w:ascii=".VnTime" w:hAnsi=".VnTime"/>
          <w:lang w:val="pt-BR"/>
        </w:rPr>
      </w:pPr>
      <w:r w:rsidRPr="00D9560C">
        <w:rPr>
          <w:rFonts w:ascii=".VnTime" w:hAnsi=".VnTime"/>
          <w:lang w:val="pt-BR"/>
        </w:rPr>
        <w:t xml:space="preserve">            </w:t>
      </w:r>
      <w:r w:rsidR="00690E92" w:rsidRPr="00D9560C">
        <w:rPr>
          <w:rFonts w:ascii=".VnTime" w:hAnsi=".VnTime"/>
          <w:lang w:val="pt-BR"/>
        </w:rPr>
        <w:t>Ng©m èng thø nhÊt vµo cèc n­íc ®¸.</w:t>
      </w:r>
      <w:r w:rsidRPr="00D9560C">
        <w:rPr>
          <w:rFonts w:ascii=".VnTime" w:hAnsi=".VnTime"/>
          <w:lang w:val="pt-BR"/>
        </w:rPr>
        <w:t xml:space="preserve">            </w:t>
      </w:r>
      <w:r w:rsidR="00690E92" w:rsidRPr="00D9560C">
        <w:rPr>
          <w:rFonts w:ascii=".VnTime" w:hAnsi=".VnTime"/>
          <w:lang w:val="pt-BR"/>
        </w:rPr>
        <w:t>Ng©m èng thø hai vµo cèc n­íc s«i.</w:t>
      </w:r>
      <w:r w:rsidRPr="00D9560C">
        <w:rPr>
          <w:rFonts w:ascii=".VnTime" w:hAnsi=".VnTime"/>
          <w:lang w:val="pt-BR"/>
        </w:rPr>
        <w:t xml:space="preserve">               </w:t>
      </w:r>
      <w:r w:rsidR="00690E92" w:rsidRPr="00D9560C">
        <w:rPr>
          <w:rFonts w:ascii=".VnTime" w:hAnsi=".VnTime"/>
          <w:lang w:val="pt-BR"/>
        </w:rPr>
        <w:t>Cßn èng thø ba ®Ó ë ®iÒu kiÖn th­êng.</w:t>
      </w:r>
    </w:p>
    <w:p w:rsidR="00690E92" w:rsidRPr="00D9560C" w:rsidRDefault="004002E2" w:rsidP="00690E92">
      <w:pPr>
        <w:ind w:left="952" w:hanging="952"/>
        <w:jc w:val="both"/>
        <w:rPr>
          <w:rFonts w:ascii=".VnTime" w:hAnsi=".VnTime"/>
          <w:lang w:val="fr-FR"/>
        </w:rPr>
      </w:pPr>
      <w:r w:rsidRPr="00D9560C">
        <w:rPr>
          <w:rFonts w:ascii=".VnTime" w:hAnsi=".VnTime"/>
          <w:lang w:val="pt-BR"/>
        </w:rPr>
        <w:t xml:space="preserve">            </w:t>
      </w:r>
      <w:r w:rsidR="002D766A">
        <w:rPr>
          <w:rFonts w:ascii=".VnTime" w:hAnsi=".VnTime"/>
          <w:lang w:val="fr-FR"/>
        </w:rPr>
        <w:t>Mét thêi gian sau, ta thÊy</w:t>
      </w:r>
      <w:r w:rsidR="00690E92" w:rsidRPr="00D9560C">
        <w:rPr>
          <w:rFonts w:ascii=".VnTime" w:hAnsi=".VnTime"/>
          <w:lang w:val="fr-FR"/>
        </w:rPr>
        <w:t>:</w:t>
      </w:r>
    </w:p>
    <w:p w:rsidR="00690E92" w:rsidRPr="00D9560C" w:rsidRDefault="00690E92" w:rsidP="00690E92">
      <w:pPr>
        <w:numPr>
          <w:ilvl w:val="0"/>
          <w:numId w:val="26"/>
        </w:numPr>
        <w:spacing w:before="60" w:after="60" w:line="288" w:lineRule="auto"/>
        <w:jc w:val="both"/>
        <w:rPr>
          <w:rFonts w:ascii=".VnTime" w:hAnsi=".VnTime"/>
          <w:lang w:val="fr-FR"/>
        </w:rPr>
      </w:pPr>
      <w:r w:rsidRPr="00D9560C">
        <w:rPr>
          <w:rFonts w:ascii=".VnTime" w:hAnsi=".VnTime"/>
          <w:lang w:val="fr-FR"/>
        </w:rPr>
        <w:t>èng thø nhÊt cã mµu ®Ëm nhÊt, èng thø hai cã mµu nh¹t nhÊt.</w:t>
      </w:r>
    </w:p>
    <w:p w:rsidR="00690E92" w:rsidRPr="00D9560C" w:rsidRDefault="00690E92" w:rsidP="00690E92">
      <w:pPr>
        <w:numPr>
          <w:ilvl w:val="0"/>
          <w:numId w:val="26"/>
        </w:numPr>
        <w:spacing w:before="60" w:after="60" w:line="288" w:lineRule="auto"/>
        <w:jc w:val="both"/>
        <w:rPr>
          <w:rFonts w:ascii=".VnTime" w:hAnsi=".VnTime"/>
          <w:lang w:val="fr-FR"/>
        </w:rPr>
      </w:pPr>
      <w:r w:rsidRPr="00D9560C">
        <w:rPr>
          <w:rFonts w:ascii=".VnTime" w:hAnsi=".VnTime"/>
          <w:lang w:val="fr-FR"/>
        </w:rPr>
        <w:t>èng thø nhÊt cã mµu nh¹t nhÊt, èng thø hai cã mµu ®Ëm nhÊt.</w:t>
      </w:r>
    </w:p>
    <w:p w:rsidR="00690E92" w:rsidRPr="00D9560C" w:rsidRDefault="00690E92" w:rsidP="00690E92">
      <w:pPr>
        <w:numPr>
          <w:ilvl w:val="0"/>
          <w:numId w:val="26"/>
        </w:numPr>
        <w:spacing w:before="60" w:after="60" w:line="288" w:lineRule="auto"/>
        <w:jc w:val="both"/>
        <w:rPr>
          <w:rFonts w:ascii=".VnTime" w:hAnsi=".VnTime"/>
          <w:lang w:val="fr-FR"/>
        </w:rPr>
      </w:pPr>
      <w:r w:rsidRPr="00D9560C">
        <w:rPr>
          <w:rFonts w:ascii=".VnTime" w:hAnsi=".VnTime"/>
          <w:lang w:val="fr-FR"/>
        </w:rPr>
        <w:t>èng thø nhÊt cã mµu ®Ëm nhÊt, èng thø ba cã mµu nh¹t nhÊt.</w:t>
      </w:r>
    </w:p>
    <w:p w:rsidR="00690E92" w:rsidRPr="00D9560C" w:rsidRDefault="00690E92" w:rsidP="00690E92">
      <w:pPr>
        <w:numPr>
          <w:ilvl w:val="0"/>
          <w:numId w:val="26"/>
        </w:numPr>
        <w:spacing w:before="60" w:after="60" w:line="288" w:lineRule="auto"/>
        <w:jc w:val="both"/>
        <w:rPr>
          <w:rFonts w:ascii=".VnTime" w:hAnsi=".VnTime"/>
          <w:lang w:val="fr-FR"/>
        </w:rPr>
      </w:pPr>
      <w:r w:rsidRPr="00D9560C">
        <w:rPr>
          <w:rFonts w:ascii=".VnTime" w:hAnsi=".VnTime"/>
          <w:lang w:val="fr-FR"/>
        </w:rPr>
        <w:t>èng thø nhÊt cã mµu ®Ëm nhÊt, èng thø hai vµ èng thø ba ®Òu cã mµu nh¹t h¬n.</w:t>
      </w:r>
    </w:p>
    <w:p w:rsidR="004002E2" w:rsidRPr="00D9560C" w:rsidRDefault="00974A2D" w:rsidP="00690E92">
      <w:pPr>
        <w:spacing w:line="264" w:lineRule="auto"/>
        <w:jc w:val="both"/>
        <w:rPr>
          <w:noProof/>
          <w:lang w:val="fr-FR"/>
        </w:rPr>
      </w:pPr>
      <w:r w:rsidRPr="00D9560C">
        <w:rPr>
          <w:noProof/>
          <w:lang w:val="fr-FR"/>
        </w:rPr>
        <w:t>Câu 64</w:t>
      </w:r>
      <w:r w:rsidR="00690E92" w:rsidRPr="00D9560C">
        <w:rPr>
          <w:noProof/>
          <w:lang w:val="fr-FR"/>
        </w:rPr>
        <w:t xml:space="preserve">: Tốc độ của một phản ứng có dạng: </w:t>
      </w:r>
      <w:r w:rsidR="00690E92" w:rsidRPr="00D9560C">
        <w:rPr>
          <w:noProof/>
          <w:position w:val="-10"/>
          <w:lang w:val="pt-BR"/>
        </w:rPr>
        <w:object w:dxaOrig="1280" w:dyaOrig="360">
          <v:shape id="_x0000_i1082" type="#_x0000_t75" style="width:78.5pt;height:22pt" o:ole="">
            <v:imagedata r:id="rId107" o:title=""/>
          </v:shape>
          <o:OLEObject Type="Embed" ProgID="Equation.DSMT4" ShapeID="_x0000_i1082" DrawAspect="Content" ObjectID="_1581511503" r:id="rId108"/>
        </w:object>
      </w:r>
      <w:r w:rsidR="00690E92" w:rsidRPr="00D9560C">
        <w:rPr>
          <w:noProof/>
          <w:lang w:val="fr-FR"/>
        </w:rPr>
        <w:t xml:space="preserve">(A, B là 2 chất khác nhau). Nếu tăng nồng độ A lên 2 lần (nồng độ B không </w:t>
      </w:r>
    </w:p>
    <w:p w:rsidR="00690E92" w:rsidRPr="00D9560C" w:rsidRDefault="004002E2" w:rsidP="00690E92">
      <w:pPr>
        <w:spacing w:line="264" w:lineRule="auto"/>
        <w:jc w:val="both"/>
        <w:rPr>
          <w:noProof/>
          <w:lang w:val="fr-FR"/>
        </w:rPr>
      </w:pPr>
      <w:r w:rsidRPr="00D9560C">
        <w:rPr>
          <w:noProof/>
          <w:lang w:val="fr-FR"/>
        </w:rPr>
        <w:t xml:space="preserve">              </w:t>
      </w:r>
      <w:r w:rsidR="00690E92" w:rsidRPr="00D9560C">
        <w:rPr>
          <w:noProof/>
          <w:lang w:val="fr-FR"/>
        </w:rPr>
        <w:t>đổi) thì tốc độ phản ứng tăng 8 lần. Giá trị của x là</w:t>
      </w:r>
    </w:p>
    <w:p w:rsidR="00690E92" w:rsidRPr="00D9560C" w:rsidRDefault="00690E92" w:rsidP="00690E92">
      <w:pPr>
        <w:spacing w:line="264" w:lineRule="auto"/>
        <w:jc w:val="both"/>
        <w:rPr>
          <w:noProof/>
          <w:lang w:val="fr-FR"/>
        </w:rPr>
      </w:pPr>
      <w:r w:rsidRPr="00D9560C">
        <w:rPr>
          <w:noProof/>
          <w:lang w:val="fr-FR"/>
        </w:rPr>
        <w:tab/>
        <w:t>A. 3.</w:t>
      </w:r>
      <w:r w:rsidRPr="00D9560C">
        <w:rPr>
          <w:noProof/>
          <w:lang w:val="fr-FR"/>
        </w:rPr>
        <w:tab/>
      </w:r>
      <w:r w:rsidRPr="00D9560C">
        <w:rPr>
          <w:noProof/>
          <w:lang w:val="fr-FR"/>
        </w:rPr>
        <w:tab/>
      </w:r>
      <w:r w:rsidRPr="00D9560C">
        <w:rPr>
          <w:noProof/>
          <w:lang w:val="fr-FR"/>
        </w:rPr>
        <w:tab/>
      </w:r>
      <w:r w:rsidRPr="00D9560C">
        <w:rPr>
          <w:noProof/>
          <w:lang w:val="fr-FR"/>
        </w:rPr>
        <w:tab/>
        <w:t>B. 4.</w:t>
      </w:r>
      <w:r w:rsidRPr="00D9560C">
        <w:rPr>
          <w:noProof/>
          <w:lang w:val="fr-FR"/>
        </w:rPr>
        <w:tab/>
      </w:r>
      <w:r w:rsidRPr="00D9560C">
        <w:rPr>
          <w:noProof/>
          <w:lang w:val="fr-FR"/>
        </w:rPr>
        <w:tab/>
      </w:r>
      <w:r w:rsidRPr="00D9560C">
        <w:rPr>
          <w:noProof/>
          <w:lang w:val="fr-FR"/>
        </w:rPr>
        <w:tab/>
        <w:t>C. 6.</w:t>
      </w:r>
      <w:r w:rsidRPr="00D9560C">
        <w:rPr>
          <w:noProof/>
          <w:lang w:val="fr-FR"/>
        </w:rPr>
        <w:tab/>
      </w:r>
      <w:r w:rsidRPr="00D9560C">
        <w:rPr>
          <w:noProof/>
          <w:lang w:val="fr-FR"/>
        </w:rPr>
        <w:tab/>
      </w:r>
      <w:r w:rsidRPr="00D9560C">
        <w:rPr>
          <w:noProof/>
          <w:lang w:val="fr-FR"/>
        </w:rPr>
        <w:tab/>
        <w:t>D. 8.</w:t>
      </w:r>
    </w:p>
    <w:p w:rsidR="004002E2" w:rsidRPr="00D9560C" w:rsidRDefault="00690E92" w:rsidP="00690E92">
      <w:pPr>
        <w:spacing w:line="264" w:lineRule="auto"/>
        <w:jc w:val="both"/>
        <w:rPr>
          <w:noProof/>
          <w:lang w:val="fr-FR"/>
        </w:rPr>
      </w:pPr>
      <w:r w:rsidRPr="00D9560C">
        <w:rPr>
          <w:bCs/>
          <w:iCs/>
          <w:noProof/>
          <w:lang w:val="fr-FR"/>
        </w:rPr>
        <w:t xml:space="preserve">Câu </w:t>
      </w:r>
      <w:r w:rsidR="00974A2D" w:rsidRPr="00D9560C">
        <w:rPr>
          <w:bCs/>
          <w:iCs/>
          <w:noProof/>
          <w:lang w:val="fr-FR"/>
        </w:rPr>
        <w:t>65</w:t>
      </w:r>
      <w:r w:rsidRPr="00D9560C">
        <w:rPr>
          <w:noProof/>
          <w:lang w:val="fr-FR"/>
        </w:rPr>
        <w:t>: Khi tăng thêm 10</w:t>
      </w:r>
      <w:r w:rsidRPr="00D9560C">
        <w:rPr>
          <w:noProof/>
          <w:vertAlign w:val="superscript"/>
          <w:lang w:val="fr-FR"/>
        </w:rPr>
        <w:t>O</w:t>
      </w:r>
      <w:r w:rsidRPr="00D9560C">
        <w:rPr>
          <w:noProof/>
          <w:lang w:val="fr-FR"/>
        </w:rPr>
        <w:t>C, tốc độ một phản ứng hoá học tăng lên 2 lần. Vậy khi tăng nhiệt độ của phản ứng đó từ 25</w:t>
      </w:r>
      <w:r w:rsidRPr="00D9560C">
        <w:rPr>
          <w:noProof/>
          <w:vertAlign w:val="superscript"/>
          <w:lang w:val="fr-FR"/>
        </w:rPr>
        <w:t>O</w:t>
      </w:r>
      <w:r w:rsidRPr="00D9560C">
        <w:rPr>
          <w:noProof/>
          <w:lang w:val="fr-FR"/>
        </w:rPr>
        <w:t>C lên 75</w:t>
      </w:r>
      <w:r w:rsidRPr="00D9560C">
        <w:rPr>
          <w:noProof/>
          <w:vertAlign w:val="superscript"/>
          <w:lang w:val="fr-FR"/>
        </w:rPr>
        <w:t>O</w:t>
      </w:r>
      <w:r w:rsidRPr="00D9560C">
        <w:rPr>
          <w:noProof/>
          <w:lang w:val="fr-FR"/>
        </w:rPr>
        <w:t xml:space="preserve">C thì tốc độ </w:t>
      </w:r>
    </w:p>
    <w:p w:rsidR="00690E92" w:rsidRPr="00D9560C" w:rsidRDefault="004002E2" w:rsidP="00690E92">
      <w:pPr>
        <w:spacing w:line="264" w:lineRule="auto"/>
        <w:jc w:val="both"/>
        <w:rPr>
          <w:noProof/>
          <w:lang w:val="fr-FR"/>
        </w:rPr>
      </w:pPr>
      <w:r w:rsidRPr="00D9560C">
        <w:rPr>
          <w:noProof/>
          <w:lang w:val="fr-FR"/>
        </w:rPr>
        <w:t xml:space="preserve">              </w:t>
      </w:r>
      <w:r w:rsidR="00690E92" w:rsidRPr="00D9560C">
        <w:rPr>
          <w:noProof/>
          <w:lang w:val="fr-FR"/>
        </w:rPr>
        <w:t>phản ứng tăng</w:t>
      </w:r>
    </w:p>
    <w:p w:rsidR="00690E92" w:rsidRPr="00D9560C" w:rsidRDefault="00690E92" w:rsidP="00690E92">
      <w:pPr>
        <w:spacing w:line="264" w:lineRule="auto"/>
        <w:jc w:val="both"/>
        <w:rPr>
          <w:noProof/>
          <w:lang w:val="fr-FR"/>
        </w:rPr>
      </w:pPr>
      <w:r w:rsidRPr="00D9560C">
        <w:rPr>
          <w:noProof/>
          <w:lang w:val="fr-FR"/>
        </w:rPr>
        <w:tab/>
        <w:t>A. 5 lần.</w:t>
      </w:r>
      <w:r w:rsidRPr="00D9560C">
        <w:rPr>
          <w:noProof/>
          <w:lang w:val="fr-FR"/>
        </w:rPr>
        <w:tab/>
      </w:r>
      <w:r w:rsidRPr="00D9560C">
        <w:rPr>
          <w:noProof/>
          <w:lang w:val="fr-FR"/>
        </w:rPr>
        <w:tab/>
      </w:r>
      <w:r w:rsidRPr="00D9560C">
        <w:rPr>
          <w:noProof/>
          <w:lang w:val="fr-FR"/>
        </w:rPr>
        <w:tab/>
        <w:t>B. 10 lần.</w:t>
      </w:r>
      <w:r w:rsidRPr="00D9560C">
        <w:rPr>
          <w:noProof/>
          <w:lang w:val="fr-FR"/>
        </w:rPr>
        <w:tab/>
      </w:r>
      <w:r w:rsidRPr="00D9560C">
        <w:rPr>
          <w:noProof/>
          <w:lang w:val="fr-FR"/>
        </w:rPr>
        <w:tab/>
        <w:t>C. 16 lần.</w:t>
      </w:r>
      <w:r w:rsidRPr="00D9560C">
        <w:rPr>
          <w:noProof/>
          <w:lang w:val="fr-FR"/>
        </w:rPr>
        <w:tab/>
      </w:r>
      <w:r w:rsidRPr="00D9560C">
        <w:rPr>
          <w:noProof/>
          <w:lang w:val="fr-FR"/>
        </w:rPr>
        <w:tab/>
        <w:t>D. 32 lần.</w:t>
      </w:r>
    </w:p>
    <w:p w:rsidR="004002E2" w:rsidRPr="00D9560C" w:rsidRDefault="00690E92" w:rsidP="00690E92">
      <w:pPr>
        <w:spacing w:line="264" w:lineRule="auto"/>
        <w:jc w:val="both"/>
        <w:rPr>
          <w:noProof/>
          <w:lang w:val="fr-FR"/>
        </w:rPr>
      </w:pPr>
      <w:r w:rsidRPr="00D9560C">
        <w:rPr>
          <w:bCs/>
          <w:iCs/>
          <w:noProof/>
          <w:lang w:val="fr-FR"/>
        </w:rPr>
        <w:t xml:space="preserve">Câu </w:t>
      </w:r>
      <w:r w:rsidR="00974A2D" w:rsidRPr="00D9560C">
        <w:rPr>
          <w:bCs/>
          <w:iCs/>
          <w:noProof/>
          <w:lang w:val="fr-FR"/>
        </w:rPr>
        <w:t>66</w:t>
      </w:r>
      <w:r w:rsidRPr="00D9560C">
        <w:rPr>
          <w:noProof/>
          <w:lang w:val="fr-FR"/>
        </w:rPr>
        <w:t>: Khi tăng thêm 10</w:t>
      </w:r>
      <w:r w:rsidRPr="00D9560C">
        <w:rPr>
          <w:noProof/>
          <w:vertAlign w:val="superscript"/>
          <w:lang w:val="fr-FR"/>
        </w:rPr>
        <w:t>O</w:t>
      </w:r>
      <w:r w:rsidRPr="00D9560C">
        <w:rPr>
          <w:noProof/>
          <w:lang w:val="fr-FR"/>
        </w:rPr>
        <w:t>C, tốc độ một phản ứng hoá học tăng lên 3 lần. Để tốc độ phản ứng đó (đang tiến hành ở 30</w:t>
      </w:r>
      <w:r w:rsidRPr="00D9560C">
        <w:rPr>
          <w:noProof/>
          <w:vertAlign w:val="superscript"/>
          <w:lang w:val="fr-FR"/>
        </w:rPr>
        <w:t>O</w:t>
      </w:r>
      <w:r w:rsidRPr="00D9560C">
        <w:rPr>
          <w:noProof/>
          <w:lang w:val="fr-FR"/>
        </w:rPr>
        <w:t xml:space="preserve">C) tăng 81 lần thì cần </w:t>
      </w:r>
    </w:p>
    <w:p w:rsidR="00690E92" w:rsidRPr="00D9560C" w:rsidRDefault="004002E2" w:rsidP="00690E92">
      <w:pPr>
        <w:spacing w:line="264" w:lineRule="auto"/>
        <w:jc w:val="both"/>
        <w:rPr>
          <w:noProof/>
          <w:lang w:val="fr-FR"/>
        </w:rPr>
      </w:pPr>
      <w:r w:rsidRPr="00D9560C">
        <w:rPr>
          <w:noProof/>
          <w:lang w:val="fr-FR"/>
        </w:rPr>
        <w:t xml:space="preserve">              </w:t>
      </w:r>
      <w:r w:rsidR="00690E92" w:rsidRPr="00D9560C">
        <w:rPr>
          <w:noProof/>
          <w:lang w:val="fr-FR"/>
        </w:rPr>
        <w:t>phải tăng nhiệt độ lên đến</w:t>
      </w:r>
    </w:p>
    <w:p w:rsidR="00690E92" w:rsidRPr="00D9560C" w:rsidRDefault="00690E92" w:rsidP="00690E92">
      <w:pPr>
        <w:spacing w:line="264" w:lineRule="auto"/>
        <w:jc w:val="both"/>
        <w:rPr>
          <w:noProof/>
          <w:lang w:val="fr-FR"/>
        </w:rPr>
      </w:pPr>
      <w:r w:rsidRPr="00D9560C">
        <w:rPr>
          <w:noProof/>
          <w:lang w:val="fr-FR"/>
        </w:rPr>
        <w:tab/>
        <w:t>A. 50</w:t>
      </w:r>
      <w:r w:rsidRPr="00D9560C">
        <w:rPr>
          <w:noProof/>
          <w:vertAlign w:val="superscript"/>
          <w:lang w:val="fr-FR"/>
        </w:rPr>
        <w:t>O</w:t>
      </w:r>
      <w:r w:rsidRPr="00D9560C">
        <w:rPr>
          <w:noProof/>
          <w:lang w:val="fr-FR"/>
        </w:rPr>
        <w:t>C.</w:t>
      </w:r>
      <w:r w:rsidRPr="00D9560C">
        <w:rPr>
          <w:noProof/>
          <w:lang w:val="fr-FR"/>
        </w:rPr>
        <w:tab/>
      </w:r>
      <w:r w:rsidRPr="00D9560C">
        <w:rPr>
          <w:noProof/>
          <w:lang w:val="fr-FR"/>
        </w:rPr>
        <w:tab/>
      </w:r>
      <w:r w:rsidRPr="00D9560C">
        <w:rPr>
          <w:noProof/>
          <w:lang w:val="fr-FR"/>
        </w:rPr>
        <w:tab/>
        <w:t>B. 60</w:t>
      </w:r>
      <w:r w:rsidRPr="00D9560C">
        <w:rPr>
          <w:noProof/>
          <w:vertAlign w:val="superscript"/>
          <w:lang w:val="fr-FR"/>
        </w:rPr>
        <w:t>O</w:t>
      </w:r>
      <w:r w:rsidRPr="00D9560C">
        <w:rPr>
          <w:noProof/>
          <w:lang w:val="fr-FR"/>
        </w:rPr>
        <w:t>C.</w:t>
      </w:r>
      <w:r w:rsidRPr="00D9560C">
        <w:rPr>
          <w:noProof/>
          <w:lang w:val="fr-FR"/>
        </w:rPr>
        <w:tab/>
      </w:r>
      <w:r w:rsidRPr="00D9560C">
        <w:rPr>
          <w:noProof/>
          <w:lang w:val="fr-FR"/>
        </w:rPr>
        <w:tab/>
        <w:t>C. 70</w:t>
      </w:r>
      <w:r w:rsidRPr="00D9560C">
        <w:rPr>
          <w:noProof/>
          <w:vertAlign w:val="superscript"/>
          <w:lang w:val="fr-FR"/>
        </w:rPr>
        <w:t>O</w:t>
      </w:r>
      <w:r w:rsidRPr="00D9560C">
        <w:rPr>
          <w:noProof/>
          <w:lang w:val="fr-FR"/>
        </w:rPr>
        <w:t>C.</w:t>
      </w:r>
      <w:r w:rsidRPr="00D9560C">
        <w:rPr>
          <w:noProof/>
          <w:lang w:val="fr-FR"/>
        </w:rPr>
        <w:tab/>
      </w:r>
      <w:r w:rsidRPr="00D9560C">
        <w:rPr>
          <w:noProof/>
          <w:lang w:val="fr-FR"/>
        </w:rPr>
        <w:tab/>
        <w:t>D. 80</w:t>
      </w:r>
      <w:r w:rsidRPr="00D9560C">
        <w:rPr>
          <w:noProof/>
          <w:vertAlign w:val="superscript"/>
          <w:lang w:val="fr-FR"/>
        </w:rPr>
        <w:t>O</w:t>
      </w:r>
      <w:r w:rsidRPr="00D9560C">
        <w:rPr>
          <w:noProof/>
          <w:lang w:val="fr-FR"/>
        </w:rPr>
        <w:t>C.</w:t>
      </w:r>
    </w:p>
    <w:p w:rsidR="004002E2" w:rsidRPr="00D9560C" w:rsidRDefault="00690E92" w:rsidP="00690E92">
      <w:pPr>
        <w:spacing w:line="264" w:lineRule="auto"/>
        <w:jc w:val="both"/>
        <w:rPr>
          <w:noProof/>
          <w:lang w:val="fr-FR"/>
        </w:rPr>
      </w:pPr>
      <w:r w:rsidRPr="00D9560C">
        <w:rPr>
          <w:bCs/>
          <w:iCs/>
          <w:noProof/>
          <w:lang w:val="fr-FR"/>
        </w:rPr>
        <w:t xml:space="preserve">Câu </w:t>
      </w:r>
      <w:r w:rsidR="00974A2D" w:rsidRPr="00D9560C">
        <w:rPr>
          <w:bCs/>
          <w:iCs/>
          <w:noProof/>
          <w:lang w:val="fr-FR"/>
        </w:rPr>
        <w:t>67</w:t>
      </w:r>
      <w:r w:rsidRPr="00D9560C">
        <w:rPr>
          <w:noProof/>
          <w:lang w:val="fr-FR"/>
        </w:rPr>
        <w:t>: Người ta cho N</w:t>
      </w:r>
      <w:r w:rsidRPr="00D9560C">
        <w:rPr>
          <w:noProof/>
          <w:vertAlign w:val="subscript"/>
          <w:lang w:val="fr-FR"/>
        </w:rPr>
        <w:t>2</w:t>
      </w:r>
      <w:r w:rsidRPr="00D9560C">
        <w:rPr>
          <w:noProof/>
          <w:lang w:val="fr-FR"/>
        </w:rPr>
        <w:t xml:space="preserve"> và H</w:t>
      </w:r>
      <w:r w:rsidRPr="00D9560C">
        <w:rPr>
          <w:noProof/>
          <w:vertAlign w:val="subscript"/>
          <w:lang w:val="fr-FR"/>
        </w:rPr>
        <w:t>2</w:t>
      </w:r>
      <w:r w:rsidRPr="00D9560C">
        <w:rPr>
          <w:noProof/>
          <w:lang w:val="fr-FR"/>
        </w:rPr>
        <w:t xml:space="preserve"> vào trong bình kín dung tích không đổi và thực hiện phản ứng: N</w:t>
      </w:r>
      <w:r w:rsidRPr="00D9560C">
        <w:rPr>
          <w:noProof/>
          <w:vertAlign w:val="subscript"/>
          <w:lang w:val="fr-FR"/>
        </w:rPr>
        <w:t>2</w:t>
      </w:r>
      <w:r w:rsidRPr="00D9560C">
        <w:rPr>
          <w:noProof/>
          <w:lang w:val="fr-FR"/>
        </w:rPr>
        <w:t xml:space="preserve">  +  3H</w:t>
      </w:r>
      <w:r w:rsidRPr="00D9560C">
        <w:rPr>
          <w:noProof/>
          <w:vertAlign w:val="subscript"/>
          <w:lang w:val="fr-FR"/>
        </w:rPr>
        <w:t>2</w:t>
      </w:r>
      <w:r w:rsidRPr="00D9560C">
        <w:rPr>
          <w:noProof/>
          <w:lang w:val="fr-FR"/>
        </w:rPr>
        <w:t xml:space="preserve"> </w:t>
      </w:r>
      <w:r w:rsidRPr="00D9560C">
        <w:rPr>
          <w:noProof/>
        </w:rPr>
        <w:sym w:font="Symbol" w:char="F0AE"/>
      </w:r>
      <w:r w:rsidRPr="00D9560C">
        <w:rPr>
          <w:noProof/>
          <w:lang w:val="fr-FR"/>
        </w:rPr>
        <w:t xml:space="preserve"> 2NH</w:t>
      </w:r>
      <w:r w:rsidRPr="00D9560C">
        <w:rPr>
          <w:noProof/>
          <w:vertAlign w:val="subscript"/>
          <w:lang w:val="fr-FR"/>
        </w:rPr>
        <w:t>3</w:t>
      </w:r>
      <w:r w:rsidRPr="00D9560C">
        <w:rPr>
          <w:noProof/>
          <w:lang w:val="fr-FR"/>
        </w:rPr>
        <w:t xml:space="preserve">. Sau một thời gian, nồng </w:t>
      </w:r>
    </w:p>
    <w:p w:rsidR="00690E92" w:rsidRPr="00D9560C" w:rsidRDefault="004002E2" w:rsidP="00690E92">
      <w:pPr>
        <w:spacing w:line="264" w:lineRule="auto"/>
        <w:jc w:val="both"/>
        <w:rPr>
          <w:noProof/>
          <w:lang w:val="fr-FR"/>
        </w:rPr>
      </w:pPr>
      <w:r w:rsidRPr="00D9560C">
        <w:rPr>
          <w:noProof/>
          <w:lang w:val="fr-FR"/>
        </w:rPr>
        <w:t xml:space="preserve">             </w:t>
      </w:r>
      <w:r w:rsidR="00690E92" w:rsidRPr="00D9560C">
        <w:rPr>
          <w:noProof/>
          <w:lang w:val="fr-FR"/>
        </w:rPr>
        <w:t xml:space="preserve">độ các chất trong bình như sau: </w:t>
      </w:r>
      <w:r w:rsidRPr="00D9560C">
        <w:rPr>
          <w:noProof/>
          <w:lang w:val="fr-FR"/>
        </w:rPr>
        <w:t xml:space="preserve"> </w:t>
      </w:r>
      <w:r w:rsidR="00690E92" w:rsidRPr="00D9560C">
        <w:rPr>
          <w:noProof/>
          <w:lang w:val="fr-FR"/>
        </w:rPr>
        <w:t>[N</w:t>
      </w:r>
      <w:r w:rsidR="00690E92" w:rsidRPr="00D9560C">
        <w:rPr>
          <w:noProof/>
          <w:vertAlign w:val="subscript"/>
          <w:lang w:val="fr-FR"/>
        </w:rPr>
        <w:t>2</w:t>
      </w:r>
      <w:r w:rsidR="00690E92" w:rsidRPr="00D9560C">
        <w:rPr>
          <w:noProof/>
          <w:lang w:val="fr-FR"/>
        </w:rPr>
        <w:t>] = 2M; [H</w:t>
      </w:r>
      <w:r w:rsidR="00690E92" w:rsidRPr="00D9560C">
        <w:rPr>
          <w:noProof/>
          <w:vertAlign w:val="subscript"/>
          <w:lang w:val="fr-FR"/>
        </w:rPr>
        <w:t>2</w:t>
      </w:r>
      <w:r w:rsidR="00690E92" w:rsidRPr="00D9560C">
        <w:rPr>
          <w:noProof/>
          <w:lang w:val="fr-FR"/>
        </w:rPr>
        <w:t>] = 3M; [NH</w:t>
      </w:r>
      <w:r w:rsidR="00690E92" w:rsidRPr="00D9560C">
        <w:rPr>
          <w:noProof/>
          <w:vertAlign w:val="subscript"/>
          <w:lang w:val="fr-FR"/>
        </w:rPr>
        <w:t>3</w:t>
      </w:r>
      <w:r w:rsidR="00690E92" w:rsidRPr="00D9560C">
        <w:rPr>
          <w:noProof/>
          <w:lang w:val="fr-FR"/>
        </w:rPr>
        <w:t>] = 2M. Nồng độ mol/l của N</w:t>
      </w:r>
      <w:r w:rsidR="00690E92" w:rsidRPr="00D9560C">
        <w:rPr>
          <w:noProof/>
          <w:vertAlign w:val="subscript"/>
          <w:lang w:val="fr-FR"/>
        </w:rPr>
        <w:t>2</w:t>
      </w:r>
      <w:r w:rsidR="00690E92" w:rsidRPr="00D9560C">
        <w:rPr>
          <w:noProof/>
          <w:lang w:val="fr-FR"/>
        </w:rPr>
        <w:t xml:space="preserve"> và H</w:t>
      </w:r>
      <w:r w:rsidR="00690E92" w:rsidRPr="00D9560C">
        <w:rPr>
          <w:noProof/>
          <w:vertAlign w:val="subscript"/>
          <w:lang w:val="fr-FR"/>
        </w:rPr>
        <w:t>2</w:t>
      </w:r>
      <w:r w:rsidR="00690E92" w:rsidRPr="00D9560C">
        <w:rPr>
          <w:noProof/>
          <w:lang w:val="fr-FR"/>
        </w:rPr>
        <w:t xml:space="preserve"> ban đầu lần lượt là</w:t>
      </w:r>
    </w:p>
    <w:p w:rsidR="00690E92" w:rsidRPr="00D9560C" w:rsidRDefault="00690E92" w:rsidP="00690E92">
      <w:pPr>
        <w:spacing w:line="264" w:lineRule="auto"/>
        <w:ind w:firstLine="720"/>
        <w:jc w:val="both"/>
        <w:rPr>
          <w:noProof/>
          <w:lang w:val="fr-FR"/>
        </w:rPr>
      </w:pPr>
      <w:r w:rsidRPr="00D9560C">
        <w:rPr>
          <w:noProof/>
          <w:lang w:val="fr-FR"/>
        </w:rPr>
        <w:t>A. 3 và 6.</w:t>
      </w:r>
      <w:r w:rsidRPr="00D9560C">
        <w:rPr>
          <w:noProof/>
          <w:lang w:val="fr-FR"/>
        </w:rPr>
        <w:tab/>
      </w:r>
      <w:r w:rsidRPr="00D9560C">
        <w:rPr>
          <w:noProof/>
          <w:lang w:val="fr-FR"/>
        </w:rPr>
        <w:tab/>
      </w:r>
      <w:r w:rsidRPr="00D9560C">
        <w:rPr>
          <w:noProof/>
          <w:lang w:val="fr-FR"/>
        </w:rPr>
        <w:tab/>
        <w:t>B. 2 và 3.</w:t>
      </w:r>
      <w:r w:rsidRPr="00D9560C">
        <w:rPr>
          <w:noProof/>
          <w:lang w:val="fr-FR"/>
        </w:rPr>
        <w:tab/>
      </w:r>
      <w:r w:rsidRPr="00D9560C">
        <w:rPr>
          <w:noProof/>
          <w:lang w:val="fr-FR"/>
        </w:rPr>
        <w:tab/>
        <w:t>C. 4 và 8.</w:t>
      </w:r>
      <w:r w:rsidRPr="00D9560C">
        <w:rPr>
          <w:noProof/>
          <w:lang w:val="fr-FR"/>
        </w:rPr>
        <w:tab/>
      </w:r>
      <w:r w:rsidRPr="00D9560C">
        <w:rPr>
          <w:noProof/>
          <w:lang w:val="fr-FR"/>
        </w:rPr>
        <w:tab/>
        <w:t>D. 2 và 4.</w:t>
      </w:r>
    </w:p>
    <w:p w:rsidR="00690E92" w:rsidRPr="00D9560C" w:rsidRDefault="00690E92" w:rsidP="00690E92">
      <w:pPr>
        <w:spacing w:line="264" w:lineRule="auto"/>
        <w:jc w:val="both"/>
        <w:rPr>
          <w:noProof/>
          <w:lang w:val="fr-FR"/>
        </w:rPr>
      </w:pPr>
      <w:r w:rsidRPr="00D9560C">
        <w:rPr>
          <w:bCs/>
          <w:iCs/>
          <w:noProof/>
          <w:lang w:val="fr-FR"/>
        </w:rPr>
        <w:t xml:space="preserve">Câu </w:t>
      </w:r>
      <w:r w:rsidR="00974A2D" w:rsidRPr="00D9560C">
        <w:rPr>
          <w:bCs/>
          <w:iCs/>
          <w:noProof/>
          <w:lang w:val="fr-FR"/>
        </w:rPr>
        <w:t>68</w:t>
      </w:r>
      <w:r w:rsidRPr="00D9560C">
        <w:rPr>
          <w:noProof/>
          <w:lang w:val="fr-FR"/>
        </w:rPr>
        <w:t>: Xét phản ứng sau ở nhiệt độ không đổi: 2NO  +  O</w:t>
      </w:r>
      <w:r w:rsidRPr="00D9560C">
        <w:rPr>
          <w:noProof/>
          <w:vertAlign w:val="subscript"/>
          <w:lang w:val="fr-FR"/>
        </w:rPr>
        <w:t xml:space="preserve">2   </w:t>
      </w:r>
      <w:r w:rsidRPr="00D9560C">
        <w:rPr>
          <w:noProof/>
        </w:rPr>
        <w:sym w:font="Symbol" w:char="F0AE"/>
      </w:r>
      <w:r w:rsidRPr="00D9560C">
        <w:rPr>
          <w:noProof/>
          <w:lang w:val="fr-FR"/>
        </w:rPr>
        <w:t xml:space="preserve"> 2NO</w:t>
      </w:r>
      <w:r w:rsidRPr="00D9560C">
        <w:rPr>
          <w:noProof/>
          <w:vertAlign w:val="subscript"/>
          <w:lang w:val="fr-FR"/>
        </w:rPr>
        <w:t>2</w:t>
      </w:r>
      <w:r w:rsidRPr="00D9560C">
        <w:rPr>
          <w:noProof/>
          <w:lang w:val="fr-FR"/>
        </w:rPr>
        <w:t>. Khi thể tích bình phản ứng giảm đi một nửa thì tốc độ phản ứng</w:t>
      </w:r>
    </w:p>
    <w:p w:rsidR="00690E92" w:rsidRPr="00D9560C" w:rsidRDefault="00690E92" w:rsidP="00690E92">
      <w:pPr>
        <w:spacing w:line="264" w:lineRule="auto"/>
        <w:jc w:val="both"/>
        <w:rPr>
          <w:noProof/>
          <w:lang w:val="fr-FR"/>
        </w:rPr>
      </w:pPr>
      <w:r w:rsidRPr="00D9560C">
        <w:rPr>
          <w:noProof/>
          <w:lang w:val="fr-FR"/>
        </w:rPr>
        <w:tab/>
        <w:t>A. tăng 4 lần.</w:t>
      </w:r>
      <w:r w:rsidRPr="00D9560C">
        <w:rPr>
          <w:noProof/>
          <w:lang w:val="fr-FR"/>
        </w:rPr>
        <w:tab/>
      </w:r>
      <w:r w:rsidRPr="00D9560C">
        <w:rPr>
          <w:noProof/>
          <w:lang w:val="fr-FR"/>
        </w:rPr>
        <w:tab/>
        <w:t>B. giảm 4 lần.</w:t>
      </w:r>
      <w:r w:rsidRPr="00D9560C">
        <w:rPr>
          <w:noProof/>
          <w:lang w:val="fr-FR"/>
        </w:rPr>
        <w:tab/>
        <w:t>C. tăng 8 lần.</w:t>
      </w:r>
      <w:r w:rsidRPr="00D9560C">
        <w:rPr>
          <w:noProof/>
          <w:lang w:val="fr-FR"/>
        </w:rPr>
        <w:tab/>
        <w:t>D. giảm 8 lần.</w:t>
      </w:r>
    </w:p>
    <w:p w:rsidR="004002E2" w:rsidRPr="00D9560C" w:rsidRDefault="00690E92" w:rsidP="00690E92">
      <w:pPr>
        <w:spacing w:line="264" w:lineRule="auto"/>
        <w:jc w:val="both"/>
        <w:rPr>
          <w:noProof/>
          <w:lang w:val="fr-FR"/>
        </w:rPr>
      </w:pPr>
      <w:r w:rsidRPr="00D9560C">
        <w:rPr>
          <w:bCs/>
          <w:iCs/>
          <w:noProof/>
          <w:lang w:val="fr-FR"/>
        </w:rPr>
        <w:t xml:space="preserve">Câu </w:t>
      </w:r>
      <w:r w:rsidR="00974A2D" w:rsidRPr="00D9560C">
        <w:rPr>
          <w:bCs/>
          <w:iCs/>
          <w:noProof/>
          <w:lang w:val="fr-FR"/>
        </w:rPr>
        <w:t>69</w:t>
      </w:r>
      <w:r w:rsidRPr="00D9560C">
        <w:rPr>
          <w:noProof/>
          <w:lang w:val="fr-FR"/>
        </w:rPr>
        <w:t>: Cho 6 gam, kẽm hạt vào cốc đựng dung dịch H</w:t>
      </w:r>
      <w:r w:rsidRPr="00D9560C">
        <w:rPr>
          <w:noProof/>
          <w:vertAlign w:val="subscript"/>
          <w:lang w:val="fr-FR"/>
        </w:rPr>
        <w:t>2</w:t>
      </w:r>
      <w:r w:rsidRPr="00D9560C">
        <w:rPr>
          <w:noProof/>
          <w:lang w:val="fr-FR"/>
        </w:rPr>
        <w:t>SO</w:t>
      </w:r>
      <w:r w:rsidRPr="00D9560C">
        <w:rPr>
          <w:noProof/>
          <w:vertAlign w:val="subscript"/>
          <w:lang w:val="fr-FR"/>
        </w:rPr>
        <w:t>4</w:t>
      </w:r>
      <w:r w:rsidRPr="00D9560C">
        <w:rPr>
          <w:noProof/>
          <w:lang w:val="fr-FR"/>
        </w:rPr>
        <w:t xml:space="preserve"> 2M ở nhiệt độ thường. Biến đổi nào sau đây KHÔNG làm thay đổi tốc độ phản </w:t>
      </w:r>
    </w:p>
    <w:p w:rsidR="00690E92" w:rsidRPr="00D9560C" w:rsidRDefault="004002E2" w:rsidP="00690E92">
      <w:pPr>
        <w:spacing w:line="264" w:lineRule="auto"/>
        <w:jc w:val="both"/>
        <w:rPr>
          <w:noProof/>
          <w:lang w:val="fr-FR"/>
        </w:rPr>
      </w:pPr>
      <w:r w:rsidRPr="00D9560C">
        <w:rPr>
          <w:noProof/>
          <w:lang w:val="fr-FR"/>
        </w:rPr>
        <w:t xml:space="preserve">             </w:t>
      </w:r>
      <w:r w:rsidR="00690E92" w:rsidRPr="00D9560C">
        <w:rPr>
          <w:noProof/>
          <w:lang w:val="fr-FR"/>
        </w:rPr>
        <w:t>ứng?</w:t>
      </w:r>
    </w:p>
    <w:p w:rsidR="00690E92" w:rsidRPr="00D9560C" w:rsidRDefault="00690E92" w:rsidP="00690E92">
      <w:pPr>
        <w:spacing w:line="264" w:lineRule="auto"/>
        <w:jc w:val="both"/>
        <w:rPr>
          <w:noProof/>
          <w:lang w:val="fr-FR"/>
        </w:rPr>
      </w:pPr>
      <w:r w:rsidRPr="00D9560C">
        <w:rPr>
          <w:noProof/>
          <w:lang w:val="fr-FR"/>
        </w:rPr>
        <w:tab/>
        <w:t>A. thay 6 gam kẽm hạt bằng 6 gam kẽm bột.</w:t>
      </w:r>
      <w:r w:rsidR="004002E2" w:rsidRPr="00D9560C">
        <w:rPr>
          <w:noProof/>
          <w:lang w:val="fr-FR"/>
        </w:rPr>
        <w:t xml:space="preserve">                        </w:t>
      </w:r>
      <w:r w:rsidRPr="00D9560C">
        <w:rPr>
          <w:noProof/>
          <w:lang w:val="fr-FR"/>
        </w:rPr>
        <w:t>B. tăng nhiệt độ lên đến 50</w:t>
      </w:r>
      <w:r w:rsidRPr="00D9560C">
        <w:rPr>
          <w:noProof/>
          <w:vertAlign w:val="superscript"/>
          <w:lang w:val="fr-FR"/>
        </w:rPr>
        <w:t>O</w:t>
      </w:r>
      <w:r w:rsidRPr="00D9560C">
        <w:rPr>
          <w:noProof/>
          <w:lang w:val="fr-FR"/>
        </w:rPr>
        <w:t>C.</w:t>
      </w:r>
    </w:p>
    <w:p w:rsidR="00690E92" w:rsidRPr="00D9560C" w:rsidRDefault="00690E92" w:rsidP="00690E92">
      <w:pPr>
        <w:spacing w:line="264" w:lineRule="auto"/>
        <w:jc w:val="both"/>
        <w:rPr>
          <w:noProof/>
          <w:lang w:val="fr-FR"/>
        </w:rPr>
      </w:pPr>
      <w:r w:rsidRPr="00D9560C">
        <w:rPr>
          <w:noProof/>
          <w:lang w:val="fr-FR"/>
        </w:rPr>
        <w:tab/>
        <w:t>C. thay dung dịch H</w:t>
      </w:r>
      <w:r w:rsidRPr="00D9560C">
        <w:rPr>
          <w:noProof/>
          <w:vertAlign w:val="subscript"/>
          <w:lang w:val="fr-FR"/>
        </w:rPr>
        <w:t>2</w:t>
      </w:r>
      <w:r w:rsidRPr="00D9560C">
        <w:rPr>
          <w:noProof/>
          <w:lang w:val="fr-FR"/>
        </w:rPr>
        <w:t>SO</w:t>
      </w:r>
      <w:r w:rsidRPr="00D9560C">
        <w:rPr>
          <w:noProof/>
          <w:vertAlign w:val="subscript"/>
          <w:lang w:val="fr-FR"/>
        </w:rPr>
        <w:t>4</w:t>
      </w:r>
      <w:r w:rsidRPr="00D9560C">
        <w:rPr>
          <w:noProof/>
          <w:lang w:val="fr-FR"/>
        </w:rPr>
        <w:t xml:space="preserve"> 2M bằng dung dịch H</w:t>
      </w:r>
      <w:r w:rsidRPr="00D9560C">
        <w:rPr>
          <w:noProof/>
          <w:vertAlign w:val="subscript"/>
          <w:lang w:val="fr-FR"/>
        </w:rPr>
        <w:t>2</w:t>
      </w:r>
      <w:r w:rsidRPr="00D9560C">
        <w:rPr>
          <w:noProof/>
          <w:lang w:val="fr-FR"/>
        </w:rPr>
        <w:t>SO</w:t>
      </w:r>
      <w:r w:rsidRPr="00D9560C">
        <w:rPr>
          <w:noProof/>
          <w:vertAlign w:val="subscript"/>
          <w:lang w:val="fr-FR"/>
        </w:rPr>
        <w:t>4</w:t>
      </w:r>
      <w:r w:rsidRPr="00D9560C">
        <w:rPr>
          <w:noProof/>
          <w:lang w:val="fr-FR"/>
        </w:rPr>
        <w:t xml:space="preserve"> 1M.</w:t>
      </w:r>
      <w:r w:rsidR="004002E2" w:rsidRPr="00D9560C">
        <w:rPr>
          <w:noProof/>
          <w:lang w:val="fr-FR"/>
        </w:rPr>
        <w:t xml:space="preserve">    </w:t>
      </w:r>
      <w:r w:rsidRPr="00D9560C">
        <w:rPr>
          <w:noProof/>
          <w:lang w:val="fr-FR"/>
        </w:rPr>
        <w:t>D. tăng thể tích dung dịch H</w:t>
      </w:r>
      <w:r w:rsidRPr="00D9560C">
        <w:rPr>
          <w:noProof/>
          <w:vertAlign w:val="subscript"/>
          <w:lang w:val="fr-FR"/>
        </w:rPr>
        <w:t>2</w:t>
      </w:r>
      <w:r w:rsidRPr="00D9560C">
        <w:rPr>
          <w:noProof/>
          <w:lang w:val="fr-FR"/>
        </w:rPr>
        <w:t>SO</w:t>
      </w:r>
      <w:r w:rsidRPr="00D9560C">
        <w:rPr>
          <w:noProof/>
          <w:vertAlign w:val="subscript"/>
          <w:lang w:val="fr-FR"/>
        </w:rPr>
        <w:t>4</w:t>
      </w:r>
      <w:r w:rsidRPr="00D9560C">
        <w:rPr>
          <w:noProof/>
          <w:lang w:val="fr-FR"/>
        </w:rPr>
        <w:t xml:space="preserve"> 2M lên 2 lần.</w:t>
      </w:r>
    </w:p>
    <w:p w:rsidR="00690E92" w:rsidRPr="00D9560C" w:rsidRDefault="00690E92" w:rsidP="00690E92">
      <w:pPr>
        <w:spacing w:line="264" w:lineRule="auto"/>
        <w:jc w:val="both"/>
        <w:rPr>
          <w:noProof/>
          <w:lang w:val="pt-BR"/>
        </w:rPr>
      </w:pPr>
      <w:r w:rsidRPr="00D9560C">
        <w:rPr>
          <w:bCs/>
          <w:iCs/>
          <w:noProof/>
          <w:lang w:val="pt-BR"/>
        </w:rPr>
        <w:t xml:space="preserve">Câu </w:t>
      </w:r>
      <w:r w:rsidR="00974A2D" w:rsidRPr="00D9560C">
        <w:rPr>
          <w:bCs/>
          <w:iCs/>
          <w:noProof/>
          <w:lang w:val="pt-BR"/>
        </w:rPr>
        <w:t>70</w:t>
      </w:r>
      <w:r w:rsidRPr="00D9560C">
        <w:rPr>
          <w:noProof/>
          <w:lang w:val="pt-BR"/>
        </w:rPr>
        <w:t>: Cho phản ứng: 2KClO</w:t>
      </w:r>
      <w:r w:rsidRPr="00D9560C">
        <w:rPr>
          <w:noProof/>
          <w:vertAlign w:val="subscript"/>
          <w:lang w:val="pt-BR"/>
        </w:rPr>
        <w:t>3</w:t>
      </w:r>
      <w:r w:rsidRPr="00D9560C">
        <w:rPr>
          <w:noProof/>
          <w:lang w:val="pt-BR"/>
        </w:rPr>
        <w:t xml:space="preserve"> (r) </w:t>
      </w:r>
      <w:r w:rsidRPr="00D9560C">
        <w:rPr>
          <w:noProof/>
        </w:rPr>
        <w:sym w:font="Symbol" w:char="F0AE"/>
      </w:r>
      <w:r w:rsidRPr="00D9560C">
        <w:rPr>
          <w:noProof/>
          <w:lang w:val="pt-BR"/>
        </w:rPr>
        <w:t xml:space="preserve"> 2KCl(r)  + 3O</w:t>
      </w:r>
      <w:r w:rsidRPr="00D9560C">
        <w:rPr>
          <w:noProof/>
          <w:vertAlign w:val="subscript"/>
          <w:lang w:val="pt-BR"/>
        </w:rPr>
        <w:t>2</w:t>
      </w:r>
      <w:r w:rsidRPr="00D9560C">
        <w:rPr>
          <w:noProof/>
          <w:lang w:val="pt-BR"/>
        </w:rPr>
        <w:t xml:space="preserve"> (k). Yếu tố KHÔNG ảnh hưởng đến tốc độ của phản ứng trên là</w:t>
      </w:r>
    </w:p>
    <w:p w:rsidR="00690E92" w:rsidRPr="00D9560C" w:rsidRDefault="00690E92" w:rsidP="00690E92">
      <w:pPr>
        <w:spacing w:line="264" w:lineRule="auto"/>
        <w:jc w:val="both"/>
        <w:rPr>
          <w:noProof/>
          <w:lang w:val="pt-BR"/>
        </w:rPr>
      </w:pPr>
      <w:r w:rsidRPr="00D9560C">
        <w:rPr>
          <w:noProof/>
          <w:lang w:val="pt-BR"/>
        </w:rPr>
        <w:tab/>
        <w:t>A. kích thước hạt KClO</w:t>
      </w:r>
      <w:r w:rsidRPr="00D9560C">
        <w:rPr>
          <w:noProof/>
          <w:vertAlign w:val="subscript"/>
          <w:lang w:val="pt-BR"/>
        </w:rPr>
        <w:t>3</w:t>
      </w:r>
      <w:r w:rsidRPr="00D9560C">
        <w:rPr>
          <w:noProof/>
          <w:lang w:val="pt-BR"/>
        </w:rPr>
        <w:t>.</w:t>
      </w:r>
      <w:r w:rsidRPr="00D9560C">
        <w:rPr>
          <w:noProof/>
          <w:lang w:val="pt-BR"/>
        </w:rPr>
        <w:tab/>
        <w:t xml:space="preserve">    B. áp suất.</w:t>
      </w:r>
      <w:r w:rsidRPr="00D9560C">
        <w:rPr>
          <w:noProof/>
          <w:lang w:val="pt-BR"/>
        </w:rPr>
        <w:tab/>
        <w:t>C. chất xúc tác.</w:t>
      </w:r>
      <w:r w:rsidRPr="00D9560C">
        <w:rPr>
          <w:noProof/>
          <w:lang w:val="pt-BR"/>
        </w:rPr>
        <w:tab/>
        <w:t>D. nhiệt độ.</w:t>
      </w:r>
    </w:p>
    <w:p w:rsidR="00DE62A5" w:rsidRDefault="00DE62A5" w:rsidP="00690E92">
      <w:pPr>
        <w:spacing w:line="264" w:lineRule="auto"/>
        <w:jc w:val="both"/>
        <w:rPr>
          <w:bCs/>
          <w:iCs/>
          <w:noProof/>
          <w:lang w:val="vi-VN"/>
        </w:rPr>
      </w:pPr>
    </w:p>
    <w:p w:rsidR="00690E92" w:rsidRPr="00D9560C" w:rsidRDefault="00974A2D" w:rsidP="00690E92">
      <w:pPr>
        <w:spacing w:line="264" w:lineRule="auto"/>
        <w:jc w:val="both"/>
        <w:rPr>
          <w:noProof/>
          <w:lang w:val="pt-BR"/>
        </w:rPr>
      </w:pPr>
      <w:r w:rsidRPr="00D9560C">
        <w:rPr>
          <w:bCs/>
          <w:iCs/>
          <w:noProof/>
          <w:lang w:val="pt-BR"/>
        </w:rPr>
        <w:t>Câu 71</w:t>
      </w:r>
      <w:r w:rsidR="00690E92" w:rsidRPr="00D9560C">
        <w:rPr>
          <w:noProof/>
          <w:lang w:val="pt-BR"/>
        </w:rPr>
        <w:t>: Khi phản ứng thuận nghịch ở trạng thái cân bằng thì nó</w:t>
      </w:r>
    </w:p>
    <w:p w:rsidR="00690E92" w:rsidRPr="00D9560C" w:rsidRDefault="00690E92" w:rsidP="00690E92">
      <w:pPr>
        <w:spacing w:line="264" w:lineRule="auto"/>
        <w:jc w:val="both"/>
        <w:rPr>
          <w:noProof/>
          <w:lang w:val="pt-BR"/>
        </w:rPr>
      </w:pPr>
      <w:r w:rsidRPr="00D9560C">
        <w:rPr>
          <w:noProof/>
          <w:lang w:val="pt-BR"/>
        </w:rPr>
        <w:tab/>
        <w:t xml:space="preserve">A. không xảy ra nữa. </w:t>
      </w:r>
      <w:r w:rsidRPr="00D9560C">
        <w:rPr>
          <w:noProof/>
          <w:lang w:val="pt-BR"/>
        </w:rPr>
        <w:tab/>
      </w:r>
      <w:r w:rsidRPr="00D9560C">
        <w:rPr>
          <w:noProof/>
          <w:lang w:val="pt-BR"/>
        </w:rPr>
        <w:tab/>
      </w:r>
      <w:r w:rsidRPr="00D9560C">
        <w:rPr>
          <w:noProof/>
          <w:lang w:val="pt-BR"/>
        </w:rPr>
        <w:tab/>
      </w:r>
      <w:r w:rsidRPr="00D9560C">
        <w:rPr>
          <w:noProof/>
          <w:lang w:val="pt-BR"/>
        </w:rPr>
        <w:tab/>
        <w:t>B. vẫn tiếp tục xảy ra.</w:t>
      </w:r>
    </w:p>
    <w:p w:rsidR="00690E92" w:rsidRPr="00D9560C" w:rsidRDefault="00690E92" w:rsidP="00690E92">
      <w:pPr>
        <w:spacing w:line="264" w:lineRule="auto"/>
        <w:jc w:val="both"/>
        <w:rPr>
          <w:noProof/>
          <w:lang w:val="pt-BR"/>
        </w:rPr>
      </w:pPr>
      <w:r w:rsidRPr="00D9560C">
        <w:rPr>
          <w:noProof/>
          <w:lang w:val="pt-BR"/>
        </w:rPr>
        <w:tab/>
        <w:t>C. chỉ xảy ra theo chiều thuận.</w:t>
      </w:r>
      <w:r w:rsidRPr="00D9560C">
        <w:rPr>
          <w:noProof/>
          <w:lang w:val="pt-BR"/>
        </w:rPr>
        <w:tab/>
      </w:r>
      <w:r w:rsidRPr="00D9560C">
        <w:rPr>
          <w:noProof/>
          <w:lang w:val="pt-BR"/>
        </w:rPr>
        <w:tab/>
      </w:r>
      <w:r w:rsidRPr="00D9560C">
        <w:rPr>
          <w:noProof/>
          <w:lang w:val="pt-BR"/>
        </w:rPr>
        <w:tab/>
        <w:t>D. chỉ xảy ra theo chiều nghịch.</w:t>
      </w:r>
    </w:p>
    <w:p w:rsidR="00690E92" w:rsidRPr="00D9560C" w:rsidRDefault="00974A2D" w:rsidP="00690E92">
      <w:pPr>
        <w:spacing w:line="264" w:lineRule="auto"/>
        <w:jc w:val="both"/>
        <w:rPr>
          <w:noProof/>
          <w:lang w:val="pt-BR"/>
        </w:rPr>
      </w:pPr>
      <w:r w:rsidRPr="00D9560C">
        <w:rPr>
          <w:bCs/>
          <w:iCs/>
          <w:noProof/>
          <w:lang w:val="pt-BR"/>
        </w:rPr>
        <w:t>Câu 72</w:t>
      </w:r>
      <w:r w:rsidR="00690E92" w:rsidRPr="00D9560C">
        <w:rPr>
          <w:noProof/>
          <w:lang w:val="pt-BR"/>
        </w:rPr>
        <w:t>: Giá trị hằng số cân bằng K</w:t>
      </w:r>
      <w:r w:rsidR="00690E92" w:rsidRPr="00D9560C">
        <w:rPr>
          <w:noProof/>
          <w:vertAlign w:val="subscript"/>
          <w:lang w:val="pt-BR"/>
        </w:rPr>
        <w:t>C</w:t>
      </w:r>
      <w:r w:rsidR="00690E92" w:rsidRPr="00D9560C">
        <w:rPr>
          <w:noProof/>
          <w:lang w:val="pt-BR"/>
        </w:rPr>
        <w:t xml:space="preserve"> của phản ứng thay đổi khi</w:t>
      </w:r>
    </w:p>
    <w:p w:rsidR="00690E92" w:rsidRPr="00D9560C" w:rsidRDefault="00690E92" w:rsidP="00690E92">
      <w:pPr>
        <w:spacing w:line="264" w:lineRule="auto"/>
        <w:jc w:val="both"/>
        <w:rPr>
          <w:noProof/>
          <w:lang w:val="pt-BR"/>
        </w:rPr>
      </w:pPr>
      <w:r w:rsidRPr="00D9560C">
        <w:rPr>
          <w:noProof/>
          <w:lang w:val="pt-BR"/>
        </w:rPr>
        <w:tab/>
        <w:t>A. thay đổi nồng độ các chất.</w:t>
      </w:r>
      <w:r w:rsidRPr="00D9560C">
        <w:rPr>
          <w:noProof/>
          <w:lang w:val="pt-BR"/>
        </w:rPr>
        <w:tab/>
      </w:r>
      <w:r w:rsidRPr="00D9560C">
        <w:rPr>
          <w:noProof/>
          <w:lang w:val="pt-BR"/>
        </w:rPr>
        <w:tab/>
      </w:r>
      <w:r w:rsidRPr="00D9560C">
        <w:rPr>
          <w:noProof/>
          <w:lang w:val="pt-BR"/>
        </w:rPr>
        <w:tab/>
      </w:r>
      <w:r w:rsidR="004002E2" w:rsidRPr="00D9560C">
        <w:rPr>
          <w:noProof/>
          <w:lang w:val="pt-BR"/>
        </w:rPr>
        <w:t xml:space="preserve">             </w:t>
      </w:r>
      <w:r w:rsidRPr="00D9560C">
        <w:rPr>
          <w:noProof/>
          <w:lang w:val="pt-BR"/>
        </w:rPr>
        <w:t>B. thay đổi nhiệt độ.</w:t>
      </w:r>
    </w:p>
    <w:p w:rsidR="00690E92" w:rsidRPr="00D9560C" w:rsidRDefault="00690E92" w:rsidP="00690E92">
      <w:pPr>
        <w:spacing w:line="264" w:lineRule="auto"/>
        <w:jc w:val="both"/>
        <w:rPr>
          <w:noProof/>
          <w:lang w:val="pt-BR"/>
        </w:rPr>
      </w:pPr>
      <w:r w:rsidRPr="00D9560C">
        <w:rPr>
          <w:noProof/>
          <w:lang w:val="pt-BR"/>
        </w:rPr>
        <w:tab/>
        <w:t>C. thay đổi áp suất.</w:t>
      </w:r>
      <w:r w:rsidRPr="00D9560C">
        <w:rPr>
          <w:noProof/>
          <w:lang w:val="pt-BR"/>
        </w:rPr>
        <w:tab/>
      </w:r>
      <w:r w:rsidRPr="00D9560C">
        <w:rPr>
          <w:noProof/>
          <w:lang w:val="pt-BR"/>
        </w:rPr>
        <w:tab/>
      </w:r>
      <w:r w:rsidRPr="00D9560C">
        <w:rPr>
          <w:noProof/>
          <w:lang w:val="pt-BR"/>
        </w:rPr>
        <w:tab/>
      </w:r>
      <w:r w:rsidRPr="00D9560C">
        <w:rPr>
          <w:noProof/>
          <w:lang w:val="pt-BR"/>
        </w:rPr>
        <w:tab/>
      </w:r>
      <w:r w:rsidRPr="00D9560C">
        <w:rPr>
          <w:noProof/>
          <w:lang w:val="pt-BR"/>
        </w:rPr>
        <w:tab/>
        <w:t>D. thêm chất xúc tác.</w:t>
      </w:r>
    </w:p>
    <w:p w:rsidR="00690E92" w:rsidRPr="00D9560C" w:rsidRDefault="00974A2D" w:rsidP="00690E92">
      <w:pPr>
        <w:spacing w:line="264" w:lineRule="auto"/>
        <w:jc w:val="both"/>
        <w:rPr>
          <w:noProof/>
          <w:lang w:val="pt-BR"/>
        </w:rPr>
      </w:pPr>
      <w:r w:rsidRPr="00D9560C">
        <w:rPr>
          <w:bCs/>
          <w:iCs/>
          <w:noProof/>
          <w:lang w:val="pt-BR"/>
        </w:rPr>
        <w:t>Câu 73</w:t>
      </w:r>
      <w:r w:rsidR="00690E92" w:rsidRPr="00D9560C">
        <w:rPr>
          <w:noProof/>
          <w:lang w:val="pt-BR"/>
        </w:rPr>
        <w:t>: Các yếu tố ảnh hưởng đến cân bằng hoá học là</w:t>
      </w:r>
    </w:p>
    <w:p w:rsidR="00690E92" w:rsidRPr="00D9560C" w:rsidRDefault="00690E92" w:rsidP="00690E92">
      <w:pPr>
        <w:spacing w:line="264" w:lineRule="auto"/>
        <w:jc w:val="both"/>
        <w:rPr>
          <w:noProof/>
          <w:lang w:val="pt-BR"/>
        </w:rPr>
      </w:pPr>
      <w:r w:rsidRPr="00D9560C">
        <w:rPr>
          <w:noProof/>
          <w:lang w:val="pt-BR"/>
        </w:rPr>
        <w:tab/>
        <w:t>A. nồng độ, nhiệt độ và chất xúc tác.</w:t>
      </w:r>
      <w:r w:rsidRPr="00D9560C">
        <w:rPr>
          <w:noProof/>
          <w:lang w:val="pt-BR"/>
        </w:rPr>
        <w:tab/>
      </w:r>
      <w:r w:rsidRPr="00D9560C">
        <w:rPr>
          <w:noProof/>
          <w:lang w:val="pt-BR"/>
        </w:rPr>
        <w:tab/>
        <w:t>B. nồng độ, áp suất và diện tích bề mặt.</w:t>
      </w:r>
    </w:p>
    <w:p w:rsidR="008452CD" w:rsidRPr="00D9560C" w:rsidRDefault="00690E92" w:rsidP="00690E92">
      <w:pPr>
        <w:spacing w:line="264" w:lineRule="auto"/>
        <w:jc w:val="both"/>
        <w:rPr>
          <w:noProof/>
          <w:lang w:val="pt-BR"/>
        </w:rPr>
      </w:pPr>
      <w:r w:rsidRPr="00D9560C">
        <w:rPr>
          <w:noProof/>
          <w:lang w:val="pt-BR"/>
        </w:rPr>
        <w:tab/>
        <w:t>C. nồng độ, nhiệt độ và áp suất.</w:t>
      </w:r>
      <w:r w:rsidRPr="00D9560C">
        <w:rPr>
          <w:noProof/>
          <w:lang w:val="pt-BR"/>
        </w:rPr>
        <w:tab/>
      </w:r>
      <w:r w:rsidRPr="00D9560C">
        <w:rPr>
          <w:noProof/>
          <w:lang w:val="pt-BR"/>
        </w:rPr>
        <w:tab/>
      </w:r>
      <w:r w:rsidRPr="00D9560C">
        <w:rPr>
          <w:noProof/>
          <w:lang w:val="pt-BR"/>
        </w:rPr>
        <w:tab/>
        <w:t>D. áp suất, nhiệt độ và chất xúc tác.</w:t>
      </w:r>
    </w:p>
    <w:p w:rsidR="00F75E9B" w:rsidRDefault="00F75E9B" w:rsidP="00690E92">
      <w:pPr>
        <w:spacing w:line="264" w:lineRule="auto"/>
        <w:jc w:val="both"/>
        <w:rPr>
          <w:bCs/>
          <w:iCs/>
          <w:noProof/>
          <w:lang w:val="pt-BR"/>
        </w:rPr>
      </w:pPr>
    </w:p>
    <w:p w:rsidR="00690E92" w:rsidRPr="00D9560C" w:rsidRDefault="00157FF7" w:rsidP="00690E92">
      <w:pPr>
        <w:spacing w:line="264" w:lineRule="auto"/>
        <w:jc w:val="both"/>
        <w:rPr>
          <w:noProof/>
          <w:lang w:val="pt-BR"/>
        </w:rPr>
      </w:pPr>
      <w:r>
        <w:rPr>
          <w:noProof/>
        </w:rPr>
        <w:drawing>
          <wp:anchor distT="0" distB="0" distL="114300" distR="114300" simplePos="0" relativeHeight="251664384" behindDoc="1" locked="0" layoutInCell="1" allowOverlap="1">
            <wp:simplePos x="0" y="0"/>
            <wp:positionH relativeFrom="column">
              <wp:posOffset>2540000</wp:posOffset>
            </wp:positionH>
            <wp:positionV relativeFrom="paragraph">
              <wp:posOffset>-38100</wp:posOffset>
            </wp:positionV>
            <wp:extent cx="371475" cy="200025"/>
            <wp:effectExtent l="0" t="0" r="0" b="0"/>
            <wp:wrapNone/>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90E92" w:rsidRPr="00D9560C">
        <w:rPr>
          <w:bCs/>
          <w:iCs/>
          <w:noProof/>
          <w:lang w:val="pt-BR"/>
        </w:rPr>
        <w:t>Câu</w:t>
      </w:r>
      <w:r w:rsidR="00974A2D" w:rsidRPr="00D9560C">
        <w:rPr>
          <w:bCs/>
          <w:iCs/>
          <w:noProof/>
          <w:lang w:val="pt-BR"/>
        </w:rPr>
        <w:t xml:space="preserve"> 74</w:t>
      </w:r>
      <w:r w:rsidR="00690E92" w:rsidRPr="00D9560C">
        <w:rPr>
          <w:noProof/>
          <w:lang w:val="pt-BR"/>
        </w:rPr>
        <w:t>: Cho phản ứng: Fe</w:t>
      </w:r>
      <w:r w:rsidR="00690E92" w:rsidRPr="00D9560C">
        <w:rPr>
          <w:noProof/>
          <w:vertAlign w:val="subscript"/>
          <w:lang w:val="pt-BR"/>
        </w:rPr>
        <w:t>2</w:t>
      </w:r>
      <w:r w:rsidR="00690E92" w:rsidRPr="00D9560C">
        <w:rPr>
          <w:noProof/>
          <w:lang w:val="pt-BR"/>
        </w:rPr>
        <w:t>O</w:t>
      </w:r>
      <w:r w:rsidR="00690E92" w:rsidRPr="00D9560C">
        <w:rPr>
          <w:noProof/>
          <w:vertAlign w:val="subscript"/>
          <w:lang w:val="pt-BR"/>
        </w:rPr>
        <w:t>3</w:t>
      </w:r>
      <w:r w:rsidR="00690E92" w:rsidRPr="00D9560C">
        <w:rPr>
          <w:noProof/>
          <w:lang w:val="pt-BR"/>
        </w:rPr>
        <w:t xml:space="preserve"> (r)   +  3CO (k)                       2Fe (r)  +  3CO</w:t>
      </w:r>
      <w:r w:rsidR="00690E92" w:rsidRPr="00D9560C">
        <w:rPr>
          <w:noProof/>
          <w:vertAlign w:val="subscript"/>
          <w:lang w:val="pt-BR"/>
        </w:rPr>
        <w:t>2</w:t>
      </w:r>
      <w:r w:rsidR="00690E92" w:rsidRPr="00D9560C">
        <w:rPr>
          <w:noProof/>
          <w:lang w:val="pt-BR"/>
        </w:rPr>
        <w:t xml:space="preserve"> (k).</w:t>
      </w:r>
      <w:r w:rsidR="00790881" w:rsidRPr="00D9560C">
        <w:rPr>
          <w:noProof/>
          <w:lang w:val="pt-BR"/>
        </w:rPr>
        <w:t xml:space="preserve">          </w:t>
      </w:r>
      <w:r w:rsidR="00690E92" w:rsidRPr="00D9560C">
        <w:rPr>
          <w:noProof/>
          <w:lang w:val="pt-BR"/>
        </w:rPr>
        <w:t xml:space="preserve">Khi tăng áp suất của phản ứng này thì </w:t>
      </w:r>
    </w:p>
    <w:p w:rsidR="00690E92" w:rsidRPr="00D9560C" w:rsidRDefault="00690E92" w:rsidP="00690E92">
      <w:pPr>
        <w:spacing w:line="264" w:lineRule="auto"/>
        <w:ind w:firstLine="720"/>
        <w:jc w:val="both"/>
        <w:rPr>
          <w:noProof/>
          <w:lang w:val="pt-BR"/>
        </w:rPr>
      </w:pPr>
      <w:r w:rsidRPr="00D9560C">
        <w:rPr>
          <w:noProof/>
          <w:lang w:val="pt-BR"/>
        </w:rPr>
        <w:t>A. cân bằng chuyển dịch theo chiều thuận.</w:t>
      </w:r>
      <w:r w:rsidRPr="00D9560C">
        <w:rPr>
          <w:noProof/>
          <w:lang w:val="pt-BR"/>
        </w:rPr>
        <w:tab/>
      </w:r>
      <w:r w:rsidR="00790881" w:rsidRPr="00D9560C">
        <w:rPr>
          <w:noProof/>
          <w:lang w:val="pt-BR"/>
        </w:rPr>
        <w:t xml:space="preserve">       </w:t>
      </w:r>
      <w:r w:rsidRPr="00D9560C">
        <w:rPr>
          <w:noProof/>
          <w:lang w:val="pt-BR"/>
        </w:rPr>
        <w:t>B. cân bằng không bị chuyển dịch.</w:t>
      </w:r>
      <w:r w:rsidRPr="00D9560C">
        <w:rPr>
          <w:noProof/>
          <w:lang w:val="pt-BR"/>
        </w:rPr>
        <w:tab/>
      </w:r>
    </w:p>
    <w:p w:rsidR="00690E92" w:rsidRPr="00D9560C" w:rsidRDefault="00690E92" w:rsidP="00690E92">
      <w:pPr>
        <w:spacing w:line="264" w:lineRule="auto"/>
        <w:ind w:firstLine="720"/>
        <w:jc w:val="both"/>
        <w:rPr>
          <w:noProof/>
          <w:lang w:val="pt-BR"/>
        </w:rPr>
      </w:pPr>
      <w:r w:rsidRPr="00D9560C">
        <w:rPr>
          <w:noProof/>
          <w:lang w:val="pt-BR"/>
        </w:rPr>
        <w:t>C. cân bằng chuyển dịch theo chiều nghịch.</w:t>
      </w:r>
      <w:r w:rsidRPr="00D9560C">
        <w:rPr>
          <w:noProof/>
          <w:lang w:val="pt-BR"/>
        </w:rPr>
        <w:tab/>
      </w:r>
      <w:r w:rsidR="00790881" w:rsidRPr="00D9560C">
        <w:rPr>
          <w:noProof/>
          <w:lang w:val="pt-BR"/>
        </w:rPr>
        <w:t xml:space="preserve">       </w:t>
      </w:r>
      <w:r w:rsidRPr="00D9560C">
        <w:rPr>
          <w:noProof/>
          <w:lang w:val="pt-BR"/>
        </w:rPr>
        <w:t>D. phản ứng dừng lại.</w:t>
      </w:r>
    </w:p>
    <w:p w:rsidR="00DE62A5" w:rsidRDefault="00DE62A5" w:rsidP="00790881">
      <w:pPr>
        <w:rPr>
          <w:bCs/>
          <w:iCs/>
          <w:noProof/>
          <w:lang w:val="vi-VN"/>
        </w:rPr>
      </w:pPr>
    </w:p>
    <w:p w:rsidR="00690E92" w:rsidRPr="00D9560C" w:rsidRDefault="00690E92" w:rsidP="00790881">
      <w:pPr>
        <w:rPr>
          <w:noProof/>
          <w:lang w:val="pt-BR"/>
        </w:rPr>
      </w:pPr>
      <w:r w:rsidRPr="00D9560C">
        <w:rPr>
          <w:bCs/>
          <w:iCs/>
          <w:noProof/>
          <w:lang w:val="pt-BR"/>
        </w:rPr>
        <w:t xml:space="preserve">Câu </w:t>
      </w:r>
      <w:r w:rsidR="00974A2D" w:rsidRPr="00D9560C">
        <w:rPr>
          <w:bCs/>
          <w:iCs/>
          <w:noProof/>
          <w:lang w:val="pt-BR"/>
        </w:rPr>
        <w:t>75</w:t>
      </w:r>
      <w:r w:rsidRPr="00D9560C">
        <w:rPr>
          <w:noProof/>
          <w:lang w:val="pt-BR"/>
        </w:rPr>
        <w:t>: Cho phản ứng: N</w:t>
      </w:r>
      <w:r w:rsidRPr="00D9560C">
        <w:rPr>
          <w:noProof/>
          <w:vertAlign w:val="subscript"/>
          <w:lang w:val="pt-BR"/>
        </w:rPr>
        <w:t>2</w:t>
      </w:r>
      <w:r w:rsidRPr="00D9560C">
        <w:rPr>
          <w:noProof/>
          <w:lang w:val="pt-BR"/>
        </w:rPr>
        <w:t xml:space="preserve"> (k)  +  3H</w:t>
      </w:r>
      <w:r w:rsidRPr="00D9560C">
        <w:rPr>
          <w:noProof/>
          <w:vertAlign w:val="subscript"/>
          <w:lang w:val="pt-BR"/>
        </w:rPr>
        <w:t>2</w:t>
      </w:r>
      <w:r w:rsidRPr="00D9560C">
        <w:rPr>
          <w:noProof/>
          <w:lang w:val="pt-BR"/>
        </w:rPr>
        <w:t xml:space="preserve"> (k) </w:t>
      </w:r>
      <w:r w:rsidRPr="00D9560C">
        <w:rPr>
          <w:noProof/>
          <w:lang w:val="pt-BR"/>
        </w:rPr>
        <w:sym w:font="Wingdings 3" w:char="F044"/>
      </w:r>
      <w:r w:rsidRPr="00D9560C">
        <w:rPr>
          <w:noProof/>
          <w:lang w:val="pt-BR"/>
        </w:rPr>
        <w:t xml:space="preserve">   2NH</w:t>
      </w:r>
      <w:r w:rsidRPr="00D9560C">
        <w:rPr>
          <w:noProof/>
          <w:vertAlign w:val="subscript"/>
          <w:lang w:val="pt-BR"/>
        </w:rPr>
        <w:t>3</w:t>
      </w:r>
      <w:r w:rsidRPr="00D9560C">
        <w:rPr>
          <w:noProof/>
          <w:lang w:val="pt-BR"/>
        </w:rPr>
        <w:t xml:space="preserve"> (k)  </w:t>
      </w:r>
      <w:r w:rsidRPr="00D9560C">
        <w:rPr>
          <w:noProof/>
        </w:rPr>
        <w:sym w:font="Symbol" w:char="F044"/>
      </w:r>
      <w:r w:rsidRPr="00D9560C">
        <w:rPr>
          <w:noProof/>
          <w:lang w:val="pt-BR"/>
        </w:rPr>
        <w:t xml:space="preserve">H &lt; 0.  </w:t>
      </w:r>
      <w:r w:rsidR="00790881" w:rsidRPr="00D9560C">
        <w:rPr>
          <w:noProof/>
          <w:lang w:val="pt-BR"/>
        </w:rPr>
        <w:t xml:space="preserve">  </w:t>
      </w:r>
      <w:r w:rsidRPr="00D9560C">
        <w:rPr>
          <w:noProof/>
          <w:lang w:val="pt-BR"/>
        </w:rPr>
        <w:t>Khi giảm nhiệt độ của phản ứng từ 450</w:t>
      </w:r>
      <w:r w:rsidRPr="00D9560C">
        <w:rPr>
          <w:noProof/>
          <w:vertAlign w:val="superscript"/>
          <w:lang w:val="pt-BR"/>
        </w:rPr>
        <w:t>O</w:t>
      </w:r>
      <w:r w:rsidRPr="00D9560C">
        <w:rPr>
          <w:noProof/>
          <w:lang w:val="pt-BR"/>
        </w:rPr>
        <w:t xml:space="preserve">C xuống đến 25 </w:t>
      </w:r>
      <w:r w:rsidRPr="00D9560C">
        <w:rPr>
          <w:noProof/>
          <w:vertAlign w:val="superscript"/>
          <w:lang w:val="pt-BR"/>
        </w:rPr>
        <w:t>O</w:t>
      </w:r>
      <w:r w:rsidRPr="00D9560C">
        <w:rPr>
          <w:noProof/>
          <w:lang w:val="pt-BR"/>
        </w:rPr>
        <w:t>C thì</w:t>
      </w:r>
    </w:p>
    <w:p w:rsidR="00690E92" w:rsidRPr="00D9560C" w:rsidRDefault="00690E92" w:rsidP="00690E92">
      <w:pPr>
        <w:spacing w:line="264" w:lineRule="auto"/>
        <w:ind w:firstLine="720"/>
        <w:jc w:val="both"/>
        <w:rPr>
          <w:noProof/>
          <w:lang w:val="pt-BR"/>
        </w:rPr>
      </w:pPr>
      <w:r w:rsidRPr="00D9560C">
        <w:rPr>
          <w:noProof/>
          <w:lang w:val="pt-BR"/>
        </w:rPr>
        <w:t>A. cân bằng chuyển dịch theo chiều thuận.</w:t>
      </w:r>
      <w:r w:rsidRPr="00D9560C">
        <w:rPr>
          <w:noProof/>
          <w:lang w:val="pt-BR"/>
        </w:rPr>
        <w:tab/>
        <w:t>B. cân bằng không bị chuyển dịch.</w:t>
      </w:r>
      <w:r w:rsidRPr="00D9560C">
        <w:rPr>
          <w:noProof/>
          <w:lang w:val="pt-BR"/>
        </w:rPr>
        <w:tab/>
      </w:r>
    </w:p>
    <w:p w:rsidR="00690E92" w:rsidRPr="00D9560C" w:rsidRDefault="00690E92" w:rsidP="00690E92">
      <w:pPr>
        <w:spacing w:line="264" w:lineRule="auto"/>
        <w:ind w:firstLine="720"/>
        <w:jc w:val="both"/>
        <w:rPr>
          <w:noProof/>
          <w:lang w:val="pt-BR"/>
        </w:rPr>
      </w:pPr>
      <w:r w:rsidRPr="00D9560C">
        <w:rPr>
          <w:noProof/>
          <w:lang w:val="pt-BR"/>
        </w:rPr>
        <w:t>C. cân bằng chuyển dịch theo chiều nghịch.</w:t>
      </w:r>
      <w:r w:rsidRPr="00D9560C">
        <w:rPr>
          <w:noProof/>
          <w:lang w:val="pt-BR"/>
        </w:rPr>
        <w:tab/>
        <w:t>D. phản ứng dừng lại.</w:t>
      </w:r>
    </w:p>
    <w:p w:rsidR="00790881" w:rsidRPr="00D9560C" w:rsidRDefault="00690E92" w:rsidP="00690E92">
      <w:pPr>
        <w:spacing w:line="264" w:lineRule="auto"/>
        <w:jc w:val="both"/>
        <w:rPr>
          <w:noProof/>
          <w:lang w:val="pt-BR"/>
        </w:rPr>
      </w:pPr>
      <w:r w:rsidRPr="00D9560C">
        <w:rPr>
          <w:bCs/>
          <w:iCs/>
          <w:noProof/>
          <w:lang w:val="pt-BR"/>
        </w:rPr>
        <w:t xml:space="preserve">Câu </w:t>
      </w:r>
      <w:r w:rsidR="00974A2D" w:rsidRPr="00D9560C">
        <w:rPr>
          <w:bCs/>
          <w:iCs/>
          <w:noProof/>
          <w:lang w:val="pt-BR"/>
        </w:rPr>
        <w:t>76</w:t>
      </w:r>
      <w:r w:rsidRPr="00D9560C">
        <w:rPr>
          <w:noProof/>
          <w:lang w:val="pt-BR"/>
        </w:rPr>
        <w:t>: Phản ứng: 2SO</w:t>
      </w:r>
      <w:r w:rsidRPr="00D9560C">
        <w:rPr>
          <w:noProof/>
          <w:vertAlign w:val="subscript"/>
          <w:lang w:val="pt-BR"/>
        </w:rPr>
        <w:t>2</w:t>
      </w:r>
      <w:r w:rsidRPr="00D9560C">
        <w:rPr>
          <w:noProof/>
          <w:lang w:val="pt-BR"/>
        </w:rPr>
        <w:t xml:space="preserve"> + O</w:t>
      </w:r>
      <w:r w:rsidRPr="00D9560C">
        <w:rPr>
          <w:noProof/>
          <w:vertAlign w:val="subscript"/>
          <w:lang w:val="pt-BR"/>
        </w:rPr>
        <w:t>2</w:t>
      </w:r>
      <w:r w:rsidRPr="00D9560C">
        <w:rPr>
          <w:noProof/>
          <w:lang w:val="pt-BR"/>
        </w:rPr>
        <w:t xml:space="preserve"> </w:t>
      </w:r>
      <w:r w:rsidRPr="00D9560C">
        <w:rPr>
          <w:noProof/>
          <w:vertAlign w:val="subscript"/>
          <w:lang w:val="pt-BR"/>
        </w:rPr>
        <w:t xml:space="preserve">  </w:t>
      </w:r>
      <w:r w:rsidRPr="00D9560C">
        <w:rPr>
          <w:noProof/>
          <w:lang w:val="pt-BR"/>
        </w:rPr>
        <w:sym w:font="Wingdings 3" w:char="F044"/>
      </w:r>
      <w:r w:rsidRPr="00D9560C">
        <w:rPr>
          <w:noProof/>
          <w:vertAlign w:val="subscript"/>
          <w:lang w:val="pt-BR"/>
        </w:rPr>
        <w:t xml:space="preserve">   </w:t>
      </w:r>
      <w:r w:rsidRPr="00D9560C">
        <w:rPr>
          <w:noProof/>
          <w:lang w:val="pt-BR"/>
        </w:rPr>
        <w:t>2SO</w:t>
      </w:r>
      <w:r w:rsidRPr="00D9560C">
        <w:rPr>
          <w:noProof/>
          <w:vertAlign w:val="subscript"/>
          <w:lang w:val="pt-BR"/>
        </w:rPr>
        <w:t xml:space="preserve">3   </w:t>
      </w:r>
      <w:r w:rsidRPr="00D9560C">
        <w:rPr>
          <w:noProof/>
        </w:rPr>
        <w:sym w:font="Symbol" w:char="F044"/>
      </w:r>
      <w:r w:rsidRPr="00D9560C">
        <w:rPr>
          <w:noProof/>
          <w:lang w:val="pt-BR"/>
        </w:rPr>
        <w:t xml:space="preserve">H &lt; 0. Khi giảm nhiệt độ và khi giảm áp suất thì cân bằng của phản ứng trên chuyển dịch tương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ứng là</w:t>
      </w:r>
    </w:p>
    <w:p w:rsidR="00690E92" w:rsidRPr="00D9560C" w:rsidRDefault="00690E92" w:rsidP="00690E92">
      <w:pPr>
        <w:spacing w:line="264" w:lineRule="auto"/>
        <w:jc w:val="both"/>
        <w:rPr>
          <w:noProof/>
          <w:lang w:val="pt-BR"/>
        </w:rPr>
      </w:pPr>
      <w:r w:rsidRPr="00D9560C">
        <w:rPr>
          <w:noProof/>
          <w:lang w:val="pt-BR"/>
        </w:rPr>
        <w:tab/>
        <w:t>A. thuận và thuận.</w:t>
      </w:r>
      <w:r w:rsidRPr="00D9560C">
        <w:rPr>
          <w:noProof/>
          <w:lang w:val="pt-BR"/>
        </w:rPr>
        <w:tab/>
      </w:r>
      <w:r w:rsidRPr="00D9560C">
        <w:rPr>
          <w:noProof/>
          <w:lang w:val="pt-BR"/>
        </w:rPr>
        <w:tab/>
      </w:r>
      <w:r w:rsidRPr="00D9560C">
        <w:rPr>
          <w:noProof/>
          <w:lang w:val="pt-BR"/>
        </w:rPr>
        <w:tab/>
      </w:r>
      <w:r w:rsidRPr="00D9560C">
        <w:rPr>
          <w:noProof/>
          <w:lang w:val="pt-BR"/>
        </w:rPr>
        <w:tab/>
      </w:r>
      <w:r w:rsidRPr="00D9560C">
        <w:rPr>
          <w:noProof/>
          <w:lang w:val="pt-BR"/>
        </w:rPr>
        <w:tab/>
        <w:t>B. thuận và nghịch.</w:t>
      </w:r>
      <w:r w:rsidRPr="00D9560C">
        <w:rPr>
          <w:noProof/>
          <w:lang w:val="pt-BR"/>
        </w:rPr>
        <w:tab/>
      </w:r>
      <w:r w:rsidRPr="00D9560C">
        <w:rPr>
          <w:noProof/>
          <w:lang w:val="pt-BR"/>
        </w:rPr>
        <w:tab/>
      </w:r>
    </w:p>
    <w:p w:rsidR="00690E92" w:rsidRPr="00D9560C" w:rsidRDefault="00690E92" w:rsidP="00690E92">
      <w:pPr>
        <w:spacing w:line="264" w:lineRule="auto"/>
        <w:ind w:firstLine="720"/>
        <w:jc w:val="both"/>
        <w:rPr>
          <w:noProof/>
          <w:lang w:val="pt-BR"/>
        </w:rPr>
      </w:pPr>
      <w:r w:rsidRPr="00D9560C">
        <w:rPr>
          <w:noProof/>
          <w:lang w:val="pt-BR"/>
        </w:rPr>
        <w:t>C. nghịch và nghịch.</w:t>
      </w:r>
      <w:r w:rsidRPr="00D9560C">
        <w:rPr>
          <w:noProof/>
          <w:lang w:val="pt-BR"/>
        </w:rPr>
        <w:tab/>
      </w:r>
      <w:r w:rsidRPr="00D9560C">
        <w:rPr>
          <w:noProof/>
          <w:lang w:val="pt-BR"/>
        </w:rPr>
        <w:tab/>
      </w:r>
      <w:r w:rsidRPr="00D9560C">
        <w:rPr>
          <w:noProof/>
          <w:lang w:val="pt-BR"/>
        </w:rPr>
        <w:tab/>
      </w:r>
      <w:r w:rsidRPr="00D9560C">
        <w:rPr>
          <w:noProof/>
          <w:lang w:val="pt-BR"/>
        </w:rPr>
        <w:tab/>
      </w:r>
      <w:r w:rsidR="00790881" w:rsidRPr="00D9560C">
        <w:rPr>
          <w:noProof/>
          <w:lang w:val="pt-BR"/>
        </w:rPr>
        <w:t xml:space="preserve">              </w:t>
      </w:r>
      <w:r w:rsidRPr="00D9560C">
        <w:rPr>
          <w:noProof/>
          <w:lang w:val="pt-BR"/>
        </w:rPr>
        <w:t>D.nghịch và thuận.</w:t>
      </w:r>
    </w:p>
    <w:p w:rsidR="002D766A" w:rsidRDefault="002D766A" w:rsidP="00690E92">
      <w:pPr>
        <w:spacing w:line="264" w:lineRule="auto"/>
        <w:jc w:val="both"/>
        <w:rPr>
          <w:bCs/>
          <w:iCs/>
          <w:noProof/>
          <w:lang w:val="vi-VN"/>
        </w:rPr>
      </w:pPr>
    </w:p>
    <w:p w:rsidR="00790881" w:rsidRPr="00D9560C" w:rsidRDefault="00690E92" w:rsidP="00690E92">
      <w:pPr>
        <w:spacing w:line="264" w:lineRule="auto"/>
        <w:jc w:val="both"/>
        <w:rPr>
          <w:noProof/>
          <w:lang w:val="pt-BR"/>
        </w:rPr>
      </w:pPr>
      <w:r w:rsidRPr="00D9560C">
        <w:rPr>
          <w:bCs/>
          <w:iCs/>
          <w:noProof/>
          <w:lang w:val="pt-BR"/>
        </w:rPr>
        <w:t xml:space="preserve">Câu </w:t>
      </w:r>
      <w:r w:rsidR="00974A2D" w:rsidRPr="00D9560C">
        <w:rPr>
          <w:bCs/>
          <w:iCs/>
          <w:noProof/>
          <w:lang w:val="pt-BR"/>
        </w:rPr>
        <w:t>77</w:t>
      </w:r>
      <w:r w:rsidRPr="00D9560C">
        <w:rPr>
          <w:noProof/>
          <w:lang w:val="pt-BR"/>
        </w:rPr>
        <w:t>: Trộn 1 mol H</w:t>
      </w:r>
      <w:r w:rsidRPr="00D9560C">
        <w:rPr>
          <w:noProof/>
          <w:vertAlign w:val="subscript"/>
          <w:lang w:val="pt-BR"/>
        </w:rPr>
        <w:t>2</w:t>
      </w:r>
      <w:r w:rsidRPr="00D9560C">
        <w:rPr>
          <w:noProof/>
          <w:lang w:val="pt-BR"/>
        </w:rPr>
        <w:t xml:space="preserve"> với 1 mol I</w:t>
      </w:r>
      <w:r w:rsidRPr="00D9560C">
        <w:rPr>
          <w:noProof/>
          <w:vertAlign w:val="subscript"/>
          <w:lang w:val="pt-BR"/>
        </w:rPr>
        <w:t>2</w:t>
      </w:r>
      <w:r w:rsidRPr="00D9560C">
        <w:rPr>
          <w:noProof/>
          <w:lang w:val="pt-BR"/>
        </w:rPr>
        <w:t xml:space="preserve"> trong bình kín dung tích 1 lít. Biết rằng ở 410</w:t>
      </w:r>
      <w:r w:rsidRPr="00D9560C">
        <w:rPr>
          <w:noProof/>
          <w:vertAlign w:val="superscript"/>
          <w:lang w:val="pt-BR"/>
        </w:rPr>
        <w:t>O</w:t>
      </w:r>
      <w:r w:rsidRPr="00D9560C">
        <w:rPr>
          <w:noProof/>
          <w:lang w:val="pt-BR"/>
        </w:rPr>
        <w:t xml:space="preserve">, hằng số tốc độ của phản ứng thuận là 0,0659 và hằng số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tốc độ của phản ứng nghịch là 0,0017. Khi phản ứng đạt tới trạng thái cân bằng ở 410</w:t>
      </w:r>
      <w:r w:rsidR="00690E92" w:rsidRPr="00D9560C">
        <w:rPr>
          <w:noProof/>
          <w:vertAlign w:val="superscript"/>
          <w:lang w:val="pt-BR"/>
        </w:rPr>
        <w:t>O</w:t>
      </w:r>
      <w:r w:rsidR="00690E92" w:rsidRPr="00D9560C">
        <w:rPr>
          <w:noProof/>
          <w:lang w:val="pt-BR"/>
        </w:rPr>
        <w:t>C thì nồng độ của HI là</w:t>
      </w:r>
    </w:p>
    <w:p w:rsidR="00DE62A5" w:rsidRPr="00DE62A5" w:rsidRDefault="00690E92" w:rsidP="00690E92">
      <w:pPr>
        <w:spacing w:line="264" w:lineRule="auto"/>
        <w:jc w:val="both"/>
        <w:rPr>
          <w:noProof/>
          <w:lang w:val="vi-VN"/>
        </w:rPr>
      </w:pPr>
      <w:r w:rsidRPr="00D9560C">
        <w:rPr>
          <w:noProof/>
          <w:lang w:val="pt-BR"/>
        </w:rPr>
        <w:tab/>
        <w:t>A. 2,95.</w:t>
      </w:r>
      <w:r w:rsidRPr="00D9560C">
        <w:rPr>
          <w:noProof/>
          <w:lang w:val="pt-BR"/>
        </w:rPr>
        <w:tab/>
      </w:r>
      <w:r w:rsidRPr="00D9560C">
        <w:rPr>
          <w:noProof/>
          <w:lang w:val="pt-BR"/>
        </w:rPr>
        <w:tab/>
      </w:r>
      <w:r w:rsidRPr="00D9560C">
        <w:rPr>
          <w:noProof/>
          <w:lang w:val="pt-BR"/>
        </w:rPr>
        <w:tab/>
        <w:t>B. 1,52.</w:t>
      </w:r>
      <w:r w:rsidRPr="00D9560C">
        <w:rPr>
          <w:noProof/>
          <w:lang w:val="pt-BR"/>
        </w:rPr>
        <w:tab/>
      </w:r>
      <w:r w:rsidRPr="00D9560C">
        <w:rPr>
          <w:noProof/>
          <w:lang w:val="pt-BR"/>
        </w:rPr>
        <w:tab/>
        <w:t>C. 1,47.</w:t>
      </w:r>
      <w:r w:rsidRPr="00D9560C">
        <w:rPr>
          <w:noProof/>
          <w:lang w:val="pt-BR"/>
        </w:rPr>
        <w:tab/>
      </w:r>
      <w:r w:rsidRPr="00D9560C">
        <w:rPr>
          <w:noProof/>
          <w:lang w:val="pt-BR"/>
        </w:rPr>
        <w:tab/>
        <w:t>D. 0,76.</w:t>
      </w:r>
    </w:p>
    <w:p w:rsidR="002D766A" w:rsidRDefault="002D766A" w:rsidP="00690E92">
      <w:pPr>
        <w:spacing w:line="264" w:lineRule="auto"/>
        <w:jc w:val="both"/>
        <w:rPr>
          <w:bCs/>
          <w:iCs/>
          <w:noProof/>
          <w:lang w:val="vi-VN"/>
        </w:rPr>
      </w:pPr>
    </w:p>
    <w:p w:rsidR="00790881" w:rsidRPr="00D9560C" w:rsidRDefault="00690E92" w:rsidP="00690E92">
      <w:pPr>
        <w:spacing w:line="264" w:lineRule="auto"/>
        <w:jc w:val="both"/>
        <w:rPr>
          <w:noProof/>
          <w:lang w:val="pt-BR"/>
        </w:rPr>
      </w:pPr>
      <w:r w:rsidRPr="00D9560C">
        <w:rPr>
          <w:bCs/>
          <w:iCs/>
          <w:noProof/>
          <w:lang w:val="pt-BR"/>
        </w:rPr>
        <w:t xml:space="preserve">Câu </w:t>
      </w:r>
      <w:r w:rsidR="00974A2D" w:rsidRPr="00D9560C">
        <w:rPr>
          <w:bCs/>
          <w:iCs/>
          <w:noProof/>
          <w:lang w:val="pt-BR"/>
        </w:rPr>
        <w:t>78</w:t>
      </w:r>
      <w:r w:rsidRPr="00D9560C">
        <w:rPr>
          <w:noProof/>
          <w:lang w:val="pt-BR"/>
        </w:rPr>
        <w:t>: Một bình kín dung tích không đổi V lít chứa NH</w:t>
      </w:r>
      <w:r w:rsidRPr="00D9560C">
        <w:rPr>
          <w:noProof/>
          <w:vertAlign w:val="subscript"/>
          <w:lang w:val="pt-BR"/>
        </w:rPr>
        <w:t>3</w:t>
      </w:r>
      <w:r w:rsidRPr="00D9560C">
        <w:rPr>
          <w:noProof/>
          <w:lang w:val="pt-BR"/>
        </w:rPr>
        <w:t xml:space="preserve"> ở 0</w:t>
      </w:r>
      <w:r w:rsidRPr="00D9560C">
        <w:rPr>
          <w:noProof/>
          <w:vertAlign w:val="superscript"/>
          <w:lang w:val="pt-BR"/>
        </w:rPr>
        <w:t>O</w:t>
      </w:r>
      <w:r w:rsidRPr="00D9560C">
        <w:rPr>
          <w:noProof/>
          <w:lang w:val="pt-BR"/>
        </w:rPr>
        <w:t>C và 1atm với nồng độ 1mol/l. Nung bình đến 546</w:t>
      </w:r>
      <w:r w:rsidRPr="00D9560C">
        <w:rPr>
          <w:noProof/>
          <w:vertAlign w:val="superscript"/>
          <w:lang w:val="pt-BR"/>
        </w:rPr>
        <w:t>O</w:t>
      </w:r>
      <w:r w:rsidRPr="00D9560C">
        <w:rPr>
          <w:noProof/>
          <w:lang w:val="pt-BR"/>
        </w:rPr>
        <w:t>C và NH</w:t>
      </w:r>
      <w:r w:rsidRPr="00D9560C">
        <w:rPr>
          <w:noProof/>
          <w:vertAlign w:val="subscript"/>
          <w:lang w:val="pt-BR"/>
        </w:rPr>
        <w:t>3</w:t>
      </w:r>
      <w:r w:rsidRPr="00D9560C">
        <w:rPr>
          <w:noProof/>
          <w:lang w:val="pt-BR"/>
        </w:rPr>
        <w:t xml:space="preserve"> bị phân huỷ theo </w:t>
      </w:r>
    </w:p>
    <w:p w:rsidR="00790881"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phản ứng: 2NH</w:t>
      </w:r>
      <w:r w:rsidR="00690E92" w:rsidRPr="00D9560C">
        <w:rPr>
          <w:noProof/>
          <w:vertAlign w:val="subscript"/>
          <w:lang w:val="pt-BR"/>
        </w:rPr>
        <w:t>3</w:t>
      </w:r>
      <w:r w:rsidR="00690E92" w:rsidRPr="00D9560C">
        <w:rPr>
          <w:noProof/>
          <w:lang w:val="pt-BR"/>
        </w:rPr>
        <w:t xml:space="preserve">   </w:t>
      </w:r>
      <w:r w:rsidR="00690E92" w:rsidRPr="00D9560C">
        <w:rPr>
          <w:noProof/>
          <w:lang w:val="pt-BR"/>
        </w:rPr>
        <w:sym w:font="Wingdings 3" w:char="F044"/>
      </w:r>
      <w:r w:rsidR="00690E92" w:rsidRPr="00D9560C">
        <w:rPr>
          <w:noProof/>
          <w:lang w:val="pt-BR"/>
        </w:rPr>
        <w:t xml:space="preserve">    N</w:t>
      </w:r>
      <w:r w:rsidR="00690E92" w:rsidRPr="00D9560C">
        <w:rPr>
          <w:noProof/>
          <w:vertAlign w:val="subscript"/>
          <w:lang w:val="pt-BR"/>
        </w:rPr>
        <w:t>2</w:t>
      </w:r>
      <w:r w:rsidR="00690E92" w:rsidRPr="00D9560C">
        <w:rPr>
          <w:noProof/>
          <w:lang w:val="pt-BR"/>
        </w:rPr>
        <w:t xml:space="preserve">  +  3H</w:t>
      </w:r>
      <w:r w:rsidR="00690E92" w:rsidRPr="00D9560C">
        <w:rPr>
          <w:noProof/>
          <w:vertAlign w:val="subscript"/>
          <w:lang w:val="pt-BR"/>
        </w:rPr>
        <w:t>2</w:t>
      </w:r>
      <w:r w:rsidR="00690E92" w:rsidRPr="00D9560C">
        <w:rPr>
          <w:noProof/>
          <w:lang w:val="pt-BR"/>
        </w:rPr>
        <w:t xml:space="preserve">. Khi phản ứng đạt tới trạng thái cân bằng, áp suất khí trong bình là 3,3atm. Ở nhiệt độ này nồng độ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 xml:space="preserve">cân bằng </w:t>
      </w:r>
      <w:r w:rsidRPr="00D9560C">
        <w:rPr>
          <w:noProof/>
          <w:lang w:val="pt-BR"/>
        </w:rPr>
        <w:t xml:space="preserve"> </w:t>
      </w:r>
      <w:r w:rsidR="00690E92" w:rsidRPr="00D9560C">
        <w:rPr>
          <w:noProof/>
          <w:lang w:val="pt-BR"/>
        </w:rPr>
        <w:t>của NH</w:t>
      </w:r>
      <w:r w:rsidR="00690E92" w:rsidRPr="00D9560C">
        <w:rPr>
          <w:noProof/>
          <w:vertAlign w:val="subscript"/>
          <w:lang w:val="pt-BR"/>
        </w:rPr>
        <w:t>3</w:t>
      </w:r>
      <w:r w:rsidR="00690E92" w:rsidRPr="00D9560C">
        <w:rPr>
          <w:noProof/>
          <w:lang w:val="pt-BR"/>
        </w:rPr>
        <w:t xml:space="preserve"> (mol/l) và giá trị  của K</w:t>
      </w:r>
      <w:r w:rsidR="00690E92" w:rsidRPr="00D9560C">
        <w:rPr>
          <w:noProof/>
          <w:vertAlign w:val="subscript"/>
          <w:lang w:val="pt-BR"/>
        </w:rPr>
        <w:t>C</w:t>
      </w:r>
      <w:r w:rsidR="00690E92" w:rsidRPr="00D9560C">
        <w:rPr>
          <w:noProof/>
          <w:lang w:val="pt-BR"/>
        </w:rPr>
        <w:t xml:space="preserve"> là</w:t>
      </w:r>
    </w:p>
    <w:p w:rsidR="002D766A" w:rsidRPr="00DE62A5" w:rsidRDefault="00690E92" w:rsidP="00690E92">
      <w:pPr>
        <w:spacing w:line="264" w:lineRule="auto"/>
        <w:jc w:val="both"/>
        <w:rPr>
          <w:noProof/>
          <w:lang w:val="vi-VN"/>
        </w:rPr>
      </w:pPr>
      <w:r w:rsidRPr="00D9560C">
        <w:rPr>
          <w:noProof/>
          <w:lang w:val="pt-BR"/>
        </w:rPr>
        <w:tab/>
        <w:t>A. 0,1; 2,01.10</w:t>
      </w:r>
      <w:r w:rsidRPr="00D9560C">
        <w:rPr>
          <w:noProof/>
          <w:vertAlign w:val="superscript"/>
          <w:lang w:val="pt-BR"/>
        </w:rPr>
        <w:t>-3</w:t>
      </w:r>
      <w:r w:rsidRPr="00D9560C">
        <w:rPr>
          <w:noProof/>
          <w:lang w:val="pt-BR"/>
        </w:rPr>
        <w:t>.</w:t>
      </w:r>
      <w:r w:rsidRPr="00D9560C">
        <w:rPr>
          <w:noProof/>
          <w:lang w:val="pt-BR"/>
        </w:rPr>
        <w:tab/>
      </w:r>
      <w:r w:rsidRPr="00D9560C">
        <w:rPr>
          <w:noProof/>
          <w:lang w:val="pt-BR"/>
        </w:rPr>
        <w:tab/>
        <w:t>B. 0,9; 2,08.10</w:t>
      </w:r>
      <w:r w:rsidRPr="00D9560C">
        <w:rPr>
          <w:noProof/>
          <w:vertAlign w:val="superscript"/>
          <w:lang w:val="pt-BR"/>
        </w:rPr>
        <w:t>-4</w:t>
      </w:r>
      <w:r w:rsidRPr="00D9560C">
        <w:rPr>
          <w:noProof/>
          <w:lang w:val="pt-BR"/>
        </w:rPr>
        <w:t>.</w:t>
      </w:r>
      <w:r w:rsidRPr="00D9560C">
        <w:rPr>
          <w:noProof/>
          <w:lang w:val="pt-BR"/>
        </w:rPr>
        <w:tab/>
        <w:t>C. 0,15; 3,02.10</w:t>
      </w:r>
      <w:r w:rsidRPr="00D9560C">
        <w:rPr>
          <w:noProof/>
          <w:vertAlign w:val="superscript"/>
          <w:lang w:val="pt-BR"/>
        </w:rPr>
        <w:t>-4</w:t>
      </w:r>
      <w:r w:rsidRPr="00D9560C">
        <w:rPr>
          <w:noProof/>
          <w:lang w:val="pt-BR"/>
        </w:rPr>
        <w:t>.</w:t>
      </w:r>
      <w:r w:rsidRPr="00D9560C">
        <w:rPr>
          <w:noProof/>
          <w:lang w:val="pt-BR"/>
        </w:rPr>
        <w:tab/>
        <w:t>D. 0,05; 3,27.10</w:t>
      </w:r>
      <w:r w:rsidRPr="00D9560C">
        <w:rPr>
          <w:noProof/>
          <w:vertAlign w:val="superscript"/>
          <w:lang w:val="pt-BR"/>
        </w:rPr>
        <w:t>-3</w:t>
      </w:r>
      <w:r w:rsidRPr="00D9560C">
        <w:rPr>
          <w:noProof/>
          <w:lang w:val="pt-BR"/>
        </w:rPr>
        <w:t>.</w:t>
      </w:r>
    </w:p>
    <w:p w:rsidR="00790881" w:rsidRPr="00D9560C" w:rsidRDefault="00974A2D" w:rsidP="00690E92">
      <w:pPr>
        <w:spacing w:line="264" w:lineRule="auto"/>
        <w:jc w:val="both"/>
        <w:rPr>
          <w:noProof/>
          <w:lang w:val="pt-BR"/>
        </w:rPr>
      </w:pPr>
      <w:r w:rsidRPr="00D9560C">
        <w:rPr>
          <w:bCs/>
          <w:iCs/>
          <w:noProof/>
          <w:lang w:val="pt-BR"/>
        </w:rPr>
        <w:t>Câu 79</w:t>
      </w:r>
      <w:r w:rsidR="00690E92" w:rsidRPr="00D9560C">
        <w:rPr>
          <w:noProof/>
          <w:lang w:val="pt-BR"/>
        </w:rPr>
        <w:t xml:space="preserve">: Cho phương trình phản ứng: 2A(k) + B (k)   </w:t>
      </w:r>
      <w:r w:rsidR="00690E92" w:rsidRPr="00D9560C">
        <w:rPr>
          <w:noProof/>
          <w:lang w:val="pt-BR"/>
        </w:rPr>
        <w:sym w:font="Wingdings 3" w:char="F044"/>
      </w:r>
      <w:r w:rsidR="00690E92" w:rsidRPr="00D9560C">
        <w:rPr>
          <w:noProof/>
          <w:lang w:val="pt-BR"/>
        </w:rPr>
        <w:t xml:space="preserve">    2X (k)  + 2Y(k). Người ta trộn 4 chất, mỗi chất 1 mol vào bình kín dung tích 2 lít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không đổi). Khi cân bằng, lượng chất X là 1,6 mol. Hằng số cân bằng của phản ứng này là</w:t>
      </w:r>
    </w:p>
    <w:p w:rsidR="00690E92" w:rsidRDefault="00690E92" w:rsidP="00690E92">
      <w:pPr>
        <w:spacing w:line="264" w:lineRule="auto"/>
        <w:jc w:val="both"/>
        <w:rPr>
          <w:noProof/>
          <w:lang w:val="vi-VN"/>
        </w:rPr>
      </w:pPr>
      <w:r w:rsidRPr="00D9560C">
        <w:rPr>
          <w:noProof/>
          <w:lang w:val="pt-BR"/>
        </w:rPr>
        <w:tab/>
        <w:t>A. 58,51</w:t>
      </w:r>
      <w:r w:rsidRPr="00D9560C">
        <w:rPr>
          <w:noProof/>
          <w:lang w:val="pt-BR"/>
        </w:rPr>
        <w:tab/>
      </w:r>
      <w:r w:rsidRPr="00D9560C">
        <w:rPr>
          <w:noProof/>
          <w:lang w:val="pt-BR"/>
        </w:rPr>
        <w:tab/>
      </w:r>
      <w:r w:rsidRPr="00D9560C">
        <w:rPr>
          <w:noProof/>
          <w:lang w:val="pt-BR"/>
        </w:rPr>
        <w:tab/>
        <w:t>B. 33,44.</w:t>
      </w:r>
      <w:r w:rsidRPr="00D9560C">
        <w:rPr>
          <w:noProof/>
          <w:lang w:val="pt-BR"/>
        </w:rPr>
        <w:tab/>
      </w:r>
      <w:r w:rsidRPr="00D9560C">
        <w:rPr>
          <w:noProof/>
          <w:lang w:val="pt-BR"/>
        </w:rPr>
        <w:tab/>
        <w:t>C. 29,26</w:t>
      </w:r>
      <w:r w:rsidRPr="00D9560C">
        <w:rPr>
          <w:noProof/>
          <w:lang w:val="pt-BR"/>
        </w:rPr>
        <w:tab/>
      </w:r>
      <w:r w:rsidRPr="00D9560C">
        <w:rPr>
          <w:noProof/>
          <w:lang w:val="pt-BR"/>
        </w:rPr>
        <w:tab/>
        <w:t>D. 40,96.</w:t>
      </w:r>
    </w:p>
    <w:p w:rsidR="00DE62A5" w:rsidRPr="00DE62A5" w:rsidRDefault="00DE62A5" w:rsidP="00690E92">
      <w:pPr>
        <w:spacing w:line="264" w:lineRule="auto"/>
        <w:jc w:val="both"/>
        <w:rPr>
          <w:noProof/>
          <w:lang w:val="vi-VN"/>
        </w:rPr>
      </w:pPr>
    </w:p>
    <w:p w:rsidR="00790881" w:rsidRPr="00D9560C" w:rsidRDefault="00974A2D" w:rsidP="00690E92">
      <w:pPr>
        <w:spacing w:line="264" w:lineRule="auto"/>
        <w:jc w:val="both"/>
        <w:rPr>
          <w:noProof/>
          <w:lang w:val="pt-BR"/>
        </w:rPr>
      </w:pPr>
      <w:r w:rsidRPr="00D9560C">
        <w:rPr>
          <w:bCs/>
          <w:iCs/>
          <w:noProof/>
          <w:lang w:val="pt-BR"/>
        </w:rPr>
        <w:t>Câu 80</w:t>
      </w:r>
      <w:r w:rsidR="00690E92" w:rsidRPr="00D9560C">
        <w:rPr>
          <w:noProof/>
          <w:lang w:val="pt-BR"/>
        </w:rPr>
        <w:t xml:space="preserve">Cho phản ứng: </w:t>
      </w:r>
      <w:r w:rsidR="00690E92" w:rsidRPr="00D9560C">
        <w:rPr>
          <w:lang w:val="pt-BR"/>
        </w:rPr>
        <w:t>CO  +  Cl</w:t>
      </w:r>
      <w:r w:rsidR="00690E92" w:rsidRPr="00D9560C">
        <w:rPr>
          <w:vertAlign w:val="subscript"/>
          <w:lang w:val="pt-BR"/>
        </w:rPr>
        <w:t xml:space="preserve">2  </w:t>
      </w:r>
      <w:r w:rsidR="00690E92" w:rsidRPr="00D9560C">
        <w:rPr>
          <w:noProof/>
          <w:lang w:val="pt-BR"/>
        </w:rPr>
        <w:sym w:font="Wingdings 3" w:char="F044"/>
      </w:r>
      <w:r w:rsidR="00690E92" w:rsidRPr="00D9560C">
        <w:rPr>
          <w:vertAlign w:val="subscript"/>
          <w:lang w:val="pt-BR"/>
        </w:rPr>
        <w:t xml:space="preserve"> </w:t>
      </w:r>
      <w:r w:rsidR="00690E92" w:rsidRPr="00D9560C">
        <w:rPr>
          <w:noProof/>
          <w:lang w:val="pt-BR"/>
        </w:rPr>
        <w:t>COCl</w:t>
      </w:r>
      <w:r w:rsidR="00690E92" w:rsidRPr="00D9560C">
        <w:rPr>
          <w:noProof/>
          <w:vertAlign w:val="subscript"/>
          <w:lang w:val="pt-BR"/>
        </w:rPr>
        <w:t>2</w:t>
      </w:r>
      <w:r w:rsidR="00690E92" w:rsidRPr="00D9560C">
        <w:rPr>
          <w:noProof/>
          <w:lang w:val="pt-BR"/>
        </w:rPr>
        <w:t xml:space="preserve"> thực hiện trong bình kín dung tích 1 lít ở nhiệt độ không đổi. Khi cân bằng [CO] = 0,02; [Cl</w:t>
      </w:r>
      <w:r w:rsidR="00690E92" w:rsidRPr="00D9560C">
        <w:rPr>
          <w:noProof/>
          <w:vertAlign w:val="subscript"/>
          <w:lang w:val="pt-BR"/>
        </w:rPr>
        <w:t>2</w:t>
      </w:r>
      <w:r w:rsidR="00690E92" w:rsidRPr="00D9560C">
        <w:rPr>
          <w:noProof/>
          <w:lang w:val="pt-BR"/>
        </w:rPr>
        <w:t xml:space="preserve">] = </w:t>
      </w:r>
    </w:p>
    <w:p w:rsidR="00690E92" w:rsidRPr="00D9560C" w:rsidRDefault="00790881" w:rsidP="00690E92">
      <w:pPr>
        <w:spacing w:line="264" w:lineRule="auto"/>
        <w:jc w:val="both"/>
        <w:rPr>
          <w:lang w:val="pt-BR"/>
        </w:rPr>
      </w:pPr>
      <w:r w:rsidRPr="00D9560C">
        <w:rPr>
          <w:noProof/>
          <w:lang w:val="pt-BR"/>
        </w:rPr>
        <w:t xml:space="preserve">              </w:t>
      </w:r>
      <w:r w:rsidR="00690E92" w:rsidRPr="00D9560C">
        <w:rPr>
          <w:noProof/>
          <w:lang w:val="pt-BR"/>
        </w:rPr>
        <w:t>0,01; [COCl</w:t>
      </w:r>
      <w:r w:rsidR="00690E92" w:rsidRPr="00D9560C">
        <w:rPr>
          <w:noProof/>
          <w:vertAlign w:val="subscript"/>
          <w:lang w:val="pt-BR"/>
        </w:rPr>
        <w:t>2</w:t>
      </w:r>
      <w:r w:rsidR="00690E92" w:rsidRPr="00D9560C">
        <w:rPr>
          <w:noProof/>
          <w:lang w:val="pt-BR"/>
        </w:rPr>
        <w:t xml:space="preserve">] = 0,02. </w:t>
      </w:r>
      <w:r w:rsidR="00690E92" w:rsidRPr="00D9560C">
        <w:rPr>
          <w:lang w:val="pt-BR"/>
        </w:rPr>
        <w:t>Bơm thêm vào bình 1,42gam Cl</w:t>
      </w:r>
      <w:r w:rsidR="00690E92" w:rsidRPr="00D9560C">
        <w:rPr>
          <w:vertAlign w:val="subscript"/>
          <w:lang w:val="pt-BR"/>
        </w:rPr>
        <w:t>2</w:t>
      </w:r>
      <w:r w:rsidR="00690E92" w:rsidRPr="00D9560C">
        <w:rPr>
          <w:lang w:val="pt-BR"/>
        </w:rPr>
        <w:t>. Nồng độ mol/l của CO; Cl</w:t>
      </w:r>
      <w:r w:rsidR="00690E92" w:rsidRPr="00D9560C">
        <w:rPr>
          <w:vertAlign w:val="subscript"/>
          <w:lang w:val="pt-BR"/>
        </w:rPr>
        <w:t>2</w:t>
      </w:r>
      <w:r w:rsidR="00690E92" w:rsidRPr="00D9560C">
        <w:rPr>
          <w:lang w:val="pt-BR"/>
        </w:rPr>
        <w:t xml:space="preserve"> và COCl</w:t>
      </w:r>
      <w:r w:rsidR="00690E92" w:rsidRPr="00D9560C">
        <w:rPr>
          <w:vertAlign w:val="subscript"/>
          <w:lang w:val="pt-BR"/>
        </w:rPr>
        <w:t>2</w:t>
      </w:r>
      <w:r w:rsidR="00690E92" w:rsidRPr="00D9560C">
        <w:rPr>
          <w:lang w:val="pt-BR"/>
        </w:rPr>
        <w:t xml:space="preserve"> ở trạng thái cân bằng mới lần lượt là</w:t>
      </w:r>
    </w:p>
    <w:p w:rsidR="00690E92" w:rsidRPr="00D9560C" w:rsidRDefault="000139E1" w:rsidP="00690E92">
      <w:pPr>
        <w:spacing w:line="264" w:lineRule="auto"/>
        <w:jc w:val="both"/>
        <w:rPr>
          <w:lang w:val="pt-BR"/>
        </w:rPr>
      </w:pPr>
      <w:r w:rsidRPr="00D9560C">
        <w:rPr>
          <w:lang w:val="pt-BR"/>
        </w:rPr>
        <w:tab/>
        <w:t>A. 0,013; 0,023 và 0,027.</w:t>
      </w:r>
      <w:r w:rsidRPr="00D9560C">
        <w:rPr>
          <w:lang w:val="pt-BR"/>
        </w:rPr>
        <w:tab/>
      </w:r>
      <w:r w:rsidR="00690E92" w:rsidRPr="00D9560C">
        <w:rPr>
          <w:lang w:val="pt-BR"/>
        </w:rPr>
        <w:t>B. 0,014; 0,024 và 0,026.</w:t>
      </w:r>
      <w:r w:rsidRPr="00D9560C">
        <w:rPr>
          <w:lang w:val="pt-BR"/>
        </w:rPr>
        <w:t xml:space="preserve">     C. 0,015; 0,025 và 0,025.</w:t>
      </w:r>
      <w:r w:rsidRPr="00D9560C">
        <w:rPr>
          <w:lang w:val="pt-BR"/>
        </w:rPr>
        <w:tab/>
        <w:t xml:space="preserve">    </w:t>
      </w:r>
      <w:r w:rsidR="00690E92" w:rsidRPr="00D9560C">
        <w:rPr>
          <w:lang w:val="pt-BR"/>
        </w:rPr>
        <w:t xml:space="preserve">D. 0,016; 0,026 và </w:t>
      </w:r>
      <w:r w:rsidR="00690E92" w:rsidRPr="00D9560C">
        <w:rPr>
          <w:noProof/>
          <w:lang w:val="pt-BR"/>
        </w:rPr>
        <w:t xml:space="preserve">0,024. </w:t>
      </w:r>
    </w:p>
    <w:p w:rsidR="00790881" w:rsidRPr="00D9560C" w:rsidRDefault="00974A2D" w:rsidP="00690E92">
      <w:pPr>
        <w:spacing w:line="264" w:lineRule="auto"/>
        <w:jc w:val="both"/>
        <w:rPr>
          <w:noProof/>
          <w:lang w:val="pt-BR"/>
        </w:rPr>
      </w:pPr>
      <w:r w:rsidRPr="00D9560C">
        <w:rPr>
          <w:noProof/>
          <w:lang w:val="pt-BR"/>
        </w:rPr>
        <w:t>Câu 81</w:t>
      </w:r>
      <w:r w:rsidR="00790881" w:rsidRPr="00D9560C">
        <w:rPr>
          <w:noProof/>
          <w:lang w:val="pt-BR"/>
        </w:rPr>
        <w:t xml:space="preserve"> :</w:t>
      </w:r>
      <w:r w:rsidR="00690E92" w:rsidRPr="00D9560C">
        <w:rPr>
          <w:noProof/>
          <w:lang w:val="pt-BR"/>
        </w:rPr>
        <w:t xml:space="preserve"> Khi tiến hành este hóa giữa 1 mol CH</w:t>
      </w:r>
      <w:r w:rsidR="00690E92" w:rsidRPr="00D9560C">
        <w:rPr>
          <w:noProof/>
          <w:vertAlign w:val="subscript"/>
          <w:lang w:val="pt-BR"/>
        </w:rPr>
        <w:t>3</w:t>
      </w:r>
      <w:r w:rsidR="00690E92" w:rsidRPr="00D9560C">
        <w:rPr>
          <w:noProof/>
          <w:lang w:val="pt-BR"/>
        </w:rPr>
        <w:t>COOH với 1 mol C</w:t>
      </w:r>
      <w:r w:rsidR="00690E92" w:rsidRPr="00D9560C">
        <w:rPr>
          <w:noProof/>
          <w:vertAlign w:val="subscript"/>
          <w:lang w:val="pt-BR"/>
        </w:rPr>
        <w:t>2</w:t>
      </w:r>
      <w:r w:rsidR="00690E92" w:rsidRPr="00D9560C">
        <w:rPr>
          <w:noProof/>
          <w:lang w:val="pt-BR"/>
        </w:rPr>
        <w:t>H</w:t>
      </w:r>
      <w:r w:rsidR="00690E92" w:rsidRPr="00D9560C">
        <w:rPr>
          <w:noProof/>
          <w:vertAlign w:val="subscript"/>
          <w:lang w:val="pt-BR"/>
        </w:rPr>
        <w:t>5</w:t>
      </w:r>
      <w:r w:rsidR="00690E92" w:rsidRPr="00D9560C">
        <w:rPr>
          <w:noProof/>
          <w:lang w:val="pt-BR"/>
        </w:rPr>
        <w:t xml:space="preserve">OH thì thu được 2/3 mol este. Để đạt hiệu suất cực đại là 90% (tính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theo axit) khi tiến hành este hóa 1 mol axit axetic cần số mol rượu etylic là (các phản ứng este hoá thực hiện ở cùng nhiệt độ)</w:t>
      </w:r>
    </w:p>
    <w:p w:rsidR="00690E92" w:rsidRDefault="00690E92" w:rsidP="00690E92">
      <w:pPr>
        <w:spacing w:line="264" w:lineRule="auto"/>
        <w:jc w:val="both"/>
        <w:rPr>
          <w:noProof/>
          <w:lang w:val="vi-VN"/>
        </w:rPr>
      </w:pPr>
      <w:r w:rsidRPr="00D9560C">
        <w:rPr>
          <w:noProof/>
          <w:lang w:val="pt-BR"/>
        </w:rPr>
        <w:tab/>
        <w:t>A. 0,342.</w:t>
      </w:r>
      <w:r w:rsidRPr="00D9560C">
        <w:rPr>
          <w:noProof/>
          <w:lang w:val="pt-BR"/>
        </w:rPr>
        <w:tab/>
      </w:r>
      <w:r w:rsidRPr="00D9560C">
        <w:rPr>
          <w:noProof/>
          <w:lang w:val="pt-BR"/>
        </w:rPr>
        <w:tab/>
      </w:r>
      <w:r w:rsidRPr="00D9560C">
        <w:rPr>
          <w:noProof/>
          <w:lang w:val="pt-BR"/>
        </w:rPr>
        <w:tab/>
        <w:t>B. 2,925.</w:t>
      </w:r>
      <w:r w:rsidRPr="00D9560C">
        <w:rPr>
          <w:noProof/>
          <w:lang w:val="pt-BR"/>
        </w:rPr>
        <w:tab/>
      </w:r>
      <w:r w:rsidRPr="00D9560C">
        <w:rPr>
          <w:noProof/>
          <w:lang w:val="pt-BR"/>
        </w:rPr>
        <w:tab/>
        <w:t>C. 0,456.</w:t>
      </w:r>
      <w:r w:rsidRPr="00D9560C">
        <w:rPr>
          <w:noProof/>
          <w:lang w:val="pt-BR"/>
        </w:rPr>
        <w:tab/>
      </w:r>
      <w:r w:rsidRPr="00D9560C">
        <w:rPr>
          <w:noProof/>
          <w:lang w:val="pt-BR"/>
        </w:rPr>
        <w:tab/>
        <w:t>D. 2,412.</w:t>
      </w:r>
    </w:p>
    <w:p w:rsidR="00DE62A5" w:rsidRPr="00DE62A5" w:rsidRDefault="00DE62A5" w:rsidP="00690E92">
      <w:pPr>
        <w:spacing w:line="264" w:lineRule="auto"/>
        <w:jc w:val="both"/>
        <w:rPr>
          <w:noProof/>
          <w:lang w:val="vi-VN"/>
        </w:rPr>
      </w:pPr>
    </w:p>
    <w:p w:rsidR="00790881" w:rsidRPr="00D9560C" w:rsidRDefault="00974A2D" w:rsidP="00690E92">
      <w:pPr>
        <w:spacing w:line="264" w:lineRule="auto"/>
        <w:jc w:val="both"/>
        <w:rPr>
          <w:noProof/>
          <w:spacing w:val="-4"/>
          <w:lang w:val="pt-BR"/>
        </w:rPr>
      </w:pPr>
      <w:r w:rsidRPr="00D9560C">
        <w:rPr>
          <w:spacing w:val="-4"/>
          <w:lang w:val="pt-BR"/>
        </w:rPr>
        <w:t>Câu 82</w:t>
      </w:r>
      <w:r w:rsidR="00690E92" w:rsidRPr="00D9560C">
        <w:rPr>
          <w:spacing w:val="-4"/>
          <w:lang w:val="pt-BR"/>
        </w:rPr>
        <w:t>: Cho cân bằng: N</w:t>
      </w:r>
      <w:r w:rsidR="00690E92" w:rsidRPr="00D9560C">
        <w:rPr>
          <w:spacing w:val="-4"/>
          <w:vertAlign w:val="subscript"/>
          <w:lang w:val="pt-BR"/>
        </w:rPr>
        <w:t>2</w:t>
      </w:r>
      <w:r w:rsidR="00690E92" w:rsidRPr="00D9560C">
        <w:rPr>
          <w:spacing w:val="-4"/>
          <w:lang w:val="pt-BR"/>
        </w:rPr>
        <w:t>O</w:t>
      </w:r>
      <w:r w:rsidR="00690E92" w:rsidRPr="00D9560C">
        <w:rPr>
          <w:spacing w:val="-4"/>
          <w:vertAlign w:val="subscript"/>
          <w:lang w:val="pt-BR"/>
        </w:rPr>
        <w:t xml:space="preserve">4   </w:t>
      </w:r>
      <w:r w:rsidR="00690E92" w:rsidRPr="00D9560C">
        <w:rPr>
          <w:noProof/>
          <w:lang w:val="pt-BR"/>
        </w:rPr>
        <w:sym w:font="Wingdings 3" w:char="F044"/>
      </w:r>
      <w:r w:rsidR="00690E92" w:rsidRPr="00D9560C">
        <w:rPr>
          <w:spacing w:val="-4"/>
          <w:vertAlign w:val="subscript"/>
          <w:lang w:val="pt-BR"/>
        </w:rPr>
        <w:t xml:space="preserve">   </w:t>
      </w:r>
      <w:r w:rsidR="00690E92" w:rsidRPr="00D9560C">
        <w:rPr>
          <w:noProof/>
          <w:spacing w:val="-4"/>
          <w:lang w:val="pt-BR"/>
        </w:rPr>
        <w:t>2NO</w:t>
      </w:r>
      <w:r w:rsidR="00690E92" w:rsidRPr="00D9560C">
        <w:rPr>
          <w:noProof/>
          <w:spacing w:val="-4"/>
          <w:vertAlign w:val="subscript"/>
          <w:lang w:val="pt-BR"/>
        </w:rPr>
        <w:t>2</w:t>
      </w:r>
      <w:r w:rsidR="00690E92" w:rsidRPr="00D9560C">
        <w:rPr>
          <w:noProof/>
          <w:spacing w:val="-4"/>
          <w:lang w:val="pt-BR"/>
        </w:rPr>
        <w:t>. Cho 18,4 gam N</w:t>
      </w:r>
      <w:r w:rsidR="00690E92" w:rsidRPr="00D9560C">
        <w:rPr>
          <w:noProof/>
          <w:spacing w:val="-4"/>
          <w:vertAlign w:val="subscript"/>
          <w:lang w:val="pt-BR"/>
        </w:rPr>
        <w:t>2</w:t>
      </w:r>
      <w:r w:rsidR="00690E92" w:rsidRPr="00D9560C">
        <w:rPr>
          <w:noProof/>
          <w:spacing w:val="-4"/>
          <w:lang w:val="pt-BR"/>
        </w:rPr>
        <w:t>O</w:t>
      </w:r>
      <w:r w:rsidR="00690E92" w:rsidRPr="00D9560C">
        <w:rPr>
          <w:noProof/>
          <w:spacing w:val="-4"/>
          <w:vertAlign w:val="subscript"/>
          <w:lang w:val="pt-BR"/>
        </w:rPr>
        <w:t>4</w:t>
      </w:r>
      <w:r w:rsidR="00690E92" w:rsidRPr="00D9560C">
        <w:rPr>
          <w:noProof/>
          <w:spacing w:val="-4"/>
          <w:lang w:val="pt-BR"/>
        </w:rPr>
        <w:t xml:space="preserve"> vào bình chân không dung tích 5,9 lít ở 27</w:t>
      </w:r>
      <w:r w:rsidR="00690E92" w:rsidRPr="00D9560C">
        <w:rPr>
          <w:noProof/>
          <w:spacing w:val="-4"/>
          <w:vertAlign w:val="superscript"/>
          <w:lang w:val="pt-BR"/>
        </w:rPr>
        <w:t>O</w:t>
      </w:r>
      <w:r w:rsidR="00690E92" w:rsidRPr="00D9560C">
        <w:rPr>
          <w:noProof/>
          <w:spacing w:val="-4"/>
          <w:lang w:val="pt-BR"/>
        </w:rPr>
        <w:t xml:space="preserve">C, khi đạt đến trạng thái cân bằng, áp suất là </w:t>
      </w:r>
    </w:p>
    <w:p w:rsidR="00690E92" w:rsidRPr="00D9560C" w:rsidRDefault="00790881" w:rsidP="00690E92">
      <w:pPr>
        <w:spacing w:line="264" w:lineRule="auto"/>
        <w:jc w:val="both"/>
        <w:rPr>
          <w:noProof/>
          <w:spacing w:val="-4"/>
          <w:lang w:val="pt-BR"/>
        </w:rPr>
      </w:pPr>
      <w:r w:rsidRPr="00D9560C">
        <w:rPr>
          <w:noProof/>
          <w:spacing w:val="-4"/>
          <w:lang w:val="pt-BR"/>
        </w:rPr>
        <w:t xml:space="preserve">              </w:t>
      </w:r>
      <w:r w:rsidR="00690E92" w:rsidRPr="00D9560C">
        <w:rPr>
          <w:noProof/>
          <w:spacing w:val="-4"/>
          <w:lang w:val="pt-BR"/>
        </w:rPr>
        <w:t>1 atm. Hằng số cân bằng K</w:t>
      </w:r>
      <w:r w:rsidR="00690E92" w:rsidRPr="00D9560C">
        <w:rPr>
          <w:noProof/>
          <w:spacing w:val="-4"/>
          <w:vertAlign w:val="subscript"/>
          <w:lang w:val="pt-BR"/>
        </w:rPr>
        <w:t>C</w:t>
      </w:r>
      <w:r w:rsidR="00690E92" w:rsidRPr="00D9560C">
        <w:rPr>
          <w:noProof/>
          <w:spacing w:val="-4"/>
          <w:lang w:val="pt-BR"/>
        </w:rPr>
        <w:t xml:space="preserve"> ở nhiệt độ này là</w:t>
      </w:r>
    </w:p>
    <w:p w:rsidR="00690E92" w:rsidRDefault="00690E92" w:rsidP="00690E92">
      <w:pPr>
        <w:spacing w:line="264" w:lineRule="auto"/>
        <w:jc w:val="both"/>
        <w:rPr>
          <w:noProof/>
          <w:spacing w:val="-4"/>
          <w:lang w:val="vi-VN"/>
        </w:rPr>
      </w:pPr>
      <w:r w:rsidRPr="00D9560C">
        <w:rPr>
          <w:noProof/>
          <w:spacing w:val="-4"/>
          <w:lang w:val="pt-BR"/>
        </w:rPr>
        <w:tab/>
        <w:t>A. 0,040.</w:t>
      </w:r>
      <w:r w:rsidRPr="00D9560C">
        <w:rPr>
          <w:noProof/>
          <w:spacing w:val="-4"/>
          <w:lang w:val="pt-BR"/>
        </w:rPr>
        <w:tab/>
      </w:r>
      <w:r w:rsidRPr="00D9560C">
        <w:rPr>
          <w:noProof/>
          <w:spacing w:val="-4"/>
          <w:lang w:val="pt-BR"/>
        </w:rPr>
        <w:tab/>
      </w:r>
      <w:r w:rsidRPr="00D9560C">
        <w:rPr>
          <w:noProof/>
          <w:spacing w:val="-4"/>
          <w:lang w:val="pt-BR"/>
        </w:rPr>
        <w:tab/>
        <w:t>B. 0,007.</w:t>
      </w:r>
      <w:r w:rsidRPr="00D9560C">
        <w:rPr>
          <w:noProof/>
          <w:spacing w:val="-4"/>
          <w:lang w:val="pt-BR"/>
        </w:rPr>
        <w:tab/>
      </w:r>
      <w:r w:rsidRPr="00D9560C">
        <w:rPr>
          <w:noProof/>
          <w:spacing w:val="-4"/>
          <w:lang w:val="pt-BR"/>
        </w:rPr>
        <w:tab/>
        <w:t>C. 0,500.</w:t>
      </w:r>
      <w:r w:rsidRPr="00D9560C">
        <w:rPr>
          <w:noProof/>
          <w:spacing w:val="-4"/>
          <w:lang w:val="pt-BR"/>
        </w:rPr>
        <w:tab/>
      </w:r>
      <w:r w:rsidRPr="00D9560C">
        <w:rPr>
          <w:noProof/>
          <w:spacing w:val="-4"/>
          <w:lang w:val="pt-BR"/>
        </w:rPr>
        <w:tab/>
        <w:t>D. 0,008.</w:t>
      </w:r>
    </w:p>
    <w:p w:rsidR="00DE62A5" w:rsidRPr="00DE62A5" w:rsidRDefault="00DE62A5" w:rsidP="00690E92">
      <w:pPr>
        <w:spacing w:line="264" w:lineRule="auto"/>
        <w:jc w:val="both"/>
        <w:rPr>
          <w:noProof/>
          <w:spacing w:val="-4"/>
          <w:lang w:val="vi-VN"/>
        </w:rPr>
      </w:pPr>
    </w:p>
    <w:p w:rsidR="00790881" w:rsidRPr="00D9560C" w:rsidRDefault="00160E12" w:rsidP="00690E92">
      <w:pPr>
        <w:spacing w:line="264" w:lineRule="auto"/>
        <w:jc w:val="both"/>
        <w:rPr>
          <w:lang w:val="pt-BR"/>
        </w:rPr>
      </w:pPr>
      <w:r w:rsidRPr="00D9560C">
        <w:rPr>
          <w:lang w:val="pt-BR"/>
        </w:rPr>
        <w:t>Câu 83</w:t>
      </w:r>
      <w:r w:rsidR="00690E92" w:rsidRPr="00D9560C">
        <w:rPr>
          <w:lang w:val="pt-BR"/>
        </w:rPr>
        <w:t>: Khi hoà tan SO</w:t>
      </w:r>
      <w:r w:rsidR="00690E92" w:rsidRPr="00D9560C">
        <w:rPr>
          <w:vertAlign w:val="subscript"/>
          <w:lang w:val="pt-BR"/>
        </w:rPr>
        <w:t>2</w:t>
      </w:r>
      <w:r w:rsidR="00690E92" w:rsidRPr="00D9560C">
        <w:rPr>
          <w:lang w:val="pt-BR"/>
        </w:rPr>
        <w:t xml:space="preserve"> vào nước có cân bằng sau: </w:t>
      </w:r>
      <w:r w:rsidR="00690E92" w:rsidRPr="00D9560C">
        <w:rPr>
          <w:noProof/>
          <w:lang w:val="pt-BR"/>
        </w:rPr>
        <w:t>SO</w:t>
      </w:r>
      <w:r w:rsidR="00690E92" w:rsidRPr="00D9560C">
        <w:rPr>
          <w:noProof/>
          <w:vertAlign w:val="subscript"/>
          <w:lang w:val="pt-BR"/>
        </w:rPr>
        <w:t>2</w:t>
      </w:r>
      <w:r w:rsidR="00690E92" w:rsidRPr="00D9560C">
        <w:rPr>
          <w:noProof/>
          <w:lang w:val="pt-BR"/>
        </w:rPr>
        <w:t xml:space="preserve">  + H</w:t>
      </w:r>
      <w:r w:rsidR="00690E92" w:rsidRPr="00D9560C">
        <w:rPr>
          <w:noProof/>
          <w:vertAlign w:val="subscript"/>
          <w:lang w:val="pt-BR"/>
        </w:rPr>
        <w:t>2</w:t>
      </w:r>
      <w:r w:rsidR="00690E92" w:rsidRPr="00D9560C">
        <w:rPr>
          <w:noProof/>
          <w:lang w:val="pt-BR"/>
        </w:rPr>
        <w:t xml:space="preserve">O   </w:t>
      </w:r>
      <w:r w:rsidR="00690E92" w:rsidRPr="00D9560C">
        <w:rPr>
          <w:noProof/>
          <w:lang w:val="pt-BR"/>
        </w:rPr>
        <w:sym w:font="Wingdings 3" w:char="F044"/>
      </w:r>
      <w:r w:rsidR="00690E92" w:rsidRPr="00D9560C">
        <w:rPr>
          <w:noProof/>
          <w:lang w:val="pt-BR"/>
        </w:rPr>
        <w:t xml:space="preserve">    HSO</w:t>
      </w:r>
      <w:r w:rsidR="00690E92" w:rsidRPr="00D9560C">
        <w:rPr>
          <w:noProof/>
          <w:vertAlign w:val="subscript"/>
          <w:lang w:val="pt-BR"/>
        </w:rPr>
        <w:t>3</w:t>
      </w:r>
      <w:r w:rsidR="00690E92" w:rsidRPr="00D9560C">
        <w:rPr>
          <w:noProof/>
          <w:vertAlign w:val="superscript"/>
          <w:lang w:val="pt-BR"/>
        </w:rPr>
        <w:t>-</w:t>
      </w:r>
      <w:r w:rsidR="00690E92" w:rsidRPr="00D9560C">
        <w:rPr>
          <w:noProof/>
          <w:lang w:val="pt-BR"/>
        </w:rPr>
        <w:t xml:space="preserve">  + H</w:t>
      </w:r>
      <w:r w:rsidR="00690E92" w:rsidRPr="00D9560C">
        <w:rPr>
          <w:noProof/>
          <w:vertAlign w:val="superscript"/>
          <w:lang w:val="pt-BR"/>
        </w:rPr>
        <w:t>+</w:t>
      </w:r>
      <w:r w:rsidR="00690E92" w:rsidRPr="00D9560C">
        <w:rPr>
          <w:noProof/>
          <w:lang w:val="pt-BR"/>
        </w:rPr>
        <w:t>. K</w:t>
      </w:r>
      <w:r w:rsidR="00690E92" w:rsidRPr="00D9560C">
        <w:rPr>
          <w:lang w:val="pt-BR"/>
        </w:rPr>
        <w:t>hi cho thêm NaOH và khi cho thêm H</w:t>
      </w:r>
      <w:r w:rsidR="00690E92" w:rsidRPr="00D9560C">
        <w:rPr>
          <w:vertAlign w:val="subscript"/>
          <w:lang w:val="pt-BR"/>
        </w:rPr>
        <w:t>2</w:t>
      </w:r>
      <w:r w:rsidR="00690E92" w:rsidRPr="00D9560C">
        <w:rPr>
          <w:lang w:val="pt-BR"/>
        </w:rPr>
        <w:t>SO</w:t>
      </w:r>
      <w:r w:rsidR="00690E92" w:rsidRPr="00D9560C">
        <w:rPr>
          <w:vertAlign w:val="subscript"/>
          <w:lang w:val="pt-BR"/>
        </w:rPr>
        <w:t>4</w:t>
      </w:r>
      <w:r w:rsidR="00690E92" w:rsidRPr="00D9560C">
        <w:rPr>
          <w:lang w:val="pt-BR"/>
        </w:rPr>
        <w:t xml:space="preserve"> loãng vào </w:t>
      </w:r>
    </w:p>
    <w:p w:rsidR="00690E92" w:rsidRPr="00D9560C" w:rsidRDefault="00790881" w:rsidP="00690E92">
      <w:pPr>
        <w:spacing w:line="264" w:lineRule="auto"/>
        <w:jc w:val="both"/>
        <w:rPr>
          <w:lang w:val="pt-BR"/>
        </w:rPr>
      </w:pPr>
      <w:r w:rsidRPr="00D9560C">
        <w:rPr>
          <w:lang w:val="pt-BR"/>
        </w:rPr>
        <w:t xml:space="preserve">              </w:t>
      </w:r>
      <w:r w:rsidR="00690E92" w:rsidRPr="00D9560C">
        <w:rPr>
          <w:lang w:val="pt-BR"/>
        </w:rPr>
        <w:t>dung dịch trên thì cân bằng sẽ chuyển dịch tương ứng là</w:t>
      </w:r>
    </w:p>
    <w:p w:rsidR="00690E92" w:rsidRDefault="00690E92" w:rsidP="00690E92">
      <w:pPr>
        <w:spacing w:line="264" w:lineRule="auto"/>
        <w:jc w:val="both"/>
        <w:rPr>
          <w:lang w:val="vi-VN"/>
        </w:rPr>
      </w:pPr>
      <w:r w:rsidRPr="00D9560C">
        <w:rPr>
          <w:lang w:val="pt-BR"/>
        </w:rPr>
        <w:tab/>
        <w:t>A. thuận và thuận.</w:t>
      </w:r>
      <w:r w:rsidRPr="00D9560C">
        <w:rPr>
          <w:lang w:val="pt-BR"/>
        </w:rPr>
        <w:tab/>
        <w:t>B. thuận và nghịch.</w:t>
      </w:r>
      <w:r w:rsidRPr="00D9560C">
        <w:rPr>
          <w:lang w:val="pt-BR"/>
        </w:rPr>
        <w:tab/>
        <w:t>C. nghịch và thuận.</w:t>
      </w:r>
      <w:r w:rsidRPr="00D9560C">
        <w:rPr>
          <w:lang w:val="pt-BR"/>
        </w:rPr>
        <w:tab/>
      </w:r>
      <w:r w:rsidRPr="00D9560C">
        <w:rPr>
          <w:lang w:val="pt-BR"/>
        </w:rPr>
        <w:tab/>
        <w:t>D. nghịch và nghịch.</w:t>
      </w:r>
    </w:p>
    <w:p w:rsidR="00DE62A5" w:rsidRPr="00DE62A5" w:rsidRDefault="00DE62A5" w:rsidP="00690E92">
      <w:pPr>
        <w:spacing w:line="264" w:lineRule="auto"/>
        <w:jc w:val="both"/>
        <w:rPr>
          <w:lang w:val="vi-VN"/>
        </w:rPr>
      </w:pPr>
    </w:p>
    <w:p w:rsidR="00790881" w:rsidRPr="00D9560C" w:rsidRDefault="00690E92" w:rsidP="00690E92">
      <w:pPr>
        <w:spacing w:line="264" w:lineRule="auto"/>
        <w:jc w:val="both"/>
        <w:rPr>
          <w:noProof/>
          <w:lang w:val="pt-BR"/>
        </w:rPr>
      </w:pPr>
      <w:r w:rsidRPr="00D9560C">
        <w:rPr>
          <w:bCs/>
          <w:iCs/>
          <w:noProof/>
          <w:lang w:val="pt-BR"/>
        </w:rPr>
        <w:t xml:space="preserve">Câu </w:t>
      </w:r>
      <w:r w:rsidR="00160E12" w:rsidRPr="00D9560C">
        <w:rPr>
          <w:bCs/>
          <w:iCs/>
          <w:noProof/>
          <w:lang w:val="pt-BR"/>
        </w:rPr>
        <w:t>84</w:t>
      </w:r>
      <w:r w:rsidRPr="00D9560C">
        <w:rPr>
          <w:noProof/>
          <w:lang w:val="pt-BR"/>
        </w:rPr>
        <w:t>: Cho phản ứng sau ở một nhiệt độ nhất định: N</w:t>
      </w:r>
      <w:r w:rsidRPr="00D9560C">
        <w:rPr>
          <w:noProof/>
          <w:vertAlign w:val="subscript"/>
          <w:lang w:val="pt-BR"/>
        </w:rPr>
        <w:t>2</w:t>
      </w:r>
      <w:r w:rsidRPr="00D9560C">
        <w:rPr>
          <w:noProof/>
          <w:lang w:val="pt-BR"/>
        </w:rPr>
        <w:t xml:space="preserve">  +  3H</w:t>
      </w:r>
      <w:r w:rsidRPr="00D9560C">
        <w:rPr>
          <w:noProof/>
          <w:vertAlign w:val="subscript"/>
          <w:lang w:val="pt-BR"/>
        </w:rPr>
        <w:t>3</w:t>
      </w:r>
      <w:r w:rsidRPr="00D9560C">
        <w:rPr>
          <w:noProof/>
          <w:lang w:val="pt-BR"/>
        </w:rPr>
        <w:t xml:space="preserve">  </w:t>
      </w:r>
      <w:r w:rsidRPr="00D9560C">
        <w:rPr>
          <w:noProof/>
          <w:lang w:val="pt-BR"/>
        </w:rPr>
        <w:sym w:font="Wingdings 3" w:char="F044"/>
      </w:r>
      <w:r w:rsidRPr="00D9560C">
        <w:rPr>
          <w:noProof/>
          <w:lang w:val="pt-BR"/>
        </w:rPr>
        <w:t xml:space="preserve">  2NH</w:t>
      </w:r>
      <w:r w:rsidRPr="00D9560C">
        <w:rPr>
          <w:noProof/>
          <w:vertAlign w:val="subscript"/>
          <w:lang w:val="pt-BR"/>
        </w:rPr>
        <w:t>3</w:t>
      </w:r>
      <w:r w:rsidRPr="00D9560C">
        <w:rPr>
          <w:noProof/>
          <w:lang w:val="pt-BR"/>
        </w:rPr>
        <w:t>. Nồng độ (mol/l) lúc ban đầu của N</w:t>
      </w:r>
      <w:r w:rsidRPr="00D9560C">
        <w:rPr>
          <w:noProof/>
          <w:vertAlign w:val="subscript"/>
          <w:lang w:val="pt-BR"/>
        </w:rPr>
        <w:t>2</w:t>
      </w:r>
      <w:r w:rsidRPr="00D9560C">
        <w:rPr>
          <w:noProof/>
          <w:lang w:val="pt-BR"/>
        </w:rPr>
        <w:t xml:space="preserve"> và H</w:t>
      </w:r>
      <w:r w:rsidRPr="00D9560C">
        <w:rPr>
          <w:noProof/>
          <w:vertAlign w:val="subscript"/>
          <w:lang w:val="pt-BR"/>
        </w:rPr>
        <w:t>2</w:t>
      </w:r>
      <w:r w:rsidRPr="00D9560C">
        <w:rPr>
          <w:noProof/>
          <w:lang w:val="pt-BR"/>
        </w:rPr>
        <w:t xml:space="preserve"> lần lượt là 0,21 và 2,6. </w:t>
      </w:r>
    </w:p>
    <w:p w:rsidR="00690E92" w:rsidRPr="00D9560C" w:rsidRDefault="00790881" w:rsidP="00690E92">
      <w:pPr>
        <w:spacing w:line="264" w:lineRule="auto"/>
        <w:jc w:val="both"/>
        <w:rPr>
          <w:noProof/>
          <w:lang w:val="pt-BR"/>
        </w:rPr>
      </w:pPr>
      <w:r w:rsidRPr="00D9560C">
        <w:rPr>
          <w:noProof/>
          <w:lang w:val="pt-BR"/>
        </w:rPr>
        <w:t xml:space="preserve">             </w:t>
      </w:r>
      <w:r w:rsidR="00690E92" w:rsidRPr="00D9560C">
        <w:rPr>
          <w:noProof/>
          <w:lang w:val="pt-BR"/>
        </w:rPr>
        <w:t>Biết K</w:t>
      </w:r>
      <w:r w:rsidR="00690E92" w:rsidRPr="00D9560C">
        <w:rPr>
          <w:noProof/>
          <w:vertAlign w:val="subscript"/>
          <w:lang w:val="pt-BR"/>
        </w:rPr>
        <w:t>C</w:t>
      </w:r>
      <w:r w:rsidR="00690E92" w:rsidRPr="00D9560C">
        <w:rPr>
          <w:noProof/>
          <w:lang w:val="pt-BR"/>
        </w:rPr>
        <w:t xml:space="preserve"> của phản ứng là 2. Nồng độ cân bằng (mol/l) của N</w:t>
      </w:r>
      <w:r w:rsidR="00690E92" w:rsidRPr="00D9560C">
        <w:rPr>
          <w:noProof/>
          <w:vertAlign w:val="subscript"/>
          <w:lang w:val="pt-BR"/>
        </w:rPr>
        <w:t>2</w:t>
      </w:r>
      <w:r w:rsidR="00690E92" w:rsidRPr="00D9560C">
        <w:rPr>
          <w:noProof/>
          <w:lang w:val="pt-BR"/>
        </w:rPr>
        <w:t>, H</w:t>
      </w:r>
      <w:r w:rsidR="00690E92" w:rsidRPr="00D9560C">
        <w:rPr>
          <w:noProof/>
          <w:vertAlign w:val="subscript"/>
          <w:lang w:val="pt-BR"/>
        </w:rPr>
        <w:t>2</w:t>
      </w:r>
      <w:r w:rsidR="00690E92" w:rsidRPr="00D9560C">
        <w:rPr>
          <w:noProof/>
          <w:lang w:val="pt-BR"/>
        </w:rPr>
        <w:t>, NH</w:t>
      </w:r>
      <w:r w:rsidR="00690E92" w:rsidRPr="00D9560C">
        <w:rPr>
          <w:noProof/>
          <w:vertAlign w:val="subscript"/>
          <w:lang w:val="pt-BR"/>
        </w:rPr>
        <w:t xml:space="preserve">3 </w:t>
      </w:r>
      <w:r w:rsidR="00690E92" w:rsidRPr="00D9560C">
        <w:rPr>
          <w:noProof/>
          <w:lang w:val="pt-BR"/>
        </w:rPr>
        <w:t>tương ứng là</w:t>
      </w:r>
    </w:p>
    <w:p w:rsidR="00690E92" w:rsidRDefault="00690E92" w:rsidP="00690E92">
      <w:pPr>
        <w:spacing w:line="264" w:lineRule="auto"/>
        <w:jc w:val="both"/>
        <w:rPr>
          <w:noProof/>
          <w:lang w:val="vi-VN"/>
        </w:rPr>
      </w:pPr>
      <w:r w:rsidRPr="00D9560C">
        <w:rPr>
          <w:noProof/>
          <w:lang w:val="pt-BR"/>
        </w:rPr>
        <w:tab/>
        <w:t>A. 0,08; 1 và 0,4.</w:t>
      </w:r>
      <w:r w:rsidRPr="00D9560C">
        <w:rPr>
          <w:noProof/>
          <w:lang w:val="pt-BR"/>
        </w:rPr>
        <w:tab/>
      </w:r>
      <w:r w:rsidRPr="00D9560C">
        <w:rPr>
          <w:noProof/>
          <w:lang w:val="pt-BR"/>
        </w:rPr>
        <w:tab/>
        <w:t>B. 0,01; 2 và 0,4.</w:t>
      </w:r>
      <w:r w:rsidRPr="00D9560C">
        <w:rPr>
          <w:noProof/>
          <w:lang w:val="pt-BR"/>
        </w:rPr>
        <w:tab/>
        <w:t>C. 0,02; 1 và 0,2.</w:t>
      </w:r>
      <w:r w:rsidRPr="00D9560C">
        <w:rPr>
          <w:noProof/>
          <w:lang w:val="pt-BR"/>
        </w:rPr>
        <w:tab/>
        <w:t>D. 0,001; 2 và 0,04.</w:t>
      </w:r>
    </w:p>
    <w:p w:rsidR="00DE62A5" w:rsidRPr="00DE62A5" w:rsidRDefault="00DE62A5" w:rsidP="00690E92">
      <w:pPr>
        <w:spacing w:line="264" w:lineRule="auto"/>
        <w:jc w:val="both"/>
        <w:rPr>
          <w:noProof/>
          <w:lang w:val="vi-VN"/>
        </w:rPr>
      </w:pPr>
    </w:p>
    <w:p w:rsidR="00790881" w:rsidRPr="00D9560C" w:rsidRDefault="00790881" w:rsidP="00790881">
      <w:pPr>
        <w:rPr>
          <w:lang w:val="pt-BR"/>
        </w:rPr>
      </w:pPr>
      <w:r w:rsidRPr="00D9560C">
        <w:rPr>
          <w:bCs/>
          <w:iCs/>
          <w:noProof/>
          <w:lang w:val="pt-BR"/>
        </w:rPr>
        <w:t xml:space="preserve">Câu </w:t>
      </w:r>
      <w:r w:rsidR="00160E12" w:rsidRPr="00D9560C">
        <w:rPr>
          <w:bCs/>
          <w:iCs/>
          <w:noProof/>
          <w:lang w:val="pt-BR"/>
        </w:rPr>
        <w:t>85</w:t>
      </w:r>
      <w:r w:rsidRPr="00D9560C">
        <w:rPr>
          <w:noProof/>
          <w:lang w:val="pt-BR"/>
        </w:rPr>
        <w:t xml:space="preserve">: </w:t>
      </w:r>
      <w:r w:rsidRPr="00D9560C">
        <w:rPr>
          <w:lang w:val="pt-BR"/>
        </w:rPr>
        <w:t>Bình kín có thể tích 0,5l chứa 0,5mol H</w:t>
      </w:r>
      <w:r w:rsidRPr="00D9560C">
        <w:rPr>
          <w:vertAlign w:val="subscript"/>
          <w:lang w:val="pt-BR"/>
        </w:rPr>
        <w:t>2</w:t>
      </w:r>
      <w:r w:rsidRPr="00D9560C">
        <w:rPr>
          <w:lang w:val="pt-BR"/>
        </w:rPr>
        <w:t xml:space="preserve"> và 0,5mol N</w:t>
      </w:r>
      <w:r w:rsidRPr="00D9560C">
        <w:rPr>
          <w:vertAlign w:val="subscript"/>
          <w:lang w:val="pt-BR"/>
        </w:rPr>
        <w:t>2</w:t>
      </w:r>
      <w:r w:rsidRPr="00D9560C">
        <w:rPr>
          <w:lang w:val="pt-BR"/>
        </w:rPr>
        <w:t xml:space="preserve"> . Khi pứ đạt cân bằng có 0,02mol NH</w:t>
      </w:r>
      <w:r w:rsidRPr="00D9560C">
        <w:rPr>
          <w:vertAlign w:val="subscript"/>
          <w:lang w:val="pt-BR"/>
        </w:rPr>
        <w:t>3</w:t>
      </w:r>
      <w:r w:rsidRPr="00D9560C">
        <w:rPr>
          <w:lang w:val="pt-BR"/>
        </w:rPr>
        <w:t xml:space="preserve"> được tạo nên . Hằng số cân bằng của </w:t>
      </w:r>
    </w:p>
    <w:p w:rsidR="00790881" w:rsidRPr="00D9560C" w:rsidRDefault="00790881" w:rsidP="00790881">
      <w:pPr>
        <w:rPr>
          <w:lang w:val="pt-BR"/>
        </w:rPr>
      </w:pPr>
      <w:r w:rsidRPr="00D9560C">
        <w:rPr>
          <w:lang w:val="pt-BR"/>
        </w:rPr>
        <w:t xml:space="preserve">              pứ tổng hợp NH</w:t>
      </w:r>
      <w:r w:rsidRPr="00D9560C">
        <w:rPr>
          <w:vertAlign w:val="subscript"/>
          <w:lang w:val="pt-BR"/>
        </w:rPr>
        <w:t>3</w:t>
      </w:r>
      <w:r w:rsidRPr="00D9560C">
        <w:rPr>
          <w:lang w:val="pt-BR"/>
        </w:rPr>
        <w:t xml:space="preserve"> là :</w:t>
      </w:r>
    </w:p>
    <w:p w:rsidR="00790881" w:rsidRDefault="00790881" w:rsidP="00790881">
      <w:pPr>
        <w:rPr>
          <w:lang w:val="vi-VN"/>
        </w:rPr>
      </w:pPr>
      <w:r w:rsidRPr="00D9560C">
        <w:rPr>
          <w:lang w:val="pt-BR"/>
        </w:rPr>
        <w:tab/>
        <w:t xml:space="preserve">A. 0,0017 </w:t>
      </w:r>
      <w:r w:rsidRPr="00D9560C">
        <w:rPr>
          <w:lang w:val="pt-BR"/>
        </w:rPr>
        <w:tab/>
      </w:r>
      <w:r w:rsidRPr="00D9560C">
        <w:rPr>
          <w:lang w:val="pt-BR"/>
        </w:rPr>
        <w:tab/>
      </w:r>
      <w:r w:rsidRPr="00D9560C">
        <w:rPr>
          <w:lang w:val="pt-BR"/>
        </w:rPr>
        <w:tab/>
        <w:t>B. 0,003</w:t>
      </w:r>
      <w:r w:rsidRPr="00D9560C">
        <w:rPr>
          <w:lang w:val="pt-BR"/>
        </w:rPr>
        <w:tab/>
      </w:r>
      <w:r w:rsidRPr="00D9560C">
        <w:rPr>
          <w:lang w:val="pt-BR"/>
        </w:rPr>
        <w:tab/>
      </w:r>
      <w:r w:rsidRPr="00D9560C">
        <w:rPr>
          <w:lang w:val="pt-BR"/>
        </w:rPr>
        <w:tab/>
        <w:t>C. 0,055</w:t>
      </w:r>
      <w:r w:rsidRPr="00D9560C">
        <w:rPr>
          <w:lang w:val="pt-BR"/>
        </w:rPr>
        <w:tab/>
      </w:r>
      <w:r w:rsidRPr="00D9560C">
        <w:rPr>
          <w:lang w:val="pt-BR"/>
        </w:rPr>
        <w:tab/>
      </w:r>
      <w:r w:rsidRPr="00D9560C">
        <w:rPr>
          <w:lang w:val="pt-BR"/>
        </w:rPr>
        <w:tab/>
        <w:t>D. 0,005</w:t>
      </w:r>
    </w:p>
    <w:p w:rsidR="00DE62A5" w:rsidRPr="00DE62A5" w:rsidRDefault="00DE62A5" w:rsidP="00790881">
      <w:pPr>
        <w:rPr>
          <w:lang w:val="vi-VN"/>
        </w:rPr>
      </w:pPr>
    </w:p>
    <w:p w:rsidR="00EC388E" w:rsidRPr="00D9560C" w:rsidRDefault="00EC388E" w:rsidP="00EC388E">
      <w:pPr>
        <w:rPr>
          <w:lang w:val="pt-BR"/>
        </w:rPr>
      </w:pPr>
      <w:r w:rsidRPr="00D9560C">
        <w:rPr>
          <w:bCs/>
          <w:iCs/>
          <w:noProof/>
          <w:lang w:val="pt-BR"/>
        </w:rPr>
        <w:t xml:space="preserve">Câu </w:t>
      </w:r>
      <w:r w:rsidR="00160E12" w:rsidRPr="00D9560C">
        <w:rPr>
          <w:bCs/>
          <w:iCs/>
          <w:noProof/>
          <w:lang w:val="pt-BR"/>
        </w:rPr>
        <w:t>86</w:t>
      </w:r>
      <w:r w:rsidRPr="00D9560C">
        <w:rPr>
          <w:noProof/>
          <w:lang w:val="pt-BR"/>
        </w:rPr>
        <w:t xml:space="preserve">: </w:t>
      </w:r>
      <w:r w:rsidRPr="00D9560C">
        <w:rPr>
          <w:lang w:val="pt-BR"/>
        </w:rPr>
        <w:t>Cho 2mol N</w:t>
      </w:r>
      <w:r w:rsidRPr="00D9560C">
        <w:rPr>
          <w:vertAlign w:val="subscript"/>
          <w:lang w:val="pt-BR"/>
        </w:rPr>
        <w:t xml:space="preserve">2 </w:t>
      </w:r>
      <w:r w:rsidRPr="00D9560C">
        <w:rPr>
          <w:lang w:val="pt-BR"/>
        </w:rPr>
        <w:t>và 8mol H</w:t>
      </w:r>
      <w:r w:rsidRPr="00D9560C">
        <w:rPr>
          <w:vertAlign w:val="subscript"/>
          <w:lang w:val="pt-BR"/>
        </w:rPr>
        <w:t>2</w:t>
      </w:r>
      <w:r w:rsidRPr="00D9560C">
        <w:rPr>
          <w:lang w:val="pt-BR"/>
        </w:rPr>
        <w:t xml:space="preserve"> vào một bình kín có thể tích 2l ( Chỉ chứa sẵn chất xúc tác với thể tích không đáng kể ) đã được giữ một </w:t>
      </w:r>
    </w:p>
    <w:p w:rsidR="00EC388E" w:rsidRPr="00D9560C" w:rsidRDefault="00EC388E" w:rsidP="00EC388E">
      <w:pPr>
        <w:rPr>
          <w:lang w:val="pt-BR"/>
        </w:rPr>
      </w:pPr>
      <w:r w:rsidRPr="00D9560C">
        <w:rPr>
          <w:lang w:val="pt-BR"/>
        </w:rPr>
        <w:t xml:space="preserve">              nhiệt độ không đổi . Khi pứ trong bình đạt trạng thái cân bằng , áp suất các khí trong bình bằng 0,8 lần áp suất lúc đầu ( khi mới cho </w:t>
      </w:r>
    </w:p>
    <w:p w:rsidR="00EC388E" w:rsidRPr="00D9560C" w:rsidRDefault="00EC388E" w:rsidP="00EC388E">
      <w:pPr>
        <w:rPr>
          <w:lang w:val="pt-BR"/>
        </w:rPr>
      </w:pPr>
      <w:r w:rsidRPr="00D9560C">
        <w:rPr>
          <w:lang w:val="pt-BR"/>
        </w:rPr>
        <w:t xml:space="preserve">              xong các khí vào, chưa xảy ra pứ) . Tính hằng số cân bằng các pứ trong bình</w:t>
      </w:r>
    </w:p>
    <w:p w:rsidR="00EC388E" w:rsidRDefault="00EC388E" w:rsidP="00EC388E">
      <w:pPr>
        <w:rPr>
          <w:lang w:val="vi-VN"/>
        </w:rPr>
      </w:pPr>
      <w:r w:rsidRPr="00D9560C">
        <w:rPr>
          <w:lang w:val="pt-BR"/>
        </w:rPr>
        <w:tab/>
        <w:t xml:space="preserve">A. 0,112 </w:t>
      </w:r>
      <w:r w:rsidRPr="00D9560C">
        <w:rPr>
          <w:lang w:val="pt-BR"/>
        </w:rPr>
        <w:tab/>
      </w:r>
      <w:r w:rsidRPr="00D9560C">
        <w:rPr>
          <w:lang w:val="pt-BR"/>
        </w:rPr>
        <w:tab/>
      </w:r>
      <w:r w:rsidRPr="00D9560C">
        <w:rPr>
          <w:lang w:val="pt-BR"/>
        </w:rPr>
        <w:tab/>
        <w:t>B. 0,218</w:t>
      </w:r>
      <w:r w:rsidRPr="00D9560C">
        <w:rPr>
          <w:lang w:val="pt-BR"/>
        </w:rPr>
        <w:tab/>
      </w:r>
      <w:r w:rsidRPr="00D9560C">
        <w:rPr>
          <w:lang w:val="pt-BR"/>
        </w:rPr>
        <w:tab/>
      </w:r>
      <w:r w:rsidRPr="00D9560C">
        <w:rPr>
          <w:lang w:val="pt-BR"/>
        </w:rPr>
        <w:tab/>
        <w:t>C. 0,0128</w:t>
      </w:r>
      <w:r w:rsidRPr="00D9560C">
        <w:rPr>
          <w:lang w:val="pt-BR"/>
        </w:rPr>
        <w:tab/>
      </w:r>
      <w:r w:rsidRPr="00D9560C">
        <w:rPr>
          <w:lang w:val="pt-BR"/>
        </w:rPr>
        <w:tab/>
      </w:r>
      <w:r w:rsidRPr="00D9560C">
        <w:rPr>
          <w:lang w:val="pt-BR"/>
        </w:rPr>
        <w:tab/>
        <w:t>D.  0,128</w:t>
      </w:r>
    </w:p>
    <w:p w:rsidR="00DE62A5" w:rsidRPr="00DE62A5" w:rsidRDefault="00DE62A5" w:rsidP="00EC388E">
      <w:pPr>
        <w:rPr>
          <w:lang w:val="vi-VN"/>
        </w:rPr>
      </w:pPr>
    </w:p>
    <w:p w:rsidR="00EC388E" w:rsidRPr="00D9560C" w:rsidRDefault="00EC388E" w:rsidP="00EC388E">
      <w:pPr>
        <w:rPr>
          <w:lang w:val="pt-BR"/>
        </w:rPr>
      </w:pPr>
      <w:r w:rsidRPr="00D9560C">
        <w:rPr>
          <w:bCs/>
          <w:iCs/>
          <w:noProof/>
          <w:lang w:val="pt-BR"/>
        </w:rPr>
        <w:t xml:space="preserve">Câu </w:t>
      </w:r>
      <w:r w:rsidR="00116674" w:rsidRPr="00D9560C">
        <w:rPr>
          <w:bCs/>
          <w:iCs/>
          <w:noProof/>
          <w:lang w:val="pt-BR"/>
        </w:rPr>
        <w:t>8</w:t>
      </w:r>
      <w:r w:rsidR="00160E12" w:rsidRPr="00D9560C">
        <w:rPr>
          <w:bCs/>
          <w:iCs/>
          <w:noProof/>
          <w:lang w:val="pt-BR"/>
        </w:rPr>
        <w:t>7</w:t>
      </w:r>
      <w:r w:rsidRPr="00D9560C">
        <w:rPr>
          <w:noProof/>
          <w:lang w:val="pt-BR"/>
        </w:rPr>
        <w:t xml:space="preserve">: </w:t>
      </w:r>
      <w:r w:rsidRPr="00D9560C">
        <w:rPr>
          <w:lang w:val="pt-BR"/>
        </w:rPr>
        <w:t>Làm thế nào để điều khiển các phản ứng hoá học theo hướng có lợi nhất cho con người? Biện pháp nào sau đây được sử dụng?</w:t>
      </w:r>
    </w:p>
    <w:p w:rsidR="00EC388E" w:rsidRPr="00D9560C" w:rsidRDefault="00EC388E" w:rsidP="00EC388E">
      <w:pPr>
        <w:rPr>
          <w:lang w:val="pt-BR"/>
        </w:rPr>
      </w:pPr>
      <w:r w:rsidRPr="00D9560C">
        <w:rPr>
          <w:lang w:val="pt-BR"/>
        </w:rPr>
        <w:tab/>
        <w:t>A. Tăng nhiệt độ và áp suất.</w:t>
      </w:r>
    </w:p>
    <w:p w:rsidR="00EC388E" w:rsidRPr="00D9560C" w:rsidRDefault="00EC388E" w:rsidP="00EC388E">
      <w:pPr>
        <w:rPr>
          <w:lang w:val="pt-BR"/>
        </w:rPr>
      </w:pPr>
      <w:r w:rsidRPr="00D9560C">
        <w:rPr>
          <w:lang w:val="pt-BR"/>
        </w:rPr>
        <w:tab/>
        <w:t>B. Chọn các điều kiện nhiệt độ, áp suất, nồng độ sao cho cân bằng hoá  học chuyển dịch hoàn toàn sang chiều thuận.</w:t>
      </w:r>
    </w:p>
    <w:p w:rsidR="00EC388E" w:rsidRPr="00D9560C" w:rsidRDefault="00EC388E" w:rsidP="00EC388E">
      <w:pPr>
        <w:rPr>
          <w:lang w:val="pt-BR"/>
        </w:rPr>
      </w:pPr>
      <w:r w:rsidRPr="00D9560C">
        <w:rPr>
          <w:lang w:val="pt-BR"/>
        </w:rPr>
        <w:tab/>
        <w:t>C. Chọn các điều kiện nhiệt độ, áp suất, nồng độ, xúc tác sao cho vừa có lợi về tốc độ và chuyển dịch cân bằng hoá học của p</w:t>
      </w:r>
      <w:r w:rsidRPr="00D9560C">
        <w:rPr>
          <w:lang w:val="vi-VN"/>
        </w:rPr>
        <w:t xml:space="preserve">ư </w:t>
      </w:r>
      <w:r w:rsidRPr="00D9560C">
        <w:rPr>
          <w:lang w:val="pt-BR"/>
        </w:rPr>
        <w:t>.</w:t>
      </w:r>
    </w:p>
    <w:p w:rsidR="00EC388E" w:rsidRPr="00D9560C" w:rsidRDefault="00EC388E" w:rsidP="00EC388E">
      <w:pPr>
        <w:rPr>
          <w:lang w:val="pt-BR"/>
        </w:rPr>
      </w:pPr>
      <w:r w:rsidRPr="00D9560C">
        <w:rPr>
          <w:lang w:val="pt-BR"/>
        </w:rPr>
        <w:tab/>
        <w:t>D. Chọn các điều kiện nhiệt độ, áp suất, nồng độ, xúc tác sao cho tốc độ phản ứng thuận và lớn nhất.</w:t>
      </w:r>
    </w:p>
    <w:p w:rsidR="00974A2D" w:rsidRDefault="00157FF7" w:rsidP="00974A2D">
      <w:pPr>
        <w:rPr>
          <w:lang w:val="vi-VN"/>
        </w:rPr>
      </w:pPr>
      <w:r>
        <w:rPr>
          <w:noProof/>
        </w:rPr>
        <mc:AlternateContent>
          <mc:Choice Requires="wpg">
            <w:drawing>
              <wp:anchor distT="0" distB="0" distL="114300" distR="114300" simplePos="0" relativeHeight="251687936" behindDoc="0" locked="0" layoutInCell="1" allowOverlap="1">
                <wp:simplePos x="0" y="0"/>
                <wp:positionH relativeFrom="column">
                  <wp:posOffset>3365500</wp:posOffset>
                </wp:positionH>
                <wp:positionV relativeFrom="paragraph">
                  <wp:posOffset>50800</wp:posOffset>
                </wp:positionV>
                <wp:extent cx="228600" cy="38100"/>
                <wp:effectExtent l="22225" t="41275" r="15875" b="44450"/>
                <wp:wrapNone/>
                <wp:docPr id="1"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38100"/>
                          <a:chOff x="5760" y="2774"/>
                          <a:chExt cx="360" cy="60"/>
                        </a:xfrm>
                      </wpg:grpSpPr>
                      <wps:wsp>
                        <wps:cNvPr id="2" name="Line 245"/>
                        <wps:cNvCnPr/>
                        <wps:spPr bwMode="auto">
                          <a:xfrm>
                            <a:off x="5760" y="277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 name="Line 246"/>
                        <wps:cNvCnPr/>
                        <wps:spPr bwMode="auto">
                          <a:xfrm flipH="1">
                            <a:off x="5760" y="2834"/>
                            <a:ext cx="3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4" o:spid="_x0000_s1026" style="position:absolute;margin-left:265pt;margin-top:4pt;width:18pt;height:3pt;z-index:251687936" coordorigin="5760,2774" coordsize="3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3NXpQIAAAcIAAAOAAAAZHJzL2Uyb0RvYy54bWzsVV1v0zAUfUfiP1h+7/LR9GPR2gk17XgY MGnwA1zHSSwc27K9phXiv3PtpN1WkIAh8YDoQ3qTa1+fe86xfXW9bwXaMWO5kgucXMQYMUlVyWW9 wJ8+bkZzjKwjsiRCSbbAB2bx9fL1q6tO5yxVjRIlMwiKSJt3eoEb53QeRZY2rCX2QmkmIVkp0xIH r6aOSkM6qN6KKI3jadQpU2qjKLMWvhZ9Ei9D/api1H2oKsscEgsM2Fx4mvDc+me0vCJ5bYhuOB1g kBegaAmXsOipVEEcQQ+Gf1eq5dQoqyp3QVUbqarilIUeoJskPuvmxqgHHXqp867WJ5qA2jOeXlyW vt/dGcRL0A4jSVqQKKyK0izz5HS6zmHMjdH3+s70HUJ4q+hnC+noPO/f634w2nbvVAkFyYNTgZx9 ZVpfAtpG+6DB4aQB2ztE4WOazqcxKEUhNZ4nEAaJaAM6+kmT2RSykExns4CQ5LRZD5PHPudnwr9H R/J+yQBzgOV7Aq/ZRzrtn9F53xDNgkrWUzXQmR7pvOWSAZuTns0wZCXvTODW5hZY/SlRP+j5SNep 4+cNk1wb626YapEPFlgAiqAB2d1a13NzHOIlkWrDhQhUC4m6Bb6cpJMwwSrBS5/0w6yptyth0I74 /RR+A9HPhoFvZRmKNYyU6yF2hAuIkTtocIUznMhaMOxXsy1GgsEJAkEPTki/HrQJcIeo31BfLuPL 9Xw9z0ZZOl2PsrgoRm82q2w03SSzSTEuVqsi+eqhJ1ne8LJk0qM/bu4k+zW1h2Om35an7X2iKXpe PXgNwB7/A2hwXS9wb7mtKg9B9/AdDPiXnDg+c+L0d52IKsH1W39CeCGGzfvoyfl42If/PfkveDKc lXDbBCsPN6O/zp6+Q/z0/l5+AwAA//8DAFBLAwQUAAYACAAAACEA0CQcqd4AAAAIAQAADwAAAGRy cy9kb3ducmV2LnhtbEyPQUvDQBCF74L/YRnBm92NNaHEbEop6qkItoJ422anSWh2NmS3SfrvHU96 mhne4833ivXsOjHiEFpPGpKFAoFUedtSreHz8PqwAhGiIWs6T6jhigHW5e1NYXLrJ/rAcR9rwSEU cqOhibHPpQxVg86Ehe+RWDv5wZnI51BLO5iJw10nH5XKpDMt8YfG9LhtsDrvL07D22SmzTJ5GXfn 0/b6fUjfv3YJan1/N2+eQUSc458ZfvEZHUpmOvoL2SA6DelScZeoYcWD9TTLeDmy8UmBLAv5v0D5 AwAA//8DAFBLAQItABQABgAIAAAAIQC2gziS/gAAAOEBAAATAAAAAAAAAAAAAAAAAAAAAABbQ29u dGVudF9UeXBlc10ueG1sUEsBAi0AFAAGAAgAAAAhADj9If/WAAAAlAEAAAsAAAAAAAAAAAAAAAAA LwEAAF9yZWxzLy5yZWxzUEsBAi0AFAAGAAgAAAAhAJ1nc1elAgAABwgAAA4AAAAAAAAAAAAAAAAA LgIAAGRycy9lMm9Eb2MueG1sUEsBAi0AFAAGAAgAAAAhANAkHKneAAAACAEAAA8AAAAAAAAAAAAA AAAA/wQAAGRycy9kb3ducmV2LnhtbFBLBQYAAAAABAAEAPMAAAAKBgAAAAA= ">
                <v:line id="Line 245" o:spid="_x0000_s1027" style="position:absolute;visibility:visible;mso-wrap-style:square" from="5760,2774" to="6120,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5+dPcQAAADaAAAADwAAAGRycy9kb3ducmV2LnhtbESPQWvCQBSE7wX/w/IEL0U3eqg1uopI K0V7ifHg8Zl9ZoPZtyG7avrvu0Khx2FmvmEWq87W4k6trxwrGI8SEMSF0xWXCo755/AdhA/IGmvH pOCHPKyWvZcFpto9OKP7IZQiQtinqMCE0KRS+sKQRT9yDXH0Lq61GKJsS6lbfES4reUkSd6kxYrj gsGGNoaK6+FmFXzfTmeT70/ZcZ+vd9vuVU93HzOlBv1uPQcRqAv/4b/2l1YwgeeVeA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n509xAAAANoAAAAPAAAAAAAAAAAA AAAAAKECAABkcnMvZG93bnJldi54bWxQSwUGAAAAAAQABAD5AAAAkgMAAAAA ">
                  <v:stroke endarrow="block" endarrowwidth="narrow" endarrowlength="short"/>
                </v:line>
                <v:line id="Line 246" o:spid="_x0000_s1028" style="position:absolute;flip:x;visibility:visible;mso-wrap-style:square" from="5760,2834" to="6120,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mL8AAADaAAAADwAAAGRycy9kb3ducmV2LnhtbESPQYvCMBSE7wv+h/AEb2uq4iLVKCII IgpaxfOjebbF5KU0Ueu/N4Kwx2FmvmFmi9Ya8aDGV44VDPoJCOLc6YoLBefT+ncCwgdkjcYxKXiR h8W88zPDVLsnH+mRhUJECPsUFZQh1KmUPi/Jou+7mjh6V9dYDFE2hdQNPiPcGjlMkj9pseK4UGJN q5LyW3a3CgxfbsfdeEuUHIrXfrDUrZF7pXrddjkFEagN/+Fve6MVjOBzJd4AOX8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MxRmL8AAADaAAAADwAAAAAAAAAAAAAAAACh AgAAZHJzL2Rvd25yZXYueG1sUEsFBgAAAAAEAAQA+QAAAI0DAAAAAA== ">
                  <v:stroke endarrow="block" endarrowwidth="narrow" endarrowlength="short"/>
                </v:line>
              </v:group>
            </w:pict>
          </mc:Fallback>
        </mc:AlternateContent>
      </w:r>
      <w:r w:rsidR="00160E12" w:rsidRPr="00D9560C">
        <w:rPr>
          <w:lang w:val="pt-BR"/>
        </w:rPr>
        <w:t>Câu 88</w:t>
      </w:r>
      <w:r w:rsidR="00974A2D" w:rsidRPr="00D9560C">
        <w:rPr>
          <w:lang w:val="pt-BR"/>
        </w:rPr>
        <w:t>:Cho cân bằng (trong bình kín):      CO (k)    +   H</w:t>
      </w:r>
      <w:r w:rsidR="00974A2D" w:rsidRPr="00D9560C">
        <w:rPr>
          <w:vertAlign w:val="subscript"/>
          <w:lang w:val="pt-BR"/>
        </w:rPr>
        <w:t>2</w:t>
      </w:r>
      <w:r w:rsidR="00974A2D" w:rsidRPr="00D9560C">
        <w:rPr>
          <w:lang w:val="pt-BR"/>
        </w:rPr>
        <w:t>O (k)                 CO</w:t>
      </w:r>
      <w:r w:rsidR="00974A2D" w:rsidRPr="00D9560C">
        <w:rPr>
          <w:vertAlign w:val="subscript"/>
          <w:lang w:val="pt-BR"/>
        </w:rPr>
        <w:t>2</w:t>
      </w:r>
      <w:r w:rsidR="00974A2D" w:rsidRPr="00D9560C">
        <w:rPr>
          <w:lang w:val="pt-BR"/>
        </w:rPr>
        <w:t xml:space="preserve"> (k)      +    H</w:t>
      </w:r>
      <w:r w:rsidR="00974A2D" w:rsidRPr="00D9560C">
        <w:rPr>
          <w:vertAlign w:val="subscript"/>
          <w:lang w:val="pt-BR"/>
        </w:rPr>
        <w:t>2</w:t>
      </w:r>
      <w:r w:rsidR="00974A2D" w:rsidRPr="00D9560C">
        <w:rPr>
          <w:lang w:val="pt-BR"/>
        </w:rPr>
        <w:t xml:space="preserve"> (k)          ∆H &lt; 0</w:t>
      </w:r>
    </w:p>
    <w:p w:rsidR="00DE62A5" w:rsidRPr="00DE62A5" w:rsidRDefault="00DE62A5" w:rsidP="00974A2D">
      <w:pPr>
        <w:rPr>
          <w:lang w:val="vi-VN"/>
        </w:rPr>
      </w:pPr>
    </w:p>
    <w:p w:rsidR="00974A2D" w:rsidRPr="00D9560C" w:rsidRDefault="00974A2D" w:rsidP="00974A2D">
      <w:pPr>
        <w:rPr>
          <w:lang w:val="pt-BR"/>
        </w:rPr>
      </w:pPr>
      <w:r w:rsidRPr="00D9560C">
        <w:rPr>
          <w:lang w:val="pt-BR"/>
        </w:rPr>
        <w:t xml:space="preserve">             Trong các yếu tố: (1) tăng nhiệt độ; (2) Thêm một lượng hơi nước; (3) thêm một lượng H2; (4) Tăng áp suất chung của hệ; </w:t>
      </w:r>
    </w:p>
    <w:p w:rsidR="00974A2D" w:rsidRPr="00D9560C" w:rsidRDefault="00974A2D" w:rsidP="00974A2D">
      <w:pPr>
        <w:rPr>
          <w:lang w:val="pt-BR"/>
        </w:rPr>
      </w:pPr>
      <w:r w:rsidRPr="00D9560C">
        <w:rPr>
          <w:lang w:val="pt-BR"/>
        </w:rPr>
        <w:t xml:space="preserve">             (5) dùng chất xúc tác.   Dãy gồm các yếu tố đều làm thay đổi cân bằng của hệ là:</w:t>
      </w:r>
    </w:p>
    <w:p w:rsidR="00974A2D" w:rsidRDefault="00974A2D" w:rsidP="00974A2D">
      <w:pPr>
        <w:rPr>
          <w:lang w:val="vi-VN"/>
        </w:rPr>
      </w:pPr>
      <w:r w:rsidRPr="00D9560C">
        <w:rPr>
          <w:lang w:val="pt-BR"/>
        </w:rPr>
        <w:t xml:space="preserve">           A. (1), (2), (4)</w:t>
      </w:r>
      <w:r w:rsidRPr="00D9560C">
        <w:rPr>
          <w:lang w:val="pt-BR"/>
        </w:rPr>
        <w:tab/>
      </w:r>
      <w:r w:rsidRPr="00D9560C">
        <w:rPr>
          <w:lang w:val="pt-BR"/>
        </w:rPr>
        <w:tab/>
        <w:t>B. (1), (4), (5)</w:t>
      </w:r>
      <w:r w:rsidRPr="00D9560C">
        <w:rPr>
          <w:lang w:val="pt-BR"/>
        </w:rPr>
        <w:tab/>
        <w:t>C. (2), (3), (4)</w:t>
      </w:r>
      <w:r w:rsidRPr="00D9560C">
        <w:rPr>
          <w:lang w:val="pt-BR"/>
        </w:rPr>
        <w:tab/>
        <w:t>D. (1), (2), (3).</w:t>
      </w:r>
    </w:p>
    <w:p w:rsidR="00DE62A5" w:rsidRPr="00DE62A5" w:rsidRDefault="00DE62A5" w:rsidP="00974A2D">
      <w:pPr>
        <w:rPr>
          <w:lang w:val="vi-VN"/>
        </w:rPr>
      </w:pPr>
    </w:p>
    <w:p w:rsidR="00974A2D" w:rsidRPr="00D9560C" w:rsidRDefault="00974A2D" w:rsidP="00974A2D">
      <w:pPr>
        <w:rPr>
          <w:lang w:val="pt-BR"/>
        </w:rPr>
      </w:pPr>
      <w:r w:rsidRPr="00D9560C">
        <w:rPr>
          <w:lang w:val="pt-BR"/>
        </w:rPr>
        <w:t xml:space="preserve"> </w:t>
      </w:r>
      <w:r w:rsidR="00160E12" w:rsidRPr="00D9560C">
        <w:rPr>
          <w:lang w:val="pt-BR"/>
        </w:rPr>
        <w:t>Câu 89</w:t>
      </w:r>
      <w:r w:rsidRPr="00D9560C">
        <w:rPr>
          <w:lang w:val="pt-BR"/>
        </w:rPr>
        <w:t>:  Cho các cân bằng sau:</w:t>
      </w:r>
    </w:p>
    <w:p w:rsidR="00974A2D" w:rsidRPr="00D9560C" w:rsidRDefault="00974A2D" w:rsidP="00974A2D">
      <w:pPr>
        <w:rPr>
          <w:lang w:val="pt-BR"/>
        </w:rPr>
      </w:pPr>
      <w:r w:rsidRPr="00D9560C">
        <w:rPr>
          <w:lang w:val="pt-BR"/>
        </w:rPr>
        <w:t xml:space="preserve">             (1): H</w:t>
      </w:r>
      <w:r w:rsidRPr="00D9560C">
        <w:rPr>
          <w:vertAlign w:val="subscript"/>
          <w:lang w:val="pt-BR"/>
        </w:rPr>
        <w:t xml:space="preserve">2 </w:t>
      </w:r>
      <w:r w:rsidRPr="00D9560C">
        <w:rPr>
          <w:lang w:val="pt-BR"/>
        </w:rPr>
        <w:t>(k)   +   I</w:t>
      </w:r>
      <w:r w:rsidRPr="00D9560C">
        <w:rPr>
          <w:vertAlign w:val="subscript"/>
          <w:lang w:val="pt-BR"/>
        </w:rPr>
        <w:t>2</w:t>
      </w:r>
      <w:r w:rsidRPr="00D9560C">
        <w:rPr>
          <w:lang w:val="pt-BR"/>
        </w:rPr>
        <w:t xml:space="preserve"> (k)     </w:t>
      </w:r>
      <w:r w:rsidRPr="00D9560C">
        <w:sym w:font="Wingdings 3" w:char="F044"/>
      </w:r>
      <w:r w:rsidRPr="00D9560C">
        <w:rPr>
          <w:lang w:val="pt-BR"/>
        </w:rPr>
        <w:t xml:space="preserve">     2 HI (k)               (2): ½ H</w:t>
      </w:r>
      <w:r w:rsidRPr="00D9560C">
        <w:rPr>
          <w:vertAlign w:val="subscript"/>
          <w:lang w:val="pt-BR"/>
        </w:rPr>
        <w:t>2</w:t>
      </w:r>
      <w:r w:rsidRPr="00D9560C">
        <w:rPr>
          <w:lang w:val="pt-BR"/>
        </w:rPr>
        <w:t xml:space="preserve"> (k)  +  ½ I</w:t>
      </w:r>
      <w:r w:rsidRPr="00D9560C">
        <w:rPr>
          <w:vertAlign w:val="subscript"/>
          <w:lang w:val="pt-BR"/>
        </w:rPr>
        <w:t>2</w:t>
      </w:r>
      <w:r w:rsidRPr="00D9560C">
        <w:rPr>
          <w:lang w:val="pt-BR"/>
        </w:rPr>
        <w:t xml:space="preserve"> (k)    </w:t>
      </w:r>
      <w:r w:rsidRPr="00D9560C">
        <w:sym w:font="Wingdings 3" w:char="F044"/>
      </w:r>
      <w:r w:rsidRPr="00D9560C">
        <w:rPr>
          <w:lang w:val="pt-BR"/>
        </w:rPr>
        <w:t xml:space="preserve">     HI (k)   (3): HI (k)      </w:t>
      </w:r>
      <w:r w:rsidRPr="00D9560C">
        <w:sym w:font="Wingdings 3" w:char="F044"/>
      </w:r>
      <w:r w:rsidRPr="00D9560C">
        <w:rPr>
          <w:lang w:val="pt-BR"/>
        </w:rPr>
        <w:t xml:space="preserve">       ½ H</w:t>
      </w:r>
      <w:r w:rsidRPr="00D9560C">
        <w:rPr>
          <w:vertAlign w:val="subscript"/>
          <w:lang w:val="pt-BR"/>
        </w:rPr>
        <w:t>2</w:t>
      </w:r>
      <w:r w:rsidRPr="00D9560C">
        <w:rPr>
          <w:lang w:val="pt-BR"/>
        </w:rPr>
        <w:t xml:space="preserve"> (k)   +   ½ I</w:t>
      </w:r>
      <w:r w:rsidRPr="00D9560C">
        <w:rPr>
          <w:vertAlign w:val="subscript"/>
          <w:lang w:val="pt-BR"/>
        </w:rPr>
        <w:t>2</w:t>
      </w:r>
      <w:r w:rsidRPr="00D9560C">
        <w:rPr>
          <w:lang w:val="pt-BR"/>
        </w:rPr>
        <w:t xml:space="preserve"> (k)</w:t>
      </w:r>
    </w:p>
    <w:p w:rsidR="00974A2D" w:rsidRPr="00D9560C" w:rsidRDefault="00974A2D" w:rsidP="00974A2D">
      <w:pPr>
        <w:rPr>
          <w:lang w:val="pt-BR"/>
        </w:rPr>
      </w:pPr>
      <w:r w:rsidRPr="00D9560C">
        <w:rPr>
          <w:lang w:val="pt-BR"/>
        </w:rPr>
        <w:t xml:space="preserve">             (4): 2 HI (k)    </w:t>
      </w:r>
      <w:r w:rsidRPr="00D9560C">
        <w:sym w:font="Wingdings 3" w:char="F044"/>
      </w:r>
      <w:r w:rsidRPr="00D9560C">
        <w:rPr>
          <w:lang w:val="pt-BR"/>
        </w:rPr>
        <w:t xml:space="preserve">       H</w:t>
      </w:r>
      <w:r w:rsidRPr="00D9560C">
        <w:rPr>
          <w:vertAlign w:val="subscript"/>
          <w:lang w:val="pt-BR"/>
        </w:rPr>
        <w:t>2</w:t>
      </w:r>
      <w:r w:rsidRPr="00D9560C">
        <w:rPr>
          <w:lang w:val="pt-BR"/>
        </w:rPr>
        <w:t xml:space="preserve"> (k)   +   I</w:t>
      </w:r>
      <w:r w:rsidRPr="00D9560C">
        <w:rPr>
          <w:vertAlign w:val="subscript"/>
          <w:lang w:val="pt-BR"/>
        </w:rPr>
        <w:t xml:space="preserve">2 </w:t>
      </w:r>
      <w:r w:rsidRPr="00D9560C">
        <w:rPr>
          <w:lang w:val="pt-BR"/>
        </w:rPr>
        <w:t>(k)              (5): H</w:t>
      </w:r>
      <w:r w:rsidRPr="00D9560C">
        <w:rPr>
          <w:vertAlign w:val="subscript"/>
          <w:lang w:val="pt-BR"/>
        </w:rPr>
        <w:t>2</w:t>
      </w:r>
      <w:r w:rsidRPr="00D9560C">
        <w:rPr>
          <w:lang w:val="pt-BR"/>
        </w:rPr>
        <w:t xml:space="preserve"> (k)   +   I</w:t>
      </w:r>
      <w:r w:rsidRPr="00D9560C">
        <w:rPr>
          <w:vertAlign w:val="subscript"/>
          <w:lang w:val="pt-BR"/>
        </w:rPr>
        <w:t>2</w:t>
      </w:r>
      <w:r w:rsidRPr="00D9560C">
        <w:rPr>
          <w:lang w:val="pt-BR"/>
        </w:rPr>
        <w:t xml:space="preserve"> (r)   </w:t>
      </w:r>
      <w:r w:rsidRPr="00D9560C">
        <w:sym w:font="Wingdings 3" w:char="F044"/>
      </w:r>
      <w:r w:rsidRPr="00D9560C">
        <w:rPr>
          <w:lang w:val="pt-BR"/>
        </w:rPr>
        <w:t xml:space="preserve">     2 HI (k).</w:t>
      </w:r>
    </w:p>
    <w:p w:rsidR="00974A2D" w:rsidRPr="00D9560C" w:rsidRDefault="00974A2D" w:rsidP="00974A2D">
      <w:pPr>
        <w:rPr>
          <w:lang w:val="pt-BR"/>
        </w:rPr>
      </w:pPr>
      <w:r w:rsidRPr="00D9560C">
        <w:rPr>
          <w:lang w:val="pt-BR"/>
        </w:rPr>
        <w:t xml:space="preserve">            Ở nhiệt độ xác định, nếu KC của cân bằng (1) bằng 64 thì KC bằng 0,125 là của cân bằng:</w:t>
      </w:r>
    </w:p>
    <w:p w:rsidR="00974A2D" w:rsidRDefault="00974A2D" w:rsidP="00974A2D">
      <w:pPr>
        <w:rPr>
          <w:lang w:val="vi-VN"/>
        </w:rPr>
      </w:pPr>
      <w:r w:rsidRPr="00D9560C">
        <w:rPr>
          <w:lang w:val="pt-BR"/>
        </w:rPr>
        <w:t xml:space="preserve">            A. (3)</w:t>
      </w:r>
      <w:r w:rsidRPr="00D9560C">
        <w:rPr>
          <w:lang w:val="pt-BR"/>
        </w:rPr>
        <w:tab/>
      </w:r>
      <w:r w:rsidRPr="00D9560C">
        <w:rPr>
          <w:lang w:val="pt-BR"/>
        </w:rPr>
        <w:tab/>
      </w:r>
      <w:r w:rsidRPr="00D9560C">
        <w:rPr>
          <w:lang w:val="pt-BR"/>
        </w:rPr>
        <w:tab/>
        <w:t>B. (5)</w:t>
      </w:r>
      <w:r w:rsidRPr="00D9560C">
        <w:rPr>
          <w:lang w:val="pt-BR"/>
        </w:rPr>
        <w:tab/>
      </w:r>
      <w:r w:rsidRPr="00D9560C">
        <w:rPr>
          <w:lang w:val="pt-BR"/>
        </w:rPr>
        <w:tab/>
      </w:r>
      <w:r w:rsidRPr="00D9560C">
        <w:rPr>
          <w:lang w:val="pt-BR"/>
        </w:rPr>
        <w:tab/>
        <w:t>C. (4)</w:t>
      </w:r>
      <w:r w:rsidRPr="00D9560C">
        <w:rPr>
          <w:lang w:val="pt-BR"/>
        </w:rPr>
        <w:tab/>
      </w:r>
      <w:r w:rsidRPr="00D9560C">
        <w:rPr>
          <w:lang w:val="pt-BR"/>
        </w:rPr>
        <w:tab/>
      </w:r>
      <w:r w:rsidRPr="00D9560C">
        <w:rPr>
          <w:lang w:val="pt-BR"/>
        </w:rPr>
        <w:tab/>
        <w:t>D. (2)</w:t>
      </w:r>
    </w:p>
    <w:p w:rsidR="00DE62A5" w:rsidRPr="00DE62A5" w:rsidRDefault="00DE62A5" w:rsidP="00974A2D">
      <w:pPr>
        <w:rPr>
          <w:lang w:val="vi-VN"/>
        </w:rPr>
      </w:pPr>
    </w:p>
    <w:p w:rsidR="00974A2D" w:rsidRPr="00D9560C" w:rsidRDefault="00160E12" w:rsidP="00974A2D">
      <w:pPr>
        <w:rPr>
          <w:lang w:val="pt-BR"/>
        </w:rPr>
      </w:pPr>
      <w:r w:rsidRPr="00D9560C">
        <w:rPr>
          <w:lang w:val="pt-BR"/>
        </w:rPr>
        <w:lastRenderedPageBreak/>
        <w:t>Câu 90</w:t>
      </w:r>
      <w:r w:rsidR="00974A2D" w:rsidRPr="00D9560C">
        <w:rPr>
          <w:lang w:val="pt-BR"/>
        </w:rPr>
        <w:t>: Cho cân bằng hoá học: N</w:t>
      </w:r>
      <w:r w:rsidR="00974A2D" w:rsidRPr="00D9560C">
        <w:rPr>
          <w:vertAlign w:val="subscript"/>
          <w:lang w:val="pt-BR"/>
        </w:rPr>
        <w:t>2</w:t>
      </w:r>
      <w:r w:rsidR="00974A2D" w:rsidRPr="00D9560C">
        <w:rPr>
          <w:lang w:val="pt-BR"/>
        </w:rPr>
        <w:t xml:space="preserve"> (k)  +  3 H</w:t>
      </w:r>
      <w:r w:rsidR="00974A2D" w:rsidRPr="00D9560C">
        <w:rPr>
          <w:vertAlign w:val="subscript"/>
          <w:lang w:val="pt-BR"/>
        </w:rPr>
        <w:t>2</w:t>
      </w:r>
      <w:r w:rsidR="00974A2D" w:rsidRPr="00D9560C">
        <w:rPr>
          <w:lang w:val="pt-BR"/>
        </w:rPr>
        <w:t xml:space="preserve"> (k)  </w:t>
      </w:r>
      <w:r w:rsidR="00974A2D" w:rsidRPr="00D9560C">
        <w:sym w:font="Wingdings 3" w:char="F044"/>
      </w:r>
      <w:r w:rsidR="00974A2D" w:rsidRPr="00D9560C">
        <w:rPr>
          <w:lang w:val="pt-BR"/>
        </w:rPr>
        <w:t xml:space="preserve">  2 NH</w:t>
      </w:r>
      <w:r w:rsidR="00974A2D" w:rsidRPr="00D9560C">
        <w:rPr>
          <w:vertAlign w:val="subscript"/>
          <w:lang w:val="pt-BR"/>
        </w:rPr>
        <w:t>3</w:t>
      </w:r>
      <w:r w:rsidR="00974A2D" w:rsidRPr="00D9560C">
        <w:rPr>
          <w:lang w:val="pt-BR"/>
        </w:rPr>
        <w:t xml:space="preserve"> (k); phản ứng thuận là phản ứng toả nhiệt. Cân bằng hoá học không bị chuyển </w:t>
      </w:r>
    </w:p>
    <w:p w:rsidR="00974A2D" w:rsidRPr="00D9560C" w:rsidRDefault="00974A2D" w:rsidP="00974A2D">
      <w:pPr>
        <w:rPr>
          <w:lang w:val="pt-BR"/>
        </w:rPr>
      </w:pPr>
      <w:r w:rsidRPr="00D9560C">
        <w:rPr>
          <w:lang w:val="pt-BR"/>
        </w:rPr>
        <w:t xml:space="preserve">              dịch khi</w:t>
      </w:r>
    </w:p>
    <w:p w:rsidR="00690E92" w:rsidRPr="00A62916" w:rsidRDefault="00974A2D" w:rsidP="00690E92">
      <w:pPr>
        <w:rPr>
          <w:lang w:val="pt-BR"/>
        </w:rPr>
      </w:pPr>
      <w:r w:rsidRPr="00D9560C">
        <w:rPr>
          <w:lang w:val="pt-BR"/>
        </w:rPr>
        <w:t xml:space="preserve">             A. Thay đổi áp suất của hệ</w:t>
      </w:r>
      <w:r w:rsidRPr="00D9560C">
        <w:rPr>
          <w:lang w:val="pt-BR"/>
        </w:rPr>
        <w:tab/>
        <w:t xml:space="preserve">    B. Thay đổi nồng độ N</w:t>
      </w:r>
      <w:r w:rsidRPr="00D9560C">
        <w:rPr>
          <w:vertAlign w:val="subscript"/>
          <w:lang w:val="pt-BR"/>
        </w:rPr>
        <w:t>2</w:t>
      </w:r>
      <w:r w:rsidRPr="00D9560C">
        <w:rPr>
          <w:lang w:val="pt-BR"/>
        </w:rPr>
        <w:t xml:space="preserve">               C. Thay đổi nhiệt                          D. Thêm chất xúc tác Fe.</w:t>
      </w:r>
    </w:p>
    <w:p w:rsidR="002D766A" w:rsidRDefault="002D766A" w:rsidP="00DE62A5">
      <w:pPr>
        <w:ind w:left="135"/>
        <w:jc w:val="center"/>
        <w:rPr>
          <w:b/>
          <w:color w:val="0000FF"/>
          <w:sz w:val="22"/>
          <w:lang w:val="vi-VN"/>
        </w:rPr>
      </w:pPr>
    </w:p>
    <w:sectPr w:rsidR="002D766A" w:rsidSect="002D766A">
      <w:headerReference w:type="default" r:id="rId110"/>
      <w:footerReference w:type="default" r:id="rId111"/>
      <w:pgSz w:w="12240" w:h="15840"/>
      <w:pgMar w:top="289" w:right="289" w:bottom="295" w:left="284" w:header="294" w:footer="412" w:gutter="28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6A39" w:rsidRDefault="007E6A39" w:rsidP="00B46AAC">
      <w:r>
        <w:separator/>
      </w:r>
    </w:p>
  </w:endnote>
  <w:endnote w:type="continuationSeparator" w:id="0">
    <w:p w:rsidR="007E6A39" w:rsidRDefault="007E6A39" w:rsidP="00B46A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A3"/>
    <w:family w:val="modern"/>
    <w:pitch w:val="fixed"/>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4D7" w:rsidRDefault="002634D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
    </w:r>
    <w:r w:rsidRPr="00D30F6E">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2634D7">
      <w:rPr>
        <w:rFonts w:asciiTheme="majorHAnsi" w:eastAsiaTheme="majorEastAsia" w:hAnsiTheme="majorHAnsi" w:cstheme="majorBidi"/>
        <w:noProof/>
      </w:rPr>
      <w:t>5</w:t>
    </w:r>
    <w:r>
      <w:rPr>
        <w:rFonts w:asciiTheme="majorHAnsi" w:eastAsiaTheme="majorEastAsia" w:hAnsiTheme="majorHAnsi" w:cstheme="majorBidi"/>
        <w:noProof/>
      </w:rPr>
      <w:fldChar w:fldCharType="end"/>
    </w:r>
  </w:p>
  <w:p w:rsidR="005750BB" w:rsidRPr="002634D7" w:rsidRDefault="005750BB" w:rsidP="002634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6A39" w:rsidRDefault="007E6A39" w:rsidP="00B46AAC">
      <w:r>
        <w:separator/>
      </w:r>
    </w:p>
  </w:footnote>
  <w:footnote w:type="continuationSeparator" w:id="0">
    <w:p w:rsidR="007E6A39" w:rsidRDefault="007E6A39" w:rsidP="00B46A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AAC" w:rsidRPr="004E395D" w:rsidRDefault="00B46AAC" w:rsidP="004E395D">
    <w:pPr>
      <w:pStyle w:val="Header"/>
      <w:pBdr>
        <w:bottom w:val="single" w:sz="4" w:space="1" w:color="auto"/>
      </w:pBdr>
      <w:rPr>
        <w:b/>
        <w:color w:val="0000FF"/>
        <w:sz w:val="22"/>
        <w:szCs w:val="22"/>
        <w:lang w:val="vi-VN"/>
      </w:rPr>
    </w:pPr>
    <w:r w:rsidRPr="004E395D">
      <w:rPr>
        <w:b/>
        <w:color w:val="0000FF"/>
        <w:sz w:val="22"/>
        <w:szCs w:val="22"/>
        <w:lang w:val="vi-VN"/>
      </w:rPr>
      <w:t xml:space="preserve">Chuyên đề Tốc độ phản ứng </w:t>
    </w:r>
    <w:r w:rsidR="002634D7">
      <w:rPr>
        <w:b/>
        <w:color w:val="0000FF"/>
        <w:sz w:val="22"/>
        <w:szCs w:val="22"/>
        <w:lang w:val="vi-VN"/>
      </w:rPr>
      <w:t xml:space="preserve">– Cân bằng Hóa học      </w:t>
    </w:r>
    <w:r w:rsidRPr="004E395D">
      <w:rPr>
        <w:b/>
        <w:color w:val="0000FF"/>
        <w:sz w:val="22"/>
        <w:szCs w:val="22"/>
        <w:lang w:val="vi-VN"/>
      </w:rPr>
      <w:t xml:space="preserve"> </w:t>
    </w:r>
    <w:r w:rsidR="002634D7" w:rsidRPr="00D30F6E">
      <w:rPr>
        <w:b/>
        <w:color w:val="00B0F0"/>
        <w:lang w:val="nl-NL"/>
      </w:rPr>
      <w:t/>
    </w:r>
    <w:r w:rsidR="002634D7" w:rsidRPr="00D30F6E">
      <w:rPr>
        <w:b/>
        <w:color w:val="FF0000"/>
        <w:lang w:val="nl-NL"/>
      </w:rPr>
      <w:t/>
    </w:r>
    <w:r w:rsidRPr="004E395D">
      <w:rPr>
        <w:b/>
        <w:color w:val="0000FF"/>
        <w:sz w:val="22"/>
        <w:szCs w:val="22"/>
        <w:lang w:val="vi-V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63D3E"/>
    <w:multiLevelType w:val="multilevel"/>
    <w:tmpl w:val="FD44E492"/>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760"/>
        </w:tabs>
        <w:ind w:left="76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75742FD"/>
    <w:multiLevelType w:val="hybridMultilevel"/>
    <w:tmpl w:val="6A44511E"/>
    <w:lvl w:ilvl="0" w:tplc="6ADC0EB8">
      <w:start w:val="1"/>
      <w:numFmt w:val="decimal"/>
      <w:lvlText w:val="%1-"/>
      <w:lvlJc w:val="left"/>
      <w:pPr>
        <w:tabs>
          <w:tab w:val="num" w:pos="495"/>
        </w:tabs>
        <w:ind w:left="495" w:hanging="360"/>
      </w:pPr>
      <w:rPr>
        <w:rFonts w:hint="default"/>
        <w:b/>
      </w:rPr>
    </w:lvl>
    <w:lvl w:ilvl="1" w:tplc="F88E1E48">
      <w:start w:val="1"/>
      <w:numFmt w:val="upperLetter"/>
      <w:lvlText w:val="%2."/>
      <w:lvlJc w:val="left"/>
      <w:pPr>
        <w:tabs>
          <w:tab w:val="num" w:pos="760"/>
        </w:tabs>
        <w:ind w:left="760" w:hanging="360"/>
      </w:pPr>
      <w:rPr>
        <w:rFonts w:hint="default"/>
      </w:rPr>
    </w:lvl>
    <w:lvl w:ilvl="2" w:tplc="0409001B">
      <w:start w:val="1"/>
      <w:numFmt w:val="lowerRoman"/>
      <w:lvlText w:val="%3."/>
      <w:lvlJc w:val="right"/>
      <w:pPr>
        <w:tabs>
          <w:tab w:val="num" w:pos="1935"/>
        </w:tabs>
        <w:ind w:left="1935" w:hanging="180"/>
      </w:pPr>
    </w:lvl>
    <w:lvl w:ilvl="3" w:tplc="0409000F" w:tentative="1">
      <w:start w:val="1"/>
      <w:numFmt w:val="decimal"/>
      <w:lvlText w:val="%4."/>
      <w:lvlJc w:val="left"/>
      <w:pPr>
        <w:tabs>
          <w:tab w:val="num" w:pos="2655"/>
        </w:tabs>
        <w:ind w:left="2655" w:hanging="360"/>
      </w:pPr>
    </w:lvl>
    <w:lvl w:ilvl="4" w:tplc="04090019" w:tentative="1">
      <w:start w:val="1"/>
      <w:numFmt w:val="lowerLetter"/>
      <w:lvlText w:val="%5."/>
      <w:lvlJc w:val="left"/>
      <w:pPr>
        <w:tabs>
          <w:tab w:val="num" w:pos="3375"/>
        </w:tabs>
        <w:ind w:left="3375" w:hanging="360"/>
      </w:pPr>
    </w:lvl>
    <w:lvl w:ilvl="5" w:tplc="0409001B" w:tentative="1">
      <w:start w:val="1"/>
      <w:numFmt w:val="lowerRoman"/>
      <w:lvlText w:val="%6."/>
      <w:lvlJc w:val="right"/>
      <w:pPr>
        <w:tabs>
          <w:tab w:val="num" w:pos="4095"/>
        </w:tabs>
        <w:ind w:left="4095" w:hanging="180"/>
      </w:pPr>
    </w:lvl>
    <w:lvl w:ilvl="6" w:tplc="0409000F" w:tentative="1">
      <w:start w:val="1"/>
      <w:numFmt w:val="decimal"/>
      <w:lvlText w:val="%7."/>
      <w:lvlJc w:val="left"/>
      <w:pPr>
        <w:tabs>
          <w:tab w:val="num" w:pos="4815"/>
        </w:tabs>
        <w:ind w:left="4815" w:hanging="360"/>
      </w:pPr>
    </w:lvl>
    <w:lvl w:ilvl="7" w:tplc="04090019" w:tentative="1">
      <w:start w:val="1"/>
      <w:numFmt w:val="lowerLetter"/>
      <w:lvlText w:val="%8."/>
      <w:lvlJc w:val="left"/>
      <w:pPr>
        <w:tabs>
          <w:tab w:val="num" w:pos="5535"/>
        </w:tabs>
        <w:ind w:left="5535" w:hanging="360"/>
      </w:pPr>
    </w:lvl>
    <w:lvl w:ilvl="8" w:tplc="0409001B" w:tentative="1">
      <w:start w:val="1"/>
      <w:numFmt w:val="lowerRoman"/>
      <w:lvlText w:val="%9."/>
      <w:lvlJc w:val="right"/>
      <w:pPr>
        <w:tabs>
          <w:tab w:val="num" w:pos="6255"/>
        </w:tabs>
        <w:ind w:left="6255" w:hanging="180"/>
      </w:pPr>
    </w:lvl>
  </w:abstractNum>
  <w:abstractNum w:abstractNumId="2">
    <w:nsid w:val="11B915EE"/>
    <w:multiLevelType w:val="hybridMultilevel"/>
    <w:tmpl w:val="FA089B8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2E7566C"/>
    <w:multiLevelType w:val="hybridMultilevel"/>
    <w:tmpl w:val="3326BC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266139"/>
    <w:multiLevelType w:val="hybridMultilevel"/>
    <w:tmpl w:val="D08E79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CB7D26"/>
    <w:multiLevelType w:val="hybridMultilevel"/>
    <w:tmpl w:val="3C9E09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8D36191"/>
    <w:multiLevelType w:val="hybridMultilevel"/>
    <w:tmpl w:val="8E945DEA"/>
    <w:lvl w:ilvl="0" w:tplc="645A6EC4">
      <w:start w:val="1"/>
      <w:numFmt w:val="lowerLetter"/>
      <w:lvlText w:val="%1)"/>
      <w:lvlJc w:val="left"/>
      <w:pPr>
        <w:tabs>
          <w:tab w:val="num" w:pos="1460"/>
        </w:tabs>
        <w:ind w:left="1100" w:firstLine="0"/>
      </w:pPr>
      <w:rPr>
        <w:rFont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2200"/>
        </w:tabs>
        <w:ind w:left="2200" w:hanging="360"/>
      </w:pPr>
    </w:lvl>
    <w:lvl w:ilvl="2" w:tplc="0409001B" w:tentative="1">
      <w:start w:val="1"/>
      <w:numFmt w:val="lowerRoman"/>
      <w:lvlText w:val="%3."/>
      <w:lvlJc w:val="right"/>
      <w:pPr>
        <w:tabs>
          <w:tab w:val="num" w:pos="2920"/>
        </w:tabs>
        <w:ind w:left="2920" w:hanging="180"/>
      </w:pPr>
    </w:lvl>
    <w:lvl w:ilvl="3" w:tplc="0409000F" w:tentative="1">
      <w:start w:val="1"/>
      <w:numFmt w:val="decimal"/>
      <w:lvlText w:val="%4."/>
      <w:lvlJc w:val="left"/>
      <w:pPr>
        <w:tabs>
          <w:tab w:val="num" w:pos="3640"/>
        </w:tabs>
        <w:ind w:left="3640" w:hanging="360"/>
      </w:pPr>
    </w:lvl>
    <w:lvl w:ilvl="4" w:tplc="04090019" w:tentative="1">
      <w:start w:val="1"/>
      <w:numFmt w:val="lowerLetter"/>
      <w:lvlText w:val="%5."/>
      <w:lvlJc w:val="left"/>
      <w:pPr>
        <w:tabs>
          <w:tab w:val="num" w:pos="4360"/>
        </w:tabs>
        <w:ind w:left="4360" w:hanging="360"/>
      </w:pPr>
    </w:lvl>
    <w:lvl w:ilvl="5" w:tplc="0409001B" w:tentative="1">
      <w:start w:val="1"/>
      <w:numFmt w:val="lowerRoman"/>
      <w:lvlText w:val="%6."/>
      <w:lvlJc w:val="right"/>
      <w:pPr>
        <w:tabs>
          <w:tab w:val="num" w:pos="5080"/>
        </w:tabs>
        <w:ind w:left="5080" w:hanging="180"/>
      </w:pPr>
    </w:lvl>
    <w:lvl w:ilvl="6" w:tplc="0409000F" w:tentative="1">
      <w:start w:val="1"/>
      <w:numFmt w:val="decimal"/>
      <w:lvlText w:val="%7."/>
      <w:lvlJc w:val="left"/>
      <w:pPr>
        <w:tabs>
          <w:tab w:val="num" w:pos="5800"/>
        </w:tabs>
        <w:ind w:left="5800" w:hanging="360"/>
      </w:pPr>
    </w:lvl>
    <w:lvl w:ilvl="7" w:tplc="04090019" w:tentative="1">
      <w:start w:val="1"/>
      <w:numFmt w:val="lowerLetter"/>
      <w:lvlText w:val="%8."/>
      <w:lvlJc w:val="left"/>
      <w:pPr>
        <w:tabs>
          <w:tab w:val="num" w:pos="6520"/>
        </w:tabs>
        <w:ind w:left="6520" w:hanging="360"/>
      </w:pPr>
    </w:lvl>
    <w:lvl w:ilvl="8" w:tplc="0409001B" w:tentative="1">
      <w:start w:val="1"/>
      <w:numFmt w:val="lowerRoman"/>
      <w:lvlText w:val="%9."/>
      <w:lvlJc w:val="right"/>
      <w:pPr>
        <w:tabs>
          <w:tab w:val="num" w:pos="7240"/>
        </w:tabs>
        <w:ind w:left="7240" w:hanging="180"/>
      </w:pPr>
    </w:lvl>
  </w:abstractNum>
  <w:abstractNum w:abstractNumId="7">
    <w:nsid w:val="2BF93C64"/>
    <w:multiLevelType w:val="hybridMultilevel"/>
    <w:tmpl w:val="12187C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526A3E"/>
    <w:multiLevelType w:val="hybridMultilevel"/>
    <w:tmpl w:val="61E29C34"/>
    <w:lvl w:ilvl="0" w:tplc="04090009">
      <w:start w:val="1"/>
      <w:numFmt w:val="bullet"/>
      <w:lvlText w:val=""/>
      <w:lvlJc w:val="left"/>
      <w:pPr>
        <w:tabs>
          <w:tab w:val="num" w:pos="1060"/>
        </w:tabs>
        <w:ind w:left="10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9">
    <w:nsid w:val="3A8A0183"/>
    <w:multiLevelType w:val="hybridMultilevel"/>
    <w:tmpl w:val="DA12A40A"/>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3">
      <w:start w:val="1"/>
      <w:numFmt w:val="bullet"/>
      <w:lvlText w:val="o"/>
      <w:lvlJc w:val="left"/>
      <w:pPr>
        <w:tabs>
          <w:tab w:val="num" w:pos="760"/>
        </w:tabs>
        <w:ind w:left="760" w:hanging="360"/>
      </w:pPr>
      <w:rPr>
        <w:rFonts w:ascii="Courier New" w:hAnsi="Courier New" w:cs="Courier New" w:hint="default"/>
      </w:rPr>
    </w:lvl>
    <w:lvl w:ilvl="4" w:tplc="04090009">
      <w:start w:val="1"/>
      <w:numFmt w:val="bullet"/>
      <w:lvlText w:val=""/>
      <w:lvlJc w:val="left"/>
      <w:pPr>
        <w:tabs>
          <w:tab w:val="num" w:pos="760"/>
        </w:tabs>
        <w:ind w:left="760" w:hanging="360"/>
      </w:pPr>
      <w:rPr>
        <w:rFonts w:ascii="Wingdings" w:hAnsi="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3460"/>
        </w:tabs>
        <w:ind w:left="346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BF2678D"/>
    <w:multiLevelType w:val="hybridMultilevel"/>
    <w:tmpl w:val="94E831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2A03366"/>
    <w:multiLevelType w:val="hybridMultilevel"/>
    <w:tmpl w:val="6CC2B3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7F83976"/>
    <w:multiLevelType w:val="hybridMultilevel"/>
    <w:tmpl w:val="4A2E300E"/>
    <w:lvl w:ilvl="0" w:tplc="04090001">
      <w:start w:val="1"/>
      <w:numFmt w:val="bullet"/>
      <w:lvlText w:val=""/>
      <w:lvlJc w:val="left"/>
      <w:pPr>
        <w:tabs>
          <w:tab w:val="num" w:pos="660"/>
        </w:tabs>
        <w:ind w:left="660" w:hanging="360"/>
      </w:pPr>
      <w:rPr>
        <w:rFonts w:ascii="Symbol" w:hAnsi="Symbol"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4">
    <w:nsid w:val="489826EB"/>
    <w:multiLevelType w:val="hybridMultilevel"/>
    <w:tmpl w:val="ED80C7B2"/>
    <w:lvl w:ilvl="0" w:tplc="04090009">
      <w:start w:val="1"/>
      <w:numFmt w:val="bullet"/>
      <w:lvlText w:val=""/>
      <w:lvlJc w:val="left"/>
      <w:pPr>
        <w:tabs>
          <w:tab w:val="num" w:pos="660"/>
        </w:tabs>
        <w:ind w:left="6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9">
      <w:start w:val="1"/>
      <w:numFmt w:val="bullet"/>
      <w:lvlText w:val=""/>
      <w:lvlJc w:val="left"/>
      <w:pPr>
        <w:tabs>
          <w:tab w:val="num" w:pos="1060"/>
        </w:tabs>
        <w:ind w:left="106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5">
    <w:nsid w:val="4BB47C78"/>
    <w:multiLevelType w:val="hybridMultilevel"/>
    <w:tmpl w:val="ADB0C626"/>
    <w:lvl w:ilvl="0" w:tplc="645A6EC4">
      <w:start w:val="1"/>
      <w:numFmt w:val="lowerLetter"/>
      <w:lvlText w:val="%1)"/>
      <w:lvlJc w:val="left"/>
      <w:pPr>
        <w:tabs>
          <w:tab w:val="num" w:pos="1420"/>
        </w:tabs>
        <w:ind w:left="1060" w:firstLine="0"/>
      </w:pPr>
      <w:rPr>
        <w:rFont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647A6E1D"/>
    <w:multiLevelType w:val="hybridMultilevel"/>
    <w:tmpl w:val="DE1C78FA"/>
    <w:lvl w:ilvl="0" w:tplc="04090015">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7">
    <w:nsid w:val="660C22FC"/>
    <w:multiLevelType w:val="hybridMultilevel"/>
    <w:tmpl w:val="31226C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6BD35ED"/>
    <w:multiLevelType w:val="multilevel"/>
    <w:tmpl w:val="92F074BE"/>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o"/>
      <w:lvlJc w:val="left"/>
      <w:pPr>
        <w:tabs>
          <w:tab w:val="num" w:pos="760"/>
        </w:tabs>
        <w:ind w:left="760" w:hanging="360"/>
      </w:pPr>
      <w:rPr>
        <w:rFonts w:ascii="Courier New" w:hAnsi="Courier New" w:cs="Courier New"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3460"/>
        </w:tabs>
        <w:ind w:left="346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67DC1D2C"/>
    <w:multiLevelType w:val="hybridMultilevel"/>
    <w:tmpl w:val="7A8841C2"/>
    <w:lvl w:ilvl="0" w:tplc="5FD28648">
      <w:start w:val="1"/>
      <w:numFmt w:val="decimal"/>
      <w:lvlText w:val="%1-"/>
      <w:lvlJc w:val="left"/>
      <w:pPr>
        <w:tabs>
          <w:tab w:val="num" w:pos="495"/>
        </w:tabs>
        <w:ind w:left="495" w:hanging="360"/>
      </w:pPr>
      <w:rPr>
        <w:rFonts w:hint="default"/>
        <w:b/>
      </w:rPr>
    </w:lvl>
    <w:lvl w:ilvl="1" w:tplc="04090009">
      <w:start w:val="1"/>
      <w:numFmt w:val="bullet"/>
      <w:lvlText w:val=""/>
      <w:lvlJc w:val="left"/>
      <w:pPr>
        <w:tabs>
          <w:tab w:val="num" w:pos="2360"/>
        </w:tabs>
        <w:ind w:left="2360" w:hanging="360"/>
      </w:pPr>
      <w:rPr>
        <w:rFonts w:ascii="Wingdings" w:hAnsi="Wingdings" w:hint="default"/>
        <w:b/>
      </w:rPr>
    </w:lvl>
    <w:lvl w:ilvl="2" w:tplc="0052C652">
      <w:start w:val="3"/>
      <w:numFmt w:val="upperLetter"/>
      <w:lvlText w:val="%3."/>
      <w:lvlJc w:val="left"/>
      <w:pPr>
        <w:tabs>
          <w:tab w:val="num" w:pos="660"/>
        </w:tabs>
        <w:ind w:left="660" w:hanging="360"/>
      </w:pPr>
      <w:rPr>
        <w:rFonts w:hint="default"/>
      </w:rPr>
    </w:lvl>
    <w:lvl w:ilvl="3" w:tplc="0409000F" w:tentative="1">
      <w:start w:val="1"/>
      <w:numFmt w:val="decimal"/>
      <w:lvlText w:val="%4."/>
      <w:lvlJc w:val="left"/>
      <w:pPr>
        <w:tabs>
          <w:tab w:val="num" w:pos="2655"/>
        </w:tabs>
        <w:ind w:left="2655" w:hanging="360"/>
      </w:pPr>
    </w:lvl>
    <w:lvl w:ilvl="4" w:tplc="04090019" w:tentative="1">
      <w:start w:val="1"/>
      <w:numFmt w:val="lowerLetter"/>
      <w:lvlText w:val="%5."/>
      <w:lvlJc w:val="left"/>
      <w:pPr>
        <w:tabs>
          <w:tab w:val="num" w:pos="3375"/>
        </w:tabs>
        <w:ind w:left="3375" w:hanging="360"/>
      </w:pPr>
    </w:lvl>
    <w:lvl w:ilvl="5" w:tplc="0409001B" w:tentative="1">
      <w:start w:val="1"/>
      <w:numFmt w:val="lowerRoman"/>
      <w:lvlText w:val="%6."/>
      <w:lvlJc w:val="right"/>
      <w:pPr>
        <w:tabs>
          <w:tab w:val="num" w:pos="4095"/>
        </w:tabs>
        <w:ind w:left="4095" w:hanging="180"/>
      </w:pPr>
    </w:lvl>
    <w:lvl w:ilvl="6" w:tplc="0409000F" w:tentative="1">
      <w:start w:val="1"/>
      <w:numFmt w:val="decimal"/>
      <w:lvlText w:val="%7."/>
      <w:lvlJc w:val="left"/>
      <w:pPr>
        <w:tabs>
          <w:tab w:val="num" w:pos="4815"/>
        </w:tabs>
        <w:ind w:left="4815" w:hanging="360"/>
      </w:pPr>
    </w:lvl>
    <w:lvl w:ilvl="7" w:tplc="04090019" w:tentative="1">
      <w:start w:val="1"/>
      <w:numFmt w:val="lowerLetter"/>
      <w:lvlText w:val="%8."/>
      <w:lvlJc w:val="left"/>
      <w:pPr>
        <w:tabs>
          <w:tab w:val="num" w:pos="5535"/>
        </w:tabs>
        <w:ind w:left="5535" w:hanging="360"/>
      </w:pPr>
    </w:lvl>
    <w:lvl w:ilvl="8" w:tplc="0409001B" w:tentative="1">
      <w:start w:val="1"/>
      <w:numFmt w:val="lowerRoman"/>
      <w:lvlText w:val="%9."/>
      <w:lvlJc w:val="right"/>
      <w:pPr>
        <w:tabs>
          <w:tab w:val="num" w:pos="6255"/>
        </w:tabs>
        <w:ind w:left="6255" w:hanging="180"/>
      </w:pPr>
    </w:lvl>
  </w:abstractNum>
  <w:abstractNum w:abstractNumId="20">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D4A09B6"/>
    <w:multiLevelType w:val="hybridMultilevel"/>
    <w:tmpl w:val="206E8A26"/>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760"/>
        </w:tabs>
        <w:ind w:left="76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760"/>
        </w:tabs>
        <w:ind w:left="76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E1F6F1E"/>
    <w:multiLevelType w:val="hybridMultilevel"/>
    <w:tmpl w:val="1DB2A6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4813C0E"/>
    <w:multiLevelType w:val="hybridMultilevel"/>
    <w:tmpl w:val="70AC056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A01385C"/>
    <w:multiLevelType w:val="hybridMultilevel"/>
    <w:tmpl w:val="D80A71F2"/>
    <w:lvl w:ilvl="0" w:tplc="04090003">
      <w:start w:val="1"/>
      <w:numFmt w:val="bullet"/>
      <w:lvlText w:val="o"/>
      <w:lvlJc w:val="left"/>
      <w:pPr>
        <w:tabs>
          <w:tab w:val="num" w:pos="760"/>
        </w:tabs>
        <w:ind w:left="760" w:hanging="360"/>
      </w:pPr>
      <w:rPr>
        <w:rFonts w:ascii="Courier New" w:hAnsi="Courier New" w:cs="Courier New" w:hint="default"/>
      </w:rPr>
    </w:lvl>
    <w:lvl w:ilvl="1" w:tplc="04090001">
      <w:start w:val="1"/>
      <w:numFmt w:val="bullet"/>
      <w:lvlText w:val=""/>
      <w:lvlJc w:val="left"/>
      <w:pPr>
        <w:tabs>
          <w:tab w:val="num" w:pos="760"/>
        </w:tabs>
        <w:ind w:left="760" w:hanging="360"/>
      </w:pPr>
      <w:rPr>
        <w:rFonts w:ascii="Symbol" w:hAnsi="Symbol" w:hint="default"/>
      </w:rPr>
    </w:lvl>
    <w:lvl w:ilvl="2" w:tplc="04090005" w:tentative="1">
      <w:start w:val="1"/>
      <w:numFmt w:val="bullet"/>
      <w:lvlText w:val=""/>
      <w:lvlJc w:val="left"/>
      <w:pPr>
        <w:tabs>
          <w:tab w:val="num" w:pos="2200"/>
        </w:tabs>
        <w:ind w:left="2200" w:hanging="360"/>
      </w:pPr>
      <w:rPr>
        <w:rFonts w:ascii="Wingdings" w:hAnsi="Wingdings" w:hint="default"/>
      </w:rPr>
    </w:lvl>
    <w:lvl w:ilvl="3" w:tplc="04090001" w:tentative="1">
      <w:start w:val="1"/>
      <w:numFmt w:val="bullet"/>
      <w:lvlText w:val=""/>
      <w:lvlJc w:val="left"/>
      <w:pPr>
        <w:tabs>
          <w:tab w:val="num" w:pos="2920"/>
        </w:tabs>
        <w:ind w:left="2920" w:hanging="360"/>
      </w:pPr>
      <w:rPr>
        <w:rFonts w:ascii="Symbol" w:hAnsi="Symbol" w:hint="default"/>
      </w:rPr>
    </w:lvl>
    <w:lvl w:ilvl="4" w:tplc="04090003" w:tentative="1">
      <w:start w:val="1"/>
      <w:numFmt w:val="bullet"/>
      <w:lvlText w:val="o"/>
      <w:lvlJc w:val="left"/>
      <w:pPr>
        <w:tabs>
          <w:tab w:val="num" w:pos="3640"/>
        </w:tabs>
        <w:ind w:left="3640" w:hanging="360"/>
      </w:pPr>
      <w:rPr>
        <w:rFonts w:ascii="Courier New" w:hAnsi="Courier New" w:cs="Courier New" w:hint="default"/>
      </w:rPr>
    </w:lvl>
    <w:lvl w:ilvl="5" w:tplc="04090005" w:tentative="1">
      <w:start w:val="1"/>
      <w:numFmt w:val="bullet"/>
      <w:lvlText w:val=""/>
      <w:lvlJc w:val="left"/>
      <w:pPr>
        <w:tabs>
          <w:tab w:val="num" w:pos="4360"/>
        </w:tabs>
        <w:ind w:left="4360" w:hanging="360"/>
      </w:pPr>
      <w:rPr>
        <w:rFonts w:ascii="Wingdings" w:hAnsi="Wingdings" w:hint="default"/>
      </w:rPr>
    </w:lvl>
    <w:lvl w:ilvl="6" w:tplc="04090001" w:tentative="1">
      <w:start w:val="1"/>
      <w:numFmt w:val="bullet"/>
      <w:lvlText w:val=""/>
      <w:lvlJc w:val="left"/>
      <w:pPr>
        <w:tabs>
          <w:tab w:val="num" w:pos="5080"/>
        </w:tabs>
        <w:ind w:left="5080" w:hanging="360"/>
      </w:pPr>
      <w:rPr>
        <w:rFonts w:ascii="Symbol" w:hAnsi="Symbol" w:hint="default"/>
      </w:rPr>
    </w:lvl>
    <w:lvl w:ilvl="7" w:tplc="04090003" w:tentative="1">
      <w:start w:val="1"/>
      <w:numFmt w:val="bullet"/>
      <w:lvlText w:val="o"/>
      <w:lvlJc w:val="left"/>
      <w:pPr>
        <w:tabs>
          <w:tab w:val="num" w:pos="5800"/>
        </w:tabs>
        <w:ind w:left="5800" w:hanging="360"/>
      </w:pPr>
      <w:rPr>
        <w:rFonts w:ascii="Courier New" w:hAnsi="Courier New" w:cs="Courier New" w:hint="default"/>
      </w:rPr>
    </w:lvl>
    <w:lvl w:ilvl="8" w:tplc="04090005" w:tentative="1">
      <w:start w:val="1"/>
      <w:numFmt w:val="bullet"/>
      <w:lvlText w:val=""/>
      <w:lvlJc w:val="left"/>
      <w:pPr>
        <w:tabs>
          <w:tab w:val="num" w:pos="6520"/>
        </w:tabs>
        <w:ind w:left="6520" w:hanging="360"/>
      </w:pPr>
      <w:rPr>
        <w:rFonts w:ascii="Wingdings" w:hAnsi="Wingdings" w:hint="default"/>
      </w:rPr>
    </w:lvl>
  </w:abstractNum>
  <w:abstractNum w:abstractNumId="25">
    <w:nsid w:val="7C580A2D"/>
    <w:multiLevelType w:val="hybridMultilevel"/>
    <w:tmpl w:val="2B2EF4CE"/>
    <w:lvl w:ilvl="0" w:tplc="2A708934">
      <w:start w:val="1"/>
      <w:numFmt w:val="upperLetter"/>
      <w:lvlText w:val="%1."/>
      <w:lvlJc w:val="left"/>
      <w:pPr>
        <w:tabs>
          <w:tab w:val="num" w:pos="860"/>
        </w:tabs>
        <w:ind w:left="860" w:hanging="360"/>
      </w:pPr>
      <w:rPr>
        <w:rFonts w:hint="default"/>
        <w:lang w:val="de-DE"/>
      </w:rPr>
    </w:lvl>
    <w:lvl w:ilvl="1" w:tplc="04090019" w:tentative="1">
      <w:start w:val="1"/>
      <w:numFmt w:val="lowerLetter"/>
      <w:lvlText w:val="%2."/>
      <w:lvlJc w:val="left"/>
      <w:pPr>
        <w:tabs>
          <w:tab w:val="num" w:pos="1580"/>
        </w:tabs>
        <w:ind w:left="1580" w:hanging="360"/>
      </w:pPr>
    </w:lvl>
    <w:lvl w:ilvl="2" w:tplc="0409001B" w:tentative="1">
      <w:start w:val="1"/>
      <w:numFmt w:val="lowerRoman"/>
      <w:lvlText w:val="%3."/>
      <w:lvlJc w:val="right"/>
      <w:pPr>
        <w:tabs>
          <w:tab w:val="num" w:pos="2300"/>
        </w:tabs>
        <w:ind w:left="2300" w:hanging="180"/>
      </w:pPr>
    </w:lvl>
    <w:lvl w:ilvl="3" w:tplc="0409000F" w:tentative="1">
      <w:start w:val="1"/>
      <w:numFmt w:val="decimal"/>
      <w:lvlText w:val="%4."/>
      <w:lvlJc w:val="left"/>
      <w:pPr>
        <w:tabs>
          <w:tab w:val="num" w:pos="3020"/>
        </w:tabs>
        <w:ind w:left="3020" w:hanging="360"/>
      </w:pPr>
    </w:lvl>
    <w:lvl w:ilvl="4" w:tplc="04090019" w:tentative="1">
      <w:start w:val="1"/>
      <w:numFmt w:val="lowerLetter"/>
      <w:lvlText w:val="%5."/>
      <w:lvlJc w:val="left"/>
      <w:pPr>
        <w:tabs>
          <w:tab w:val="num" w:pos="3740"/>
        </w:tabs>
        <w:ind w:left="3740" w:hanging="360"/>
      </w:pPr>
    </w:lvl>
    <w:lvl w:ilvl="5" w:tplc="0409001B" w:tentative="1">
      <w:start w:val="1"/>
      <w:numFmt w:val="lowerRoman"/>
      <w:lvlText w:val="%6."/>
      <w:lvlJc w:val="right"/>
      <w:pPr>
        <w:tabs>
          <w:tab w:val="num" w:pos="4460"/>
        </w:tabs>
        <w:ind w:left="4460" w:hanging="180"/>
      </w:pPr>
    </w:lvl>
    <w:lvl w:ilvl="6" w:tplc="0409000F" w:tentative="1">
      <w:start w:val="1"/>
      <w:numFmt w:val="decimal"/>
      <w:lvlText w:val="%7."/>
      <w:lvlJc w:val="left"/>
      <w:pPr>
        <w:tabs>
          <w:tab w:val="num" w:pos="5180"/>
        </w:tabs>
        <w:ind w:left="5180" w:hanging="360"/>
      </w:pPr>
    </w:lvl>
    <w:lvl w:ilvl="7" w:tplc="04090019" w:tentative="1">
      <w:start w:val="1"/>
      <w:numFmt w:val="lowerLetter"/>
      <w:lvlText w:val="%8."/>
      <w:lvlJc w:val="left"/>
      <w:pPr>
        <w:tabs>
          <w:tab w:val="num" w:pos="5900"/>
        </w:tabs>
        <w:ind w:left="5900" w:hanging="360"/>
      </w:pPr>
    </w:lvl>
    <w:lvl w:ilvl="8" w:tplc="0409001B" w:tentative="1">
      <w:start w:val="1"/>
      <w:numFmt w:val="lowerRoman"/>
      <w:lvlText w:val="%9."/>
      <w:lvlJc w:val="right"/>
      <w:pPr>
        <w:tabs>
          <w:tab w:val="num" w:pos="6620"/>
        </w:tabs>
        <w:ind w:left="6620" w:hanging="180"/>
      </w:pPr>
    </w:lvl>
  </w:abstractNum>
  <w:abstractNum w:abstractNumId="26">
    <w:nsid w:val="7D974DAE"/>
    <w:multiLevelType w:val="multilevel"/>
    <w:tmpl w:val="C82AAF4C"/>
    <w:lvl w:ilvl="0">
      <w:start w:val="1"/>
      <w:numFmt w:val="bullet"/>
      <w:lvlText w:val=""/>
      <w:lvlJc w:val="left"/>
      <w:pPr>
        <w:tabs>
          <w:tab w:val="num" w:pos="660"/>
        </w:tabs>
        <w:ind w:left="660" w:hanging="360"/>
      </w:pPr>
      <w:rPr>
        <w:rFonts w:ascii="Wingdings" w:hAnsi="Wingdings" w:hint="default"/>
      </w:rPr>
    </w:lvl>
    <w:lvl w:ilvl="1">
      <w:start w:val="1"/>
      <w:numFmt w:val="bullet"/>
      <w:lvlText w:val="o"/>
      <w:lvlJc w:val="left"/>
      <w:pPr>
        <w:tabs>
          <w:tab w:val="num" w:pos="1380"/>
        </w:tabs>
        <w:ind w:left="1380" w:hanging="360"/>
      </w:pPr>
      <w:rPr>
        <w:rFonts w:ascii="Courier New" w:hAnsi="Courier New" w:cs="Courier New" w:hint="default"/>
      </w:rPr>
    </w:lvl>
    <w:lvl w:ilvl="2">
      <w:start w:val="1"/>
      <w:numFmt w:val="bullet"/>
      <w:lvlText w:val=""/>
      <w:lvlJc w:val="left"/>
      <w:pPr>
        <w:tabs>
          <w:tab w:val="num" w:pos="2100"/>
        </w:tabs>
        <w:ind w:left="2100" w:hanging="360"/>
      </w:pPr>
      <w:rPr>
        <w:rFonts w:ascii="Wingdings" w:hAnsi="Wingdings" w:hint="default"/>
      </w:rPr>
    </w:lvl>
    <w:lvl w:ilvl="3">
      <w:start w:val="1"/>
      <w:numFmt w:val="bullet"/>
      <w:lvlText w:val=""/>
      <w:lvlJc w:val="left"/>
      <w:pPr>
        <w:tabs>
          <w:tab w:val="num" w:pos="2820"/>
        </w:tabs>
        <w:ind w:left="2820" w:hanging="360"/>
      </w:pPr>
      <w:rPr>
        <w:rFonts w:ascii="Symbol" w:hAnsi="Symbol" w:hint="default"/>
      </w:rPr>
    </w:lvl>
    <w:lvl w:ilvl="4">
      <w:start w:val="1"/>
      <w:numFmt w:val="bullet"/>
      <w:lvlText w:val="o"/>
      <w:lvlJc w:val="left"/>
      <w:pPr>
        <w:tabs>
          <w:tab w:val="num" w:pos="3540"/>
        </w:tabs>
        <w:ind w:left="3540" w:hanging="360"/>
      </w:pPr>
      <w:rPr>
        <w:rFonts w:ascii="Courier New" w:hAnsi="Courier New" w:cs="Courier New" w:hint="default"/>
      </w:rPr>
    </w:lvl>
    <w:lvl w:ilvl="5">
      <w:start w:val="1"/>
      <w:numFmt w:val="bullet"/>
      <w:lvlText w:val=""/>
      <w:lvlJc w:val="left"/>
      <w:pPr>
        <w:tabs>
          <w:tab w:val="num" w:pos="4260"/>
        </w:tabs>
        <w:ind w:left="4260" w:hanging="360"/>
      </w:pPr>
      <w:rPr>
        <w:rFonts w:ascii="Wingdings" w:hAnsi="Wingdings" w:hint="default"/>
      </w:rPr>
    </w:lvl>
    <w:lvl w:ilvl="6">
      <w:start w:val="1"/>
      <w:numFmt w:val="bullet"/>
      <w:lvlText w:val=""/>
      <w:lvlJc w:val="left"/>
      <w:pPr>
        <w:tabs>
          <w:tab w:val="num" w:pos="4980"/>
        </w:tabs>
        <w:ind w:left="4980" w:hanging="360"/>
      </w:pPr>
      <w:rPr>
        <w:rFonts w:ascii="Symbol" w:hAnsi="Symbol" w:hint="default"/>
      </w:rPr>
    </w:lvl>
    <w:lvl w:ilvl="7">
      <w:start w:val="1"/>
      <w:numFmt w:val="bullet"/>
      <w:lvlText w:val="o"/>
      <w:lvlJc w:val="left"/>
      <w:pPr>
        <w:tabs>
          <w:tab w:val="num" w:pos="5700"/>
        </w:tabs>
        <w:ind w:left="5700" w:hanging="360"/>
      </w:pPr>
      <w:rPr>
        <w:rFonts w:ascii="Courier New" w:hAnsi="Courier New" w:cs="Courier New" w:hint="default"/>
      </w:rPr>
    </w:lvl>
    <w:lvl w:ilvl="8">
      <w:start w:val="1"/>
      <w:numFmt w:val="bullet"/>
      <w:lvlText w:val=""/>
      <w:lvlJc w:val="left"/>
      <w:pPr>
        <w:tabs>
          <w:tab w:val="num" w:pos="6420"/>
        </w:tabs>
        <w:ind w:left="6420" w:hanging="360"/>
      </w:pPr>
      <w:rPr>
        <w:rFonts w:ascii="Wingdings" w:hAnsi="Wingdings" w:hint="default"/>
      </w:rPr>
    </w:lvl>
  </w:abstractNum>
  <w:abstractNum w:abstractNumId="27">
    <w:nsid w:val="7DA87759"/>
    <w:multiLevelType w:val="hybridMultilevel"/>
    <w:tmpl w:val="DA86F8B8"/>
    <w:lvl w:ilvl="0" w:tplc="04090001">
      <w:start w:val="1"/>
      <w:numFmt w:val="bullet"/>
      <w:lvlText w:val=""/>
      <w:lvlJc w:val="left"/>
      <w:pPr>
        <w:tabs>
          <w:tab w:val="num" w:pos="660"/>
        </w:tabs>
        <w:ind w:left="660" w:hanging="360"/>
      </w:pPr>
      <w:rPr>
        <w:rFonts w:ascii="Symbol" w:hAnsi="Symbol"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num w:numId="1">
    <w:abstractNumId w:val="21"/>
  </w:num>
  <w:num w:numId="2">
    <w:abstractNumId w:val="24"/>
  </w:num>
  <w:num w:numId="3">
    <w:abstractNumId w:val="19"/>
  </w:num>
  <w:num w:numId="4">
    <w:abstractNumId w:val="0"/>
  </w:num>
  <w:num w:numId="5">
    <w:abstractNumId w:val="9"/>
  </w:num>
  <w:num w:numId="6">
    <w:abstractNumId w:val="14"/>
  </w:num>
  <w:num w:numId="7">
    <w:abstractNumId w:val="26"/>
  </w:num>
  <w:num w:numId="8">
    <w:abstractNumId w:val="13"/>
  </w:num>
  <w:num w:numId="9">
    <w:abstractNumId w:val="27"/>
  </w:num>
  <w:num w:numId="10">
    <w:abstractNumId w:val="8"/>
  </w:num>
  <w:num w:numId="11">
    <w:abstractNumId w:val="1"/>
  </w:num>
  <w:num w:numId="12">
    <w:abstractNumId w:val="16"/>
  </w:num>
  <w:num w:numId="13">
    <w:abstractNumId w:val="4"/>
  </w:num>
  <w:num w:numId="14">
    <w:abstractNumId w:val="12"/>
  </w:num>
  <w:num w:numId="15">
    <w:abstractNumId w:val="20"/>
  </w:num>
  <w:num w:numId="16">
    <w:abstractNumId w:val="23"/>
  </w:num>
  <w:num w:numId="17">
    <w:abstractNumId w:val="3"/>
  </w:num>
  <w:num w:numId="18">
    <w:abstractNumId w:val="25"/>
  </w:num>
  <w:num w:numId="19">
    <w:abstractNumId w:val="17"/>
  </w:num>
  <w:num w:numId="20">
    <w:abstractNumId w:val="10"/>
  </w:num>
  <w:num w:numId="21">
    <w:abstractNumId w:val="7"/>
  </w:num>
  <w:num w:numId="22">
    <w:abstractNumId w:val="5"/>
  </w:num>
  <w:num w:numId="23">
    <w:abstractNumId w:val="18"/>
  </w:num>
  <w:num w:numId="24">
    <w:abstractNumId w:val="22"/>
  </w:num>
  <w:num w:numId="25">
    <w:abstractNumId w:val="11"/>
  </w:num>
  <w:num w:numId="26">
    <w:abstractNumId w:val="2"/>
  </w:num>
  <w:num w:numId="27">
    <w:abstractNumId w:val="15"/>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CF7"/>
    <w:rsid w:val="000139E1"/>
    <w:rsid w:val="00034A6B"/>
    <w:rsid w:val="00042D4F"/>
    <w:rsid w:val="00086C94"/>
    <w:rsid w:val="000A23F2"/>
    <w:rsid w:val="000B0CF9"/>
    <w:rsid w:val="001027E6"/>
    <w:rsid w:val="00114F35"/>
    <w:rsid w:val="00116674"/>
    <w:rsid w:val="00117EF3"/>
    <w:rsid w:val="00130D32"/>
    <w:rsid w:val="00157FF7"/>
    <w:rsid w:val="00160E12"/>
    <w:rsid w:val="001808A4"/>
    <w:rsid w:val="00190435"/>
    <w:rsid w:val="00196B95"/>
    <w:rsid w:val="001F5EB2"/>
    <w:rsid w:val="00220761"/>
    <w:rsid w:val="002634D7"/>
    <w:rsid w:val="00274FCE"/>
    <w:rsid w:val="002843E5"/>
    <w:rsid w:val="002860C0"/>
    <w:rsid w:val="002875DE"/>
    <w:rsid w:val="0029348A"/>
    <w:rsid w:val="002D766A"/>
    <w:rsid w:val="00313DFC"/>
    <w:rsid w:val="00337BF3"/>
    <w:rsid w:val="00346971"/>
    <w:rsid w:val="00360C6D"/>
    <w:rsid w:val="0039365F"/>
    <w:rsid w:val="00394A44"/>
    <w:rsid w:val="003B7630"/>
    <w:rsid w:val="004002E2"/>
    <w:rsid w:val="00405169"/>
    <w:rsid w:val="004148B4"/>
    <w:rsid w:val="004545C7"/>
    <w:rsid w:val="004B1AAE"/>
    <w:rsid w:val="004C1B8A"/>
    <w:rsid w:val="004D3EDA"/>
    <w:rsid w:val="004D54DB"/>
    <w:rsid w:val="004D5539"/>
    <w:rsid w:val="004E395D"/>
    <w:rsid w:val="004E415F"/>
    <w:rsid w:val="00500F33"/>
    <w:rsid w:val="00525A46"/>
    <w:rsid w:val="005443D7"/>
    <w:rsid w:val="00550C3E"/>
    <w:rsid w:val="00555FEA"/>
    <w:rsid w:val="005750BB"/>
    <w:rsid w:val="005757C2"/>
    <w:rsid w:val="00596303"/>
    <w:rsid w:val="005B0F6B"/>
    <w:rsid w:val="005C75C0"/>
    <w:rsid w:val="005E45E3"/>
    <w:rsid w:val="00634BD5"/>
    <w:rsid w:val="00635931"/>
    <w:rsid w:val="00661473"/>
    <w:rsid w:val="006641A1"/>
    <w:rsid w:val="00666336"/>
    <w:rsid w:val="00666687"/>
    <w:rsid w:val="00690E92"/>
    <w:rsid w:val="00693FFE"/>
    <w:rsid w:val="006E28FF"/>
    <w:rsid w:val="0073008A"/>
    <w:rsid w:val="00737CD9"/>
    <w:rsid w:val="00747EC7"/>
    <w:rsid w:val="00751FFC"/>
    <w:rsid w:val="00785CC5"/>
    <w:rsid w:val="00790881"/>
    <w:rsid w:val="007B6469"/>
    <w:rsid w:val="007C33E8"/>
    <w:rsid w:val="007E4218"/>
    <w:rsid w:val="007E6A39"/>
    <w:rsid w:val="0082308E"/>
    <w:rsid w:val="008452CD"/>
    <w:rsid w:val="00852B95"/>
    <w:rsid w:val="00864C99"/>
    <w:rsid w:val="00896DB5"/>
    <w:rsid w:val="00915D45"/>
    <w:rsid w:val="00921F77"/>
    <w:rsid w:val="0092698F"/>
    <w:rsid w:val="009528A8"/>
    <w:rsid w:val="00954E14"/>
    <w:rsid w:val="00974A2D"/>
    <w:rsid w:val="00984ED8"/>
    <w:rsid w:val="009C2F7D"/>
    <w:rsid w:val="009D1528"/>
    <w:rsid w:val="00A25C72"/>
    <w:rsid w:val="00A62916"/>
    <w:rsid w:val="00A84ECD"/>
    <w:rsid w:val="00A92406"/>
    <w:rsid w:val="00AF746E"/>
    <w:rsid w:val="00B06B86"/>
    <w:rsid w:val="00B46AAC"/>
    <w:rsid w:val="00B47049"/>
    <w:rsid w:val="00B65AF9"/>
    <w:rsid w:val="00B77B1E"/>
    <w:rsid w:val="00B86AFD"/>
    <w:rsid w:val="00B9078D"/>
    <w:rsid w:val="00BB1903"/>
    <w:rsid w:val="00BC0330"/>
    <w:rsid w:val="00BD08B2"/>
    <w:rsid w:val="00C162BC"/>
    <w:rsid w:val="00C27450"/>
    <w:rsid w:val="00C50751"/>
    <w:rsid w:val="00C81A59"/>
    <w:rsid w:val="00C945D4"/>
    <w:rsid w:val="00CE1237"/>
    <w:rsid w:val="00CF7811"/>
    <w:rsid w:val="00D11A6C"/>
    <w:rsid w:val="00D33CD8"/>
    <w:rsid w:val="00D4726E"/>
    <w:rsid w:val="00D47467"/>
    <w:rsid w:val="00D9560C"/>
    <w:rsid w:val="00D97DE5"/>
    <w:rsid w:val="00DE62A5"/>
    <w:rsid w:val="00DF2C7A"/>
    <w:rsid w:val="00DF5AC4"/>
    <w:rsid w:val="00E25CC5"/>
    <w:rsid w:val="00E27EA5"/>
    <w:rsid w:val="00E370FC"/>
    <w:rsid w:val="00E37FA2"/>
    <w:rsid w:val="00E608A5"/>
    <w:rsid w:val="00E7086A"/>
    <w:rsid w:val="00EB0700"/>
    <w:rsid w:val="00EB62D3"/>
    <w:rsid w:val="00EC134B"/>
    <w:rsid w:val="00EC2876"/>
    <w:rsid w:val="00EC388E"/>
    <w:rsid w:val="00ED3316"/>
    <w:rsid w:val="00F24FC7"/>
    <w:rsid w:val="00F54CF7"/>
    <w:rsid w:val="00F75E9B"/>
    <w:rsid w:val="00F83B15"/>
    <w:rsid w:val="00F83D67"/>
    <w:rsid w:val="00F95001"/>
    <w:rsid w:val="00FF6FD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9348A"/>
    <w:pPr>
      <w:autoSpaceDE w:val="0"/>
      <w:autoSpaceDN w:val="0"/>
      <w:adjustRightInd w:val="0"/>
    </w:pPr>
    <w:rPr>
      <w:color w:val="000000"/>
      <w:sz w:val="24"/>
      <w:szCs w:val="24"/>
      <w:lang w:val="en-US" w:eastAsia="en-US"/>
    </w:rPr>
  </w:style>
  <w:style w:type="paragraph" w:styleId="Header">
    <w:name w:val="header"/>
    <w:basedOn w:val="Normal"/>
    <w:link w:val="HeaderChar"/>
    <w:rsid w:val="00B46AAC"/>
    <w:pPr>
      <w:tabs>
        <w:tab w:val="center" w:pos="4513"/>
        <w:tab w:val="right" w:pos="9026"/>
      </w:tabs>
    </w:pPr>
  </w:style>
  <w:style w:type="character" w:customStyle="1" w:styleId="HeaderChar">
    <w:name w:val="Header Char"/>
    <w:basedOn w:val="DefaultParagraphFont"/>
    <w:link w:val="Header"/>
    <w:rsid w:val="00B46AAC"/>
    <w:rPr>
      <w:lang w:val="en-US" w:eastAsia="en-US"/>
    </w:rPr>
  </w:style>
  <w:style w:type="paragraph" w:styleId="Footer">
    <w:name w:val="footer"/>
    <w:basedOn w:val="Normal"/>
    <w:link w:val="FooterChar"/>
    <w:uiPriority w:val="99"/>
    <w:rsid w:val="00B46AAC"/>
    <w:pPr>
      <w:tabs>
        <w:tab w:val="center" w:pos="4513"/>
        <w:tab w:val="right" w:pos="9026"/>
      </w:tabs>
    </w:pPr>
  </w:style>
  <w:style w:type="character" w:customStyle="1" w:styleId="FooterChar">
    <w:name w:val="Footer Char"/>
    <w:basedOn w:val="DefaultParagraphFont"/>
    <w:link w:val="Footer"/>
    <w:uiPriority w:val="99"/>
    <w:rsid w:val="00B46AAC"/>
    <w:rPr>
      <w:lang w:val="en-US" w:eastAsia="en-US"/>
    </w:rPr>
  </w:style>
  <w:style w:type="character" w:styleId="Hyperlink">
    <w:name w:val="Hyperlink"/>
    <w:basedOn w:val="DefaultParagraphFont"/>
    <w:rsid w:val="005750BB"/>
    <w:rPr>
      <w:color w:val="0000FF" w:themeColor="hyperlink"/>
      <w:u w:val="single"/>
    </w:rPr>
  </w:style>
  <w:style w:type="paragraph" w:styleId="BalloonText">
    <w:name w:val="Balloon Text"/>
    <w:basedOn w:val="Normal"/>
    <w:link w:val="BalloonTextChar"/>
    <w:rsid w:val="002634D7"/>
    <w:rPr>
      <w:rFonts w:ascii="Tahoma" w:hAnsi="Tahoma" w:cs="Tahoma"/>
      <w:sz w:val="16"/>
      <w:szCs w:val="16"/>
    </w:rPr>
  </w:style>
  <w:style w:type="character" w:customStyle="1" w:styleId="BalloonTextChar">
    <w:name w:val="Balloon Text Char"/>
    <w:basedOn w:val="DefaultParagraphFont"/>
    <w:link w:val="BalloonText"/>
    <w:rsid w:val="002634D7"/>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9348A"/>
    <w:pPr>
      <w:autoSpaceDE w:val="0"/>
      <w:autoSpaceDN w:val="0"/>
      <w:adjustRightInd w:val="0"/>
    </w:pPr>
    <w:rPr>
      <w:color w:val="000000"/>
      <w:sz w:val="24"/>
      <w:szCs w:val="24"/>
      <w:lang w:val="en-US" w:eastAsia="en-US"/>
    </w:rPr>
  </w:style>
  <w:style w:type="paragraph" w:styleId="Header">
    <w:name w:val="header"/>
    <w:basedOn w:val="Normal"/>
    <w:link w:val="HeaderChar"/>
    <w:rsid w:val="00B46AAC"/>
    <w:pPr>
      <w:tabs>
        <w:tab w:val="center" w:pos="4513"/>
        <w:tab w:val="right" w:pos="9026"/>
      </w:tabs>
    </w:pPr>
  </w:style>
  <w:style w:type="character" w:customStyle="1" w:styleId="HeaderChar">
    <w:name w:val="Header Char"/>
    <w:basedOn w:val="DefaultParagraphFont"/>
    <w:link w:val="Header"/>
    <w:rsid w:val="00B46AAC"/>
    <w:rPr>
      <w:lang w:val="en-US" w:eastAsia="en-US"/>
    </w:rPr>
  </w:style>
  <w:style w:type="paragraph" w:styleId="Footer">
    <w:name w:val="footer"/>
    <w:basedOn w:val="Normal"/>
    <w:link w:val="FooterChar"/>
    <w:uiPriority w:val="99"/>
    <w:rsid w:val="00B46AAC"/>
    <w:pPr>
      <w:tabs>
        <w:tab w:val="center" w:pos="4513"/>
        <w:tab w:val="right" w:pos="9026"/>
      </w:tabs>
    </w:pPr>
  </w:style>
  <w:style w:type="character" w:customStyle="1" w:styleId="FooterChar">
    <w:name w:val="Footer Char"/>
    <w:basedOn w:val="DefaultParagraphFont"/>
    <w:link w:val="Footer"/>
    <w:uiPriority w:val="99"/>
    <w:rsid w:val="00B46AAC"/>
    <w:rPr>
      <w:lang w:val="en-US" w:eastAsia="en-US"/>
    </w:rPr>
  </w:style>
  <w:style w:type="character" w:styleId="Hyperlink">
    <w:name w:val="Hyperlink"/>
    <w:basedOn w:val="DefaultParagraphFont"/>
    <w:rsid w:val="005750BB"/>
    <w:rPr>
      <w:color w:val="0000FF" w:themeColor="hyperlink"/>
      <w:u w:val="single"/>
    </w:rPr>
  </w:style>
  <w:style w:type="paragraph" w:styleId="BalloonText">
    <w:name w:val="Balloon Text"/>
    <w:basedOn w:val="Normal"/>
    <w:link w:val="BalloonTextChar"/>
    <w:rsid w:val="002634D7"/>
    <w:rPr>
      <w:rFonts w:ascii="Tahoma" w:hAnsi="Tahoma" w:cs="Tahoma"/>
      <w:sz w:val="16"/>
      <w:szCs w:val="16"/>
    </w:rPr>
  </w:style>
  <w:style w:type="character" w:customStyle="1" w:styleId="BalloonTextChar">
    <w:name w:val="Balloon Text Char"/>
    <w:basedOn w:val="DefaultParagraphFont"/>
    <w:link w:val="BalloonText"/>
    <w:rsid w:val="002634D7"/>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1" Target="embeddings/oleObject54.bin" Type="http://schemas.openxmlformats.org/officeDocument/2006/relationships/oleObject"/><Relationship Id="rId102" Target="embeddings/oleObject55.bin" Type="http://schemas.openxmlformats.org/officeDocument/2006/relationships/oleObject"/><Relationship Id="rId103" Target="media/image41.wmf" Type="http://schemas.openxmlformats.org/officeDocument/2006/relationships/image"/><Relationship Id="rId104" Target="embeddings/oleObject56.bin" Type="http://schemas.openxmlformats.org/officeDocument/2006/relationships/oleObject"/><Relationship Id="rId105" Target="media/image42.wmf" Type="http://schemas.openxmlformats.org/officeDocument/2006/relationships/image"/><Relationship Id="rId106" Target="embeddings/oleObject57.bin" Type="http://schemas.openxmlformats.org/officeDocument/2006/relationships/oleObject"/><Relationship Id="rId107" Target="media/image43.wmf" Type="http://schemas.openxmlformats.org/officeDocument/2006/relationships/image"/><Relationship Id="rId108" Target="embeddings/oleObject58.bin" Type="http://schemas.openxmlformats.org/officeDocument/2006/relationships/oleObject"/><Relationship Id="rId109" Target="media/image44.emf" Type="http://schemas.openxmlformats.org/officeDocument/2006/relationships/image"/><Relationship Id="rId11" Target="embeddings/oleObject2.bin" Type="http://schemas.openxmlformats.org/officeDocument/2006/relationships/oleObject"/><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embeddings/oleObject51.bin" Type="http://schemas.openxmlformats.org/officeDocument/2006/relationships/oleObject"/><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9</Pages>
  <Words>5618</Words>
  <Characters>32026</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CHUYÊN ĐỀ 7                                                 TỐC ĐỘ PHẢN ỨNG – CÂN BẰNG HÓA HỌC </vt:lpstr>
    </vt:vector>
  </TitlesOfParts>
  <Company>www.thuvienhoclieu.com</Company>
  <LinksUpToDate>false</LinksUpToDate>
  <CharactersWithSpaces>37569</CharactersWithSpaces>
  <SharedDoc>false</SharedDoc>
  <HLinks>
    <vt:vector size="12" baseType="variant">
      <vt:variant>
        <vt:i4>2555998</vt:i4>
      </vt:variant>
      <vt:variant>
        <vt:i4>174</vt:i4>
      </vt:variant>
      <vt:variant>
        <vt:i4>0</vt:i4>
      </vt:variant>
      <vt:variant>
        <vt:i4>5</vt:i4>
      </vt:variant>
      <vt:variant>
        <vt:lpwstr>mailto:nhut.iuh@gmail.com</vt:lpwstr>
      </vt:variant>
      <vt:variant>
        <vt:lpwstr/>
      </vt:variant>
      <vt:variant>
        <vt:i4>4063341</vt:i4>
      </vt:variant>
      <vt:variant>
        <vt:i4>0</vt:i4>
      </vt:variant>
      <vt:variant>
        <vt:i4>0</vt:i4>
      </vt:variant>
      <vt:variant>
        <vt:i4>5</vt:i4>
      </vt:variant>
      <vt:variant>
        <vt:lpwstr>https://www.facebook.com/HoMinhNhut199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2-20T09:02:00Z</dcterms:created>
  <dc:creator>tailieu123.edu.vn</dc:creator>
  <dc:description>Dưới đây là các chuyên đề Tốc độ phản ứng, cân bằng Hóa học lớp 10 có tóm tắt lý thuyết và bài tập phân theo từng dạng. Chuyên đề được viết dưới dạng word gồm 8 trang. Các bạn xem và download ở dưới.</dc:description>
  <cp:lastModifiedBy>Pho Tien Phuc</cp:lastModifiedBy>
  <cp:lastPrinted>2012-08-29T12:17:00Z</cp:lastPrinted>
  <dcterms:modified xsi:type="dcterms:W3CDTF">2018-03-02T08:56:00Z</dcterms:modified>
  <cp:revision>8</cp:revision>
  <dc:title>Chuyên đề Tốc độ phản ứng, cân bằng Hóa học lớp 10</dc:title>
</cp:coreProperties>
</file>